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12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notesSlides/notesSlide13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6"/>
  </p:notesMasterIdLst>
  <p:sldIdLst>
    <p:sldId id="256" r:id="rId2"/>
    <p:sldId id="467" r:id="rId3"/>
    <p:sldId id="408" r:id="rId4"/>
    <p:sldId id="409" r:id="rId5"/>
    <p:sldId id="411" r:id="rId6"/>
    <p:sldId id="412" r:id="rId7"/>
    <p:sldId id="384" r:id="rId8"/>
    <p:sldId id="257" r:id="rId9"/>
    <p:sldId id="497" r:id="rId10"/>
    <p:sldId id="496" r:id="rId11"/>
    <p:sldId id="468" r:id="rId12"/>
    <p:sldId id="526" r:id="rId13"/>
    <p:sldId id="480" r:id="rId14"/>
    <p:sldId id="477" r:id="rId15"/>
    <p:sldId id="508" r:id="rId16"/>
    <p:sldId id="509" r:id="rId17"/>
    <p:sldId id="506" r:id="rId18"/>
    <p:sldId id="510" r:id="rId19"/>
    <p:sldId id="512" r:id="rId20"/>
    <p:sldId id="513" r:id="rId21"/>
    <p:sldId id="514" r:id="rId22"/>
    <p:sldId id="515" r:id="rId23"/>
    <p:sldId id="517" r:id="rId24"/>
    <p:sldId id="518" r:id="rId25"/>
    <p:sldId id="502" r:id="rId26"/>
    <p:sldId id="503" r:id="rId27"/>
    <p:sldId id="504" r:id="rId28"/>
    <p:sldId id="505" r:id="rId29"/>
    <p:sldId id="498" r:id="rId30"/>
    <p:sldId id="519" r:id="rId31"/>
    <p:sldId id="499" r:id="rId32"/>
    <p:sldId id="500" r:id="rId33"/>
    <p:sldId id="478" r:id="rId34"/>
    <p:sldId id="308" r:id="rId35"/>
    <p:sldId id="309" r:id="rId36"/>
    <p:sldId id="316" r:id="rId37"/>
    <p:sldId id="319" r:id="rId38"/>
    <p:sldId id="321" r:id="rId39"/>
    <p:sldId id="322" r:id="rId40"/>
    <p:sldId id="461" r:id="rId41"/>
    <p:sldId id="310" r:id="rId42"/>
    <p:sldId id="323" r:id="rId43"/>
    <p:sldId id="358" r:id="rId44"/>
    <p:sldId id="311" r:id="rId45"/>
    <p:sldId id="524" r:id="rId46"/>
    <p:sldId id="525" r:id="rId47"/>
    <p:sldId id="521" r:id="rId48"/>
    <p:sldId id="473" r:id="rId49"/>
    <p:sldId id="474" r:id="rId50"/>
    <p:sldId id="475" r:id="rId51"/>
    <p:sldId id="476" r:id="rId52"/>
    <p:sldId id="469" r:id="rId53"/>
    <p:sldId id="314" r:id="rId54"/>
    <p:sldId id="340" r:id="rId55"/>
    <p:sldId id="341" r:id="rId56"/>
    <p:sldId id="342" r:id="rId57"/>
    <p:sldId id="327" r:id="rId58"/>
    <p:sldId id="434" r:id="rId59"/>
    <p:sldId id="536" r:id="rId60"/>
    <p:sldId id="537" r:id="rId61"/>
    <p:sldId id="538" r:id="rId62"/>
    <p:sldId id="528" r:id="rId63"/>
    <p:sldId id="343" r:id="rId64"/>
    <p:sldId id="428" r:id="rId65"/>
    <p:sldId id="429" r:id="rId66"/>
    <p:sldId id="367" r:id="rId67"/>
    <p:sldId id="370" r:id="rId68"/>
    <p:sldId id="387" r:id="rId69"/>
    <p:sldId id="397" r:id="rId70"/>
    <p:sldId id="431" r:id="rId71"/>
    <p:sldId id="360" r:id="rId72"/>
    <p:sldId id="377" r:id="rId73"/>
    <p:sldId id="532" r:id="rId74"/>
    <p:sldId id="533" r:id="rId75"/>
    <p:sldId id="530" r:id="rId76"/>
    <p:sldId id="534" r:id="rId77"/>
    <p:sldId id="391" r:id="rId78"/>
    <p:sldId id="433" r:id="rId79"/>
    <p:sldId id="338" r:id="rId80"/>
    <p:sldId id="441" r:id="rId81"/>
    <p:sldId id="442" r:id="rId82"/>
    <p:sldId id="446" r:id="rId83"/>
    <p:sldId id="447" r:id="rId84"/>
    <p:sldId id="448" r:id="rId85"/>
    <p:sldId id="450" r:id="rId86"/>
    <p:sldId id="539" r:id="rId87"/>
    <p:sldId id="543" r:id="rId88"/>
    <p:sldId id="544" r:id="rId89"/>
    <p:sldId id="542" r:id="rId90"/>
    <p:sldId id="273" r:id="rId91"/>
    <p:sldId id="276" r:id="rId92"/>
    <p:sldId id="326" r:id="rId93"/>
    <p:sldId id="460" r:id="rId94"/>
    <p:sldId id="295" r:id="rId95"/>
    <p:sldId id="452" r:id="rId96"/>
    <p:sldId id="453" r:id="rId97"/>
    <p:sldId id="454" r:id="rId98"/>
    <p:sldId id="455" r:id="rId99"/>
    <p:sldId id="456" r:id="rId100"/>
    <p:sldId id="457" r:id="rId101"/>
    <p:sldId id="557" r:id="rId102"/>
    <p:sldId id="558" r:id="rId103"/>
    <p:sldId id="560" r:id="rId104"/>
    <p:sldId id="297" r:id="rId105"/>
    <p:sldId id="299" r:id="rId106"/>
    <p:sldId id="300" r:id="rId107"/>
    <p:sldId id="301" r:id="rId108"/>
    <p:sldId id="302" r:id="rId109"/>
    <p:sldId id="494" r:id="rId110"/>
    <p:sldId id="553" r:id="rId111"/>
    <p:sldId id="554" r:id="rId112"/>
    <p:sldId id="561" r:id="rId113"/>
    <p:sldId id="555" r:id="rId114"/>
    <p:sldId id="562" r:id="rId115"/>
    <p:sldId id="550" r:id="rId116"/>
    <p:sldId id="563" r:id="rId117"/>
    <p:sldId id="564" r:id="rId118"/>
    <p:sldId id="565" r:id="rId119"/>
    <p:sldId id="566" r:id="rId120"/>
    <p:sldId id="567" r:id="rId121"/>
    <p:sldId id="568" r:id="rId122"/>
    <p:sldId id="569" r:id="rId123"/>
    <p:sldId id="540" r:id="rId124"/>
    <p:sldId id="280" r:id="rId125"/>
    <p:sldId id="282" r:id="rId126"/>
    <p:sldId id="493" r:id="rId127"/>
    <p:sldId id="527" r:id="rId128"/>
    <p:sldId id="284" r:id="rId129"/>
    <p:sldId id="285" r:id="rId130"/>
    <p:sldId id="287" r:id="rId131"/>
    <p:sldId id="288" r:id="rId132"/>
    <p:sldId id="281" r:id="rId133"/>
    <p:sldId id="541" r:id="rId134"/>
    <p:sldId id="459" r:id="rId13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560" autoAdjust="0"/>
    <p:restoredTop sz="81188" autoAdjust="0"/>
  </p:normalViewPr>
  <p:slideViewPr>
    <p:cSldViewPr>
      <p:cViewPr varScale="1">
        <p:scale>
          <a:sx n="83" d="100"/>
          <a:sy n="83" d="100"/>
        </p:scale>
        <p:origin x="1446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1144562325860268E-2"/>
          <c:y val="7.8756320219739676E-2"/>
          <c:w val="0.8853722087581769"/>
          <c:h val="0.79027389391722436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 值</c:v>
                </c:pt>
              </c:strCache>
            </c:strRef>
          </c:tx>
          <c:spPr>
            <a:ln w="28575">
              <a:noFill/>
            </a:ln>
          </c:spPr>
          <c:marker>
            <c:spPr>
              <a:solidFill>
                <a:srgbClr val="0000FF"/>
              </a:solidFill>
            </c:spPr>
          </c:marker>
          <c:xVal>
            <c:numRef>
              <c:f>Sheet1!$A$2:$A$24</c:f>
              <c:numCache>
                <c:formatCode>General</c:formatCode>
                <c:ptCount val="23"/>
                <c:pt idx="0">
                  <c:v>0.5</c:v>
                </c:pt>
                <c:pt idx="1">
                  <c:v>0.5</c:v>
                </c:pt>
                <c:pt idx="2">
                  <c:v>0.45</c:v>
                </c:pt>
                <c:pt idx="3">
                  <c:v>0.55000000000000004</c:v>
                </c:pt>
                <c:pt idx="4">
                  <c:v>0.4</c:v>
                </c:pt>
                <c:pt idx="5">
                  <c:v>0.60000000000000064</c:v>
                </c:pt>
                <c:pt idx="6">
                  <c:v>1.5</c:v>
                </c:pt>
                <c:pt idx="7">
                  <c:v>1.4</c:v>
                </c:pt>
                <c:pt idx="8">
                  <c:v>1.2</c:v>
                </c:pt>
                <c:pt idx="9">
                  <c:v>1.55</c:v>
                </c:pt>
                <c:pt idx="10">
                  <c:v>2.2999999999999998</c:v>
                </c:pt>
                <c:pt idx="11">
                  <c:v>2.4</c:v>
                </c:pt>
                <c:pt idx="12">
                  <c:v>2.2999999999999998</c:v>
                </c:pt>
                <c:pt idx="13">
                  <c:v>2.2000000000000002</c:v>
                </c:pt>
                <c:pt idx="14">
                  <c:v>3.1</c:v>
                </c:pt>
                <c:pt idx="15">
                  <c:v>3.2</c:v>
                </c:pt>
                <c:pt idx="16">
                  <c:v>3.3</c:v>
                </c:pt>
                <c:pt idx="17">
                  <c:v>3.3499999999999988</c:v>
                </c:pt>
                <c:pt idx="18">
                  <c:v>3.8</c:v>
                </c:pt>
                <c:pt idx="19">
                  <c:v>3.9</c:v>
                </c:pt>
                <c:pt idx="20">
                  <c:v>4</c:v>
                </c:pt>
                <c:pt idx="21">
                  <c:v>4.0999999999999996</c:v>
                </c:pt>
                <c:pt idx="22">
                  <c:v>4.05</c:v>
                </c:pt>
              </c:numCache>
            </c:numRef>
          </c:xVal>
          <c:yVal>
            <c:numRef>
              <c:f>Sheet1!$B$2:$B$24</c:f>
              <c:numCache>
                <c:formatCode>General</c:formatCode>
                <c:ptCount val="23"/>
                <c:pt idx="0">
                  <c:v>0.18000000000000024</c:v>
                </c:pt>
                <c:pt idx="1">
                  <c:v>0.22000000000000053</c:v>
                </c:pt>
                <c:pt idx="2">
                  <c:v>0.2</c:v>
                </c:pt>
                <c:pt idx="3">
                  <c:v>0.2</c:v>
                </c:pt>
                <c:pt idx="4">
                  <c:v>0.2</c:v>
                </c:pt>
                <c:pt idx="5">
                  <c:v>0.2</c:v>
                </c:pt>
                <c:pt idx="6">
                  <c:v>1.55</c:v>
                </c:pt>
                <c:pt idx="7">
                  <c:v>1.45</c:v>
                </c:pt>
                <c:pt idx="8">
                  <c:v>1.5</c:v>
                </c:pt>
                <c:pt idx="9">
                  <c:v>1.5</c:v>
                </c:pt>
                <c:pt idx="10">
                  <c:v>1.1000000000000001</c:v>
                </c:pt>
                <c:pt idx="11">
                  <c:v>1.05</c:v>
                </c:pt>
                <c:pt idx="12">
                  <c:v>1.1399999999999941</c:v>
                </c:pt>
                <c:pt idx="13">
                  <c:v>1</c:v>
                </c:pt>
                <c:pt idx="14">
                  <c:v>2</c:v>
                </c:pt>
                <c:pt idx="15">
                  <c:v>2</c:v>
                </c:pt>
                <c:pt idx="16">
                  <c:v>2</c:v>
                </c:pt>
                <c:pt idx="17">
                  <c:v>1.9500000000000013</c:v>
                </c:pt>
                <c:pt idx="18">
                  <c:v>2.74</c:v>
                </c:pt>
                <c:pt idx="19">
                  <c:v>2.8499999999999988</c:v>
                </c:pt>
                <c:pt idx="20">
                  <c:v>2.77</c:v>
                </c:pt>
                <c:pt idx="21">
                  <c:v>2.8</c:v>
                </c:pt>
                <c:pt idx="22">
                  <c:v>2.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5AF-4A34-A4C4-EA687006A51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0679680"/>
        <c:axId val="100681600"/>
      </c:scatterChart>
      <c:valAx>
        <c:axId val="10067968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zh-CN"/>
          </a:p>
        </c:txPr>
        <c:crossAx val="100681600"/>
        <c:crosses val="autoZero"/>
        <c:crossBetween val="midCat"/>
        <c:majorUnit val="0.5"/>
      </c:valAx>
      <c:valAx>
        <c:axId val="100681600"/>
        <c:scaling>
          <c:orientation val="minMax"/>
        </c:scaling>
        <c:delete val="0"/>
        <c:axPos val="l"/>
        <c:majorGridlines>
          <c:spPr>
            <a:ln>
              <a:prstDash val="sysDot"/>
            </a:ln>
          </c:spPr>
        </c:majorGridlines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zh-CN"/>
          </a:p>
        </c:txPr>
        <c:crossAx val="10067968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zh-CN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8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0.wmf"/><Relationship Id="rId1" Type="http://schemas.openxmlformats.org/officeDocument/2006/relationships/image" Target="../media/image168.wmf"/><Relationship Id="rId4" Type="http://schemas.openxmlformats.org/officeDocument/2006/relationships/image" Target="../media/image17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8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28T03:27:18.907"/>
    </inkml:context>
    <inkml:brush xml:id="br0">
      <inkml:brushProperty name="width" value="0.05" units="cm"/>
      <inkml:brushProperty name="height" value="0.05" units="cm"/>
      <inkml:brushProperty name="color" value="#FF3300"/>
    </inkml:brush>
    <inkml:brush xml:id="br1">
      <inkml:brushProperty name="width" value="0.05" units="cm"/>
      <inkml:brushProperty name="height" value="0.05" units="cm"/>
      <inkml:brushProperty name="color" value="#0000FF"/>
    </inkml:brush>
    <inkml:brush xml:id="br2">
      <inkml:brushProperty name="width" value="0.1" units="cm"/>
      <inkml:brushProperty name="height" value="0.1" units="cm"/>
    </inkml:brush>
    <inkml:context xml:id="ctx1">
      <inkml:inkSource xml:id="inkSrc58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1" timeString="2018-03-28T03:28:12.478"/>
    </inkml:context>
    <inkml:brush xml:id="br3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5478 2126 8960,'-61'-6'1218,"23"2"-449,9 1-176,5 1-59,5 1-67,3 0-95,1 0-84,2 1-75,0-1-42,0 1-78,0 0-60,-6 1-85,-1-1-39,5 0 64,-27 0-74,3-1-66,-4 1-75,-54 1-381,36 5 327,21 1-57,-25 7 353,-39 16-243,1 8 107,2 2 103,50-19 56,-20 8 79,2 0 55,-14 9 86,-42 27 183,-101 73 360,74-37-233,31-13 31,4 5-39,5 6-52,4 6-62,4 4-75,5 4-85,4 4-98,5 3-109,-38 64-10,91-123-41,2 1 0,-4 17-13,6-4-10,-14 55 10,23-51-81,-10 69 81,11-12-163,-3 102 163,20-46-67,7-108 42,6 15 25,3-23-11,3 0 1,4 0-1,16 44 11,6-6 10,51 103-10,-61-155 24,2-2 0,18 23-24,9-3 48,31 32-48,-89-111 0,118 138 63,4-8 41,-71-82-33,2-2 1,3-3 0,1-1-1,10 2-71,122 64 128,-54-42-71,37 7-38,-88-44-79,5-2 60,15-1-48,1-5-1,1-4 0,1-5 0,0-5 0,0-4 0,34-7 49,-10-4-95,35-10 95,29-16-27,-35-5 51,-6-8 58,34-25 57,-6-7 33,-62 26-46,-31 13 130,58-35-256,-68 24 215,17-16-215,-58 38 52,18-11 28,93-69 133,-80 51 17,51-56-230,62-79 160,-172 181-154,173-197 94,-93 88 4,-6-3 0,42-84-104,-13-3 181,-79 137 113,23-76-294,-22 32 191,-16 42 147,1-32-338,-13 53 142,-1 0 1,-3 0-1,-3-1 1,-3-28-143,-4 26 170,-2 1 0,-8-21-170,-34-98 252,35 130-139,-20-39-113,10 33 54,-13-15-54,-33-42 57,-13-8-57,43 60 74,-25-23-74,14 25 53,-5 0 35,-12-5 296,-67-44-384,49 48 137,-2 5 16,2 9-49,15 12-14,-2 4 0,-57-12-90,68 21 26,-109-26 13,50 19-56,-70 0-100,94 11 37,-208-25-112,134 17 117,18-6-5,55 19 35,20 1-38,52 3-72,-23-7 155,-16-7-191,3-2-67,-27-8-247,66 21 333,0 0-39,1 1-51,1-1-61,6 2 43,0 1-44,0-1-47,1 0-52,0 0-57,0 0-60,0 0-66,0-1-69,5 2-67,-1 0-100,0-2-263,-7-1-659,19 6 1743</inkml:trace>
  <inkml:trace contextRef="#ctx0" brushRef="#br1" timeOffset="3098.389">8727 2264 8960,'-15'-5'1095,"-1"1"-87,-1 1-112,9 1-497,0 0-37,-2 0 11,0 0-59,1 0-64,0 0-67,0-1-74,0 1-78,1-1-81,0 0-88,-7-2 199,1 0-34,-13-1-66,-4 4-137,7 1-21,-1 2-35,-20 0-162,-4 0-10,-1 3 56,1 1 54,0 1 53,-1 2 51,2 1 49,-1 0 48,1 1 44,-39 8-17,-1 4 47,22-2 31,-2 4 37,9-4 34,-5 1 54,-1 1 49,-14 7 87,-41 16 202,-75 38 351,72-21-366,-33 30 142,114-66-462,-102 63 206,4 3-106,5 11-90,74-51-70,-9 15-80,-11 16 24,5 4 0,3 4 0,5 2 0,-49 89-24,46-54-7,-27 74-49,62-114 15,3 2 1,-20 90 40,34-97-3,4 1 0,3 2 3,5 38 44,5 0 40,2-124-84,8 267 262,-1-179-1,19 84-261,-7-81 120,5 0 1,4-2-1,3-1 0,4-1 1,4-2-1,4-2 0,14 17-120,-11-29 125,3-3-1,3-2 0,56 54-124,44 25 143,11-13-67,-42-47 0,3-4 0,4-7 0,44 15-76,8-6 131,3-8 1,47 5-132,-101-42 98,1-5-1,22-3-97,125 10 72,-51-17-33,1-11 0,0-10 0,205-24-39,-293 7 58,3-6 42,146-34 201,-59 1 13,99-40 220,-144 31-199,-7-4-51,-9-4-50,-6-2-53,-10 0 150,21-21-331,156-116 288,-195 114-103,-5-5 0,-3-7-185,-48 35 131,-4-4 0,-3-3 0,31-47-131,-50 54 100,-4-2 0,-3-2 0,13-34-100,-31 52 92,-2-2-1,-3-1 1,-3 0-1,10-61-91,-18 56 139,-4-1 0,-2-30-139,-3 34 90,-3 0 1,-8-59-91,-1 65 44,-2 1-1,-3 0 1,-6-9-44,-68-165 141,-13 12 10,58 138-94,-40-54-57,11 34 23,-46-47-23,-29-15 52,73 87 54,-46-35-106,47 53 97,-2 3 0,-2 4 0,-68-32-97,-100-35 165,80 51-98,-305-94 67,275 107-113,-88-8-21,-41 8-48,304 50 45,-278-38-26,59 23 23,143 12 6,-89-9-3,-41-2-48,-2 6-49,44 9 2,68 3-12,-115-2-322,102 1 121,2 1-74,0 2-101,63-1 198,-1 2-34,-4 0-58,24 0 97,1 0-49,2-1-55,-15 0-253,-2 1-192,5 1-101,12 2 102,3 1-74,10-2 147,2 0-70,2-2-2,1-2-54,-4 0-231,-15 0-616,44-1 1715</inkml:trace>
  <inkml:trace contextRef="#ctx0" brushRef="#br2" timeOffset="7914.432">53 6048 7040,'0'4'667,"-1"0"-76,1 0-70,0 0-66,-1 0-61,1 0-57,-1-1-52,1 1-47,-1 1-8,0-1-53,0 0-46,0 0-36,0 4 7,-3 7 37,2-10-25,1 0 87,-1 5 233,2 2 267,-1-1 48,-2-4-302,-1-1-45,-3 8 230,4 2-180,0 0-109,-2 2-21,-1 6 18,3 6-106,3 22 141,0 0-58,0-2-57,0 1-52,0-1-50,0 2-46,0 1-42,0 1-40,2 1-62,7 28-61,-6-54 64,1 4-9,3 32-14,-3-44-6,1-1-45,-1-7-28,2 8-179,-1-1-81,-4-12 164,0 4-29,0 0-15,0-5 15,0-1-38,1-1-96,0 0-26,0-1-95,1 0-109,0 0-123,-1-3-23,-1 0-33,2-3-878,1-3 281,6-5-744</inkml:trace>
  <inkml:trace contextRef="#ctx0" brushRef="#br2" timeOffset="8155.419">18 6670 9728,'0'5'1092,"0"-1"-118,0-1-432,-1 0-40,1-1-35,0 0-36,1 3 337,0-2-111,2 0-95,1 0-77,1-2-59,2 0-42,8-1-122,1 0-85,10 1-23,-13 0-120,0-2 1,-1 0-1,1 0 1,0-1-35,13-5 20,23-9-20,-23 7-20,15-8-122,-4-2-72,-11 6 26,-14 7 73,16-9-209,-10 5 51,-4-1-14,0-2-74,3-4-315,-4 5 82,0-2-99,-6 8 301,-1-2-35,1 1-39,-1-1-41,1-1-121,0 0-63,1-3-199,5-7-511</inkml:trace>
  <inkml:trace contextRef="#ctx0" brushRef="#br2" timeOffset="8399.287">726 6221 8448,'0'0'1150,"0"0"-423,0 0-166,0 0-55,0 0 34,0 0-92,-1 0-79,0 0-62,-4 0 424,0 0-41,1 0-86,0 0-38,0 0-39,0 0-39,0 0-42,1 0-41,-1 1-42,1 0-44,-1-1-45,1 2-45,0-1-47,0 1-47,-1 0-49,1 0-49,0 1-50,-1 0-51,-8 12 240,3 1-58,3 2-46,2 1-37,2 0-41,0 1-1,2 0 0,0 2 7,1 5 13,-2 31-15,2 58 143,4-58-92,7-2-77,-4-22-25,-2 0-90,-2-10-11,0-2-47,1-2-50,3-2-51,-5-11 83,1-1-38,0 0-118,-1 1-43,-2-4 137,0 3-46,0 1 7,-1-3 54,2-1-16,-1 0-77,0-1 87,0-1-44,1 0-46,-1 0-53,1-1-58,0 0-61,1-1-68,-1 0-71,1 0-18,-1-1-32,7-7-1719,-6 4 1434,1-1 107,-1 0 53,2-2-120,1-4-427</inkml:trace>
  <inkml:trace contextRef="#ctx0" brushRef="#br2" timeOffset="8748.184">1279 5910 7808,'-1'-3'200,"-4"-7"640,4 8-629,0 1 0,0-1-1,0 0 1,0 1 0,-1-1 0,1 1-1,0-1 1,-1 1 0,0-1-211,-5-2 613,-1-1 39,-5 0-152,2 5 116,-1 3 100,-4 5 82,5-2-475,1 1-46,0 0-42,1 1-37,-4 5 37,1 1-62,-12 16 49,9-11-131,-7 10 10,2 2 0,-8 16-101,9-16 91,15-25-70,0 1 0,0 0 0,1 0 0,0 0 0,0 0 0,0 0 0,1 1 0,0-1 0,1 1 0,0-1 0,0 1 0,1 0-1,-1 2-20,2 16 62,2 1 0,4 21-62,13 53 42,-16-85-42,4 15 36,1 0 0,12 26-36,3-3 80,0-5 40,5 7 101,-13-29-110,1-1 0,1 0 0,6 3-111,-14-15 36,-6-9-21,-1 0 0,1-1 0,-1 1 0,1-1 0,0 0 0,1 0 0,-1-1-1,1 1 1,-1-1 0,1 0 0,0 0 0,1 0 0,0 0-15,9 3-17,20 8 35,-22-10-53,-1 0-48,-2-2-33,1 0-54,-1 0-62,-1-2-72,-4 1-135,1-1 0,-1-1 0,0 1 0,1 0 1,-1-1-1,0 0 0,4-2 439,-2-1-805,-1-1-36,1-3-50,-1-1-60,1-1-442,3-1-824</inkml:trace>
  <inkml:trace contextRef="#ctx0" brushRef="#br2" timeOffset="9012.663">1349 6186 8704,'-7'0'1184,"4"0"-436,0 0-171,1 0-57,0 0 33,2 0-102,-1 0-95,1 0-84,0 0-40,0 0 181,0 0-178,0 0 400,0 0-316,0 3 103,0 9 239,3-7-149,2 0-324,8 8 94,1 4-117,-6-5-102,6 10 65,1-1 6,3 0-40,-3-2 43,-1 0 0,3 5-137,-9-9 47,-5-8-32,0-1 0,1 0 0,0 0 0,2 3-15,4 2 11,1-1 1,10 8-12,-5-5-7,6 6-21,5 4-68,0-1 1,4 0 95,32 26-73,-44-33 5,-1-1-65,0-1-89,-1-2-114,-7-5 132,-1-2-53,0 0-57,-1-2-64,0 0-71,1-1-76,-1 0-82,0-1-88,-2 0 25,-1 0-39,0-2-44,-1-1-48,3-7-584,3-9-830</inkml:trace>
  <inkml:trace contextRef="#ctx0" brushRef="#br2" timeOffset="9255.984">1832 6048 9984,'-1'3'355,"-1"-1"-71,1 1-15,-1 0 45,0 0 40,0 0-59,1 0 28,-1 0 99,1 1 26,-1 0 105,0 2 122,1-3-287,0 0 36,-1 4-241,-5 15-3,2-12-66,1-4-13,0 0 36,-2-1 47,0 0 53,-2-1-66,-13 12 201,-2 15 71,-4-2-199,20-22-195,0 0 1,0 1 0,1 0 0,-4 5-50,-13 36 80,15-32-83,-4 5-38,2 0 1,0 2-1,1-1 0,-5 22 41,-3 41-117,13-56 50,4-20-9,0 0-75,0-2-51,0 0-88,0 0-104,0-1-120,1-1-24,-1 0-106,0 0-116,0-1-126,0-2-316,3-3-103,1 0 212,3 0-593,-4 0-1156</inkml:trace>
  <inkml:trace contextRef="#ctx0" brushRef="#br2" timeOffset="9540.83">1832 5737 9472,'3'3'784,"0"-1"-52,0 1-51,1 1-52,1 1 203,0 0-114,1 0-116,-1 0-116,0 0-117,-1 1-118,0-2-119,-2 1-119,2 3 269,-1-1-77,-1-1-61,0 1-44,7 17 161,7 5-89,-3-4-85,6 9-21,5 19-66,5 4 15,9 4 34,-25-40-38,0 1-1,-1 1 1,-2 0 0,0 0-1,-1 1 1,-2 0 0,5 23-11,4 14 42,-6-31-7,-3 0-1,0 0 0,-2 1 0,-1 0 0,-1 21-34,-3-9-3,0-11-42,0-4-59,0 2-91,-1 1-138,0-20 151,-1-1-94,-1-2-53,1 0-112,0-4 172,0 0-36,0-1-39,0 1-40,-2 1-377,1-1-106,-1 1-277,-3 1-688,7-6 1812</inkml:trace>
  <inkml:trace contextRef="#ctx0" brushRef="#br2" timeOffset="11164.978">2420 6428 3456,'-1'0'762,"-1"0"-329,-1 0-215,0 0-44,0 0-44,0 0-44,1 1 43,2 1 3,-1 0 153,1 0-103,0 1-45,-2 0-19,1-2-37,0 0 32,0-1 59,0 1 75,-1 0 92,0-1 107,1 0-176,0 0 32,0 0 36,0 0 38,0 0 38,-1 0 43,3 0-258,1-3-30,2 0-66,-1 1 40,6-3 235,-1 3 40,17 0 663,-18 2-795,1-1-46,-1-1-40,-1 0-36,10-4 124,6-7 2,-10 7-121,-4 2-25,21-12 138,-10 6-137,0 1-33,0 1-40,-1 2-43,-3 3-19,-13 2-10,1 1 1,-1-1-1,1 1 0,-1-1 0,1 0 0,-1 0 0,1 0 0,-1 0 0,0 0 0,0 0 0,1-1 0,-1 1 0,0-1 0,0 1 0,0-2 0,0 1 1,1 0 0,-1 1 1,1-1-1,-1 0 0,1 1 1,0-1-1,0 1 1,-1 0-1,1 0 0,0 0 1,0 0-1,2 0-1,-3 1 4,1-1 1,-1 1-1,1-1 1,-1 0-1,0 0 0,1 0 1,-1 0-1,0 0 1,0-1-1,0 1 0,0-1 1,0 1-5,4-2 69,-4 3-157,0 0 37,1-1 38,0 0 79,2-3 162,-3 3-200,0 0-45,-1 0-37,0-1-42,1 1-50,-1 0-57,1 0-63,0 0-71,0 0-77,0 0-84,-2 0 34,0-1-64,0 0 238,0 0 84,-1 0 68,0-2-144,0 3 128,0 0-4,-1 0-52,1 1-68,-1-1-82,0 1-95,-1 0-110,2-1 237,-1 1-33,0 0-35,1 0-36,-4 0-466,-5 0-572</inkml:trace>
  <inkml:trace contextRef="#ctx0" brushRef="#br2" timeOffset="11526.183">2593 6203 5376,'-3'0'126,"1"0"58,-1 0 48,1 0 42,-2 0 99,1 0 36,-6 0 901,7 0-873,1 0-32,0 0-49,2 0-62,0 0-78,2 0-92,1 0-108,2 0-122,-2 0 86,8 0 68,4 3 127,-8 3-57,4 0 90,5-3 90,-2-3-113,2 0 98,44 0 901,-48 0-957,-1 0-37,1-1 49,4 0-71,-15 1-153,0 0 1,0 1-1,1-1 0,-1 0 0,0 1 1,0-1-1,0 1 0,1 0 0,-1 0-15,7 4 41,4 2-15,-6-5 33,2-2 50,-9 0-100,1 0 0,-1 0 1,1 0-1,0 0 0,-1 0 0,1 0 0,-1 0 1,1 0-1,0 0 0,-1 0 0,1 1 0,-1-1 1,1 0-1,-1 0 0,1 1 0,-1-1 0,1 0 1,0 1-10,2 7 114,-3 1 22,0-8-130,0-1 0,0 1 0,0-1 0,0 0 0,0 1 0,0-1 0,0 1-1,0-1 1,0 1 0,0-1 0,0 1 0,0-1 0,-1 1 0,1-1 0,0 0 0,0 1 0,-1-1 0,1 1 0,0-1 0,0 0 0,-1 1 0,1-1 0,0 0 0,-1 1 0,1-1 0,-1 0-1,1 0 1,0 1 0,-1-1 0,1 0 0,-1 0-6,-6 5 115,1 10-14,1-6-78,-1 1 1,0-1-1,-5 5-23,1 0-10,-1 2-34,2-1-86,1 2-44,-1-1-56,0-1-68,1-2-144,5-6 79,0-1-47,3-4 152,-1 1-42,0 0 14,1-1-38,0 1-39,-1 0-44,1 0-46,0 0-51,0 0-53,0 1-56,0 0-161,0 2-1103,0-5 795,0-1 431,0-2 52,0-1-69,0-3-278</inkml:trace>
  <inkml:trace contextRef="#ctx0" brushRef="#br2" timeOffset="14217.33">13340 5892 7168,'0'0'968,"0"0"-357,0-1-140,0 0-47,0-1-173,0 1-42,0-1 104,0 0-71,0 0-2,0 3-106,0 0 48,0 0-17,0 0 45,0 0 6,0 1 42,0 0 50,0 0 52,0-2 798,0 3-49,0 4-670,-2-2-82,0 1-68,-1-1-53,-1 2-11,-5 18 223,-4 46 33,4-22-224,-1-5-93,-1-4-3,1-2-42,0 5 47,2 0 1,-2 38-167,5 26 117,1-59-77,-4 46 8,5 5-45,14 116-30,-7-159 27,1 65 0,7-14 0,-9-65 0,1 22-52,1-33-15,3-1-38,-1-10-2,-3-10 12,-1 0-39,-1 0-103,0 2-25,0-5 2,0-4 38,1-2-60,1-1-71,2-1-84,0-3-242,-1-2 104,-1 2 200,-1-1 39,2-6-252,1-13-486,-5 16 675,0 1-55,1-6-194,-2 0-47,1-3-185,-1-9-491</inkml:trace>
  <inkml:trace contextRef="#ctx0" brushRef="#br2" timeOffset="14476.675">13306 6635 7936,'0'-3'574,"0"0"-46,0 0-69,0 0-38,0 0-37,0 0-35,-1-1 255,0 0-114,-1 0-96,0 2-80,-2 0-64,-1 2-47,3 0 98,1 0 502,1 0-390,0 3 134,0 0-227,0 12 515,0-4-394,0-6-261,0 0-65,0-1-81,0-1-98,0 0 166,0 0-6,0 8-107,1-8-13,7-3 16,14 0 42,55 0 228,-47-3-211,-12-1-15,-1 0 0,14-6-36,10-4 66,8-1-11,-3-4-56,0-4-71,0-6-86,-14 9-150,-7 4 71,-9 5 34,-3 2-14,0-1-58,-3 1-9,-1 0-57,0 0-65,0-2-74,-7 8 358,1-1-55,0-1-52,1 1-47,-1 0-44,0-1-40,3-3-464,-1-1-15,0 1-70,0 1-28,4-10-1304,-6 8 920,0 0-140,-3-2-571</inkml:trace>
  <inkml:trace contextRef="#ctx0" brushRef="#br2" timeOffset="14818.177">13876 6186 5376,'2'-29'1175,"1"10"-456,0 4-194,1-1-94,-2 9-279,-1 1-12,1-8 127,-2 5-54,0 3 3,0 0 78,0 2-14,0 0 65,0 1 60,3 0 161,3-4-148,-2-2 111,-2 1 8,0-14 773,-2 19-686,0 3-256,0 0 59,0-3 474,0 0-761,0 0 36,0 0 259,0 7 543,0-1-713,0 1-36,0 1-51,0 0-62,0-1-81,0 0-37,0 0-42,0 1-46,0 28 295,0 0-55,0 0-46,0 1-39,0 42-28,0 110-138,0-117 148,1-22 38,1 1-85,10 38 59,-7-14-43,7-6 5,-9-45-16,-1-3-32,1-1-48,2-1-65,2 2-82,-1-6 31,-2-4 35,1 6-190,-4-9 134,0 3-63,0-2 24,-1-2 46,1-1-1,0-1-43,1 1-137,1-1-100,0-1-119,-1 0 253,0-1-37,0 0-352,-1-1-102,0-1-103,1-1-108,0-2-52,5-10-1588,-5 9 1785,-1 1 67,0 1 59,0-1-99,-1-1-376</inkml:trace>
  <inkml:trace contextRef="#ctx0" brushRef="#br2" timeOffset="15248.123">14636 5737 7808,'0'-30'2570,"0"20"-1756,0 1-44,0 7-580,-3 1 116,-4 2 42,0 1-62,1 2-50,-1 1-41,-3 4 55,-6 8 65,0 0 39,-6 6-64,6-3-123,8-8-61,1 1-1,0-1 1,-2 6-106,1 2 126,-1 3 36,-25 60 305,-1 7 18,13-28-195,7-9-87,3 2-49,-2 35-12,12-69-131,1 0 1,1 1-1,2 11-11,9 45 11,-4-48 29,0 0 0,12 28-40,-12-39 11,1-1 1,1 0-1,1-1 0,0 0 1,2 1-12,-4-7-8,1-1 1,0 0-1,0 0 1,9 6 7,-3-4-38,2 0-1,10 6 39,14 3-144,-7-6-66,2-4-106,-16-5 80,0 1-62,-5-2 21,-1 0-49,1-1-54,-1-1-59,1 0-66,-1-2-69,0-1-76,0-2-81,-6 0 113,0-1-65,1-1-200,3-2-512,-11 6 1380</inkml:trace>
  <inkml:trace contextRef="#ctx0" brushRef="#br2" timeOffset="15547.419">14878 5651 7552,'0'-7'1002,"0"4"-370,0 0-145,0 1-48,0 0 26,-1 2-84,-1-1-76,-1 1-64,-13 0 259,9 0-238,4 0-35,2 0 36,-1 0 613,2 0-207,0 0-112,0 0-118,-3 0-88,-2 1-99,3 0-57,2 2-45,2 0-34,3 9 61,-2-2-72,-3-7-84,1-1 1,-1 0 0,1 0-1,-1 0 1,1 0-1,0 0 1,0 0-1,0 0-21,25 24 214,-3 17-28,9 1-127,-16-20-54,-1 0 1,1-1-1,9 9-5,24 33 16,-32-40-47,0 0-34,-8-12-39,0-1-1,1-1 0,2 2 105,3 2-168,0-2-83,-5-4 38,0-1-51,1 0-60,-1-1-67,0 1-73,1-1-83,-1 1-88,1-1-98,-2 0-198,2 3-516</inkml:trace>
  <inkml:trace contextRef="#ctx0" brushRef="#br2" timeOffset="16100.465">15500 5633 6656,'0'0'899,"0"0"-330,0 0-130,0 0-42,0 0 27,0 0-73,-1 0-61,-1 0-49,-9 0 559,9 0-488,1 0 502,1 0-394,0 0 141,-1 1-44,-1 1-213,-6 6 28,1 1-81,0 2-31,-5 7 8,-3 5-11,-8 15-133,5-1-58,-13 21-18,3-20-8,21-30 0,1 0 0,1 0 0,-1 0 0,1 1 0,-2 4 0,-8 36 0,10-33 0,0-1 0,0 1 0,-5 6 0,-7 6-3,0 0-21,15-23 9,-1 0 1,1 1-1,0-1 0,-1 4 15,-3 26-37,0-18 32,5-14 5,-1 1 0,1-1 0,0 0 0,0 1 0,0-1 0,1 1 0,-1-1 0,1 1 0,0 0 0,0 4-5,-1-4-70,2-9-14,2-2 60,12-19-114,1 0 52,-11 18 75,4-12-6,-8 17 26,0 0-1,-1 0 1,1 0-1,-1 0 1,1 0 0,-1-3-4,0 4 5,0 1 0,0-1 0,0 0 1,1 0-1,-1 1 0,1-1 1,-1 0-1,1 1 0,0-1 0,-1 1 1,1-1-1,0 1 0,0-1-5,6-12 81,-6 11-161,-1 1 57,1-1 49,-1-1 41,1-3 145,-1-13 621,0 13-556,0 7-250,0-3 162,-3 6-16,-8 8 131,8-5-96,1 5-79,-5 4 0,0-1-21,3-2-5,-4 10-14,3-10-25,0 0 1,2 1-1,-1-1 0,1 1 1,1 0-1,0 8-64,2 67 431,0-28-197,0-13-112,0-3-98,1-26-16,0-1 1,1 1-1,1-1 1,1 2-9,-1-5 14,4 21 25,-1-6-37,-1-6-17,-3-8 4,3 6-55,0-12-5,3 1-37,0-2-4,-1-2-18,0 1-39,-2 0-45,-1-1-46,-1 1-51,0-2-36,0-1-59,1-3-59,4-3-59,-6 1 300,2-1-97,1-1-32,0 0-47,1 0-62,-3 1 113,0-1-37,-1 1-42,-1 0-46,1-3-80,-1-2-34,0 0 27,1 0-56,0 3 40,1-1-40,0 1-162,3-3-432</inkml:trace>
  <inkml:trace contextRef="#ctx0" brushRef="#br2" timeOffset="16461.607">15500 5391 5376,'0'-1'1226,"0"-1"-861,0 0-36,0-4 20,0 0-64,0 0-55,0 1-49,0-1 352,0 6-231,3-3 271,5-3 195,-5 4-454,0 1 1,1 0-1,-1 0 0,1 0 0,-1 0 0,3 0-314,4 0 545,0 0-40,-2 1-126,1 0-46,-1 0-54,0 1-64,0-1-72,-1 1-79,0 0-89,-1 0-95,14 5 363,-2 3-36,12 10 118,-12-7-151,-16-10-159,20 11 152,-2-1-44,15 12 26,-22-14-108,-1 0 0,0 1 0,-1 1 1,4 4-42,36 47 128,-39-49-96,0 0-1,-2 1 1,1 0 0,-2 0 0,0 1 0,-1 0 0,-1 1 0,2 5-32,6 24 96,-1 1-1,-1 9-95,-2 1 47,-3 0 0,-2 1 0,-3 4-47,-3 4 69,-2 0-1,-7 38-68,-1-38 182,-8 21-182,8-46 122,-2 0 0,-18 37-122,14-41 76,-16 25-76,18-39-34,-2-1-66,4-8-21,0-1-53,-3 2-137,-1-2-120,8-8 164,-1 0-38,1 0-39,0-2-43,-3 1-163,1-3-54,1-1-74,-2-2-93,2 0 78,0 0-57,-3-2-205,-7-2-540</inkml:trace>
  <inkml:trace contextRef="#ctx0" brushRef="#br2" timeOffset="17617.631">12856 6964 4864,'0'2'261,"0"2"95,0-1 56,0 6 631,0-4-469,0-3-334,0 1-49,0-1-62,0-1-71,0 2 287,0-3 243,0 3 335,0 4-396,0-2-206,0-3-41,-3-1 90,-4-1-32,3 0-153,1 0 124,3 2 54,0 10 37,0-12-394,0 0 1,0 0-1,0 0 1,0 0-1,0 0 1,0 1-1,0-1 1,0 0-1,0 0 0,0 0 1,0 0-1,0 0 1,0 0-1,0 0 1,0 0-1,0 1 1,0-1-1,0 0 1,0 0-1,0 0 1,0 0-1,0 0 0,0 0 1,0 0-1,0 0 1,0 0-1,0 0 1,0 0-1,0 1 1,0-1-1,-1 0 1,1 0-1,0 0 0,0 0 1,0 0-1,0 0 1,0 0-1,0 0 1,0 0-1,0 0 1,0 0-1,0 0 1,-1 0-1,1 0 0,0 0 1,0 0-1,0 0 1,0 0-1,0 0 1,0 0-1,0 0 1,0 0-1,0 0 1,-1 0-1,1 0 0,0 0 1,0 0-7,-10 0 275,0 0-33,-10 0 161,2 0-103,-23 0 331,23 0-329,0 0 62,2-1-135,1-1-53,-13-4 64,0 0-69,1 3-36,-11-3 15,28 3-120,1 1-1,0-1 0,-4-3-29,-105-52 12,40 18 33,43 24 53,-8-2-98,-17-3 52,31 12-35,1-2-1,-5-3-16,-24-17 91,29 17-16,-11-5 1,5 0-51,-19-9 13,37 20 23,0 0 0,-3-3-61,-2-2 56,-8-1-23,7 4-21,21 9-13,0 0 0,0 0-1,-1 0 1,1 0 0,0 0-1,0 0 1,0 0 0,0 0-1,0 0 1,0 0 0,0-1-1,0 0 2,-5-12-69,6 13 65,-1 1 0,0 0-1,1-1 1,-1 1 0,0 0 0,1 0-1,-1-1 1,0 1 0,0 0-1,1 0 1,-1 0 0,0 0 0,0 0-1,1 0 1,-1 0 4,-2 0-133,3 0 10,0 3 64,0 46 249,0-32-158,0 0-35,3 4 41,3-4-45,-1-6-13,1 15-55,6 14 32,1 4 51,-7-29 36,1 0-1,0 0 0,1-1 1,5 7-44,-7-12 7,-4-8-5,-1 1 0,0-1 0,0 1 0,0-1 0,0 1-1,0 0 1,-1-1 0,1 1 0,0 0 0,-1-1 0,1 1 0,-1 0 0,0 0-1,0 0 1,0-1 0,1 2-2,2 13-9,8-1-62,-9-12 43,-4-3-8,1 0 29,1 0 1,-1 0-1,1 0 0,-1 0 1,1 0-1,-1 0 0,1 0 1,-1 0-1,0 0 0,1 0 1,-1 0-1,1 0 0,-1-1 0,1 1 1,-1 0-1,1 0 0,0-1 1,-1 1 6,-5-14-127,5 10 107,-5-11-89,-1 1-1,-4-8 110,-14-31-181,7 10 144,15 36 54,0 0 0,0 0 0,0 0 0,1 0 0,-1-6-17,0 4 11,0-2-13,-1 1 0,0 0 0,-1 1 0,0-1-1,-5-7 3,3 8 0,6 8-1,0 0 0,0-1 0,0 1 0,0-1 0,0 0 0,0 1 0,0-1 0,1 1 1,-1-1-1,1 0 0,-1 0 0,1 1 0,0-1 0,-1 0 0,1 0 0,0 0 0,0-1 1,0-5-17,0-21-62,0 29 79,0-3 10,0 0-1,0 0 0,1 1 0,-1-1 0,0 0 0,1 0 0,0 0-9,6-4 76,1 2-8,4-12 53,10-12 94,-14 21-205,-5 4-22,0 1 1,0 0 0,0 0 0,1 0 0,-1 1 0,1-1 0,0 1-1,1-2 12,33-8-44,33-3 70,-50 11-13,-12 2-11,1 1 0,-1 1 0,10-1-2,-3 2-54,-1 0-85,-4 0-22,-1-1-66,0 0-76,0 0-88,0 0-99,-1-1-108,0-1-121,-5 1 312,1 0-35,-1-1-215,1-1-79,-1 0-224,3-3-564</inkml:trace>
  <inkml:trace contextRef="#ctx0" brushRef="#br2" timeOffset="24363.387">5478 4545 4992,'0'0'1060,"0"0"-456,0 0-297,0 0-52,0 0-43,0 0-37,0 0 49,0 0 27,0 0 106,3 3 54,3 3-203,-4-3-107,1-1 0,-1 1 0,1 0 0,0-1 1,0 0-1,0 0 0,1 0-101,6 3 183,3-4-66,11 0 174,-12 0-89,1-1 0,-1 0 0,1-1 0,-1 0 0,3-2-202,19-8 336,-16 7-202,-2 1-39,5-2-13,8-3-14,-3-4-11,0-1 0,23-17-57,-29 18 24,-8 6-3,0 0 0,1 0 1,0 1-22,23-12 59,-8-3-22,-23 16-22,0 0 1,0 0-1,0 1 0,1-1 0,0 1 0,3-1-15,11-2 24,-4 1 3,-7 1-38,-2-3-69,-4-5-109,-3 9 59,-1 3-6,-1 0-28,-1 0-62,0-1 9,-1 1-95,-3-1-189,-1 1-91,-23 1-1571,26 1 1731,0 0 35,-1 1 177,1 0 54,-1 1 47,1-1 38,-7 4 2,-3 1 51,1-2 84,10-1 67,-1 2 66,-1-5 39,-2-2 63,-1 1 53,3 1 36,0 13 446,-5-1 38,8-8-80,0 3-270,-2-4-69,0-1-90,4-3-323,1-1 1,-1 1-1,1 0 0,-1 0 0,1-1 0,0 1 1,0 0-1,-1 0 0,1 0 0,0 0 1,0-1-1,0 1 0,0 0 0,0 0 1,0 1-33,0 12 252,0 0-44,0 0-38,0 0-33,0 19 87,0 16-31,0-42-167,1 1 0,0-1 0,0 0 1,1 1-1,0-1 0,0 0-26,3 11 24,1 16 3,5 1 53,-5 0 10,-5-31-81,7 28 39,-6-22-42,-1 0 0,0-1 0,0 9-6,0-8 13,0-1-1,0 0 1,1 0 0,0 1-1,1 1-12,-1-3 11,0-1 0,-1 1 0,0-1-1,0 1 1,0 0-11,-1 3-39,0 0 34,1 9 26,-2-8-54,-2-6-36,0 0-54,-2-1-67,-2-1-81,-10 10-509,-1 0 6,2-11 200,7-2 417,2 0 52,-1 1 29,-3 3 30,-6 1-2,-4-4 27,-1-2 58,0 1 50,3 1 34,8 4 7,-1 0 37,-6-5 88,3-1 7,7 2-70,0 1 57,-1 2-7,7-4-183,1 0 0,-1 0 0,1 0 0,-1 0 1,0 0-1,0 0 0,1-1 0,-1 1 1,0-1-1,0 1 0,-1-1-57,0 0 132,3 0-40,0 0 68,0 0 91,3-3 85,-2 2-300,0 0 0,1 0 0,-1 0 0,0 0 0,1 0 0,0 0 0,-1 0 0,1 1 0,0-1-36,17-4 287,-4 2-125,19-9 137,1 7-107,2-7-96,15 6-75,-13-2-8,0-1 0,2-3-13,27-7 11,-49 14 8,0-1 0,9-4-19,9-8-6,-29 13 2,1 1-1,0 0 1,0 0-1,0 0 1,1 1 0,6-1 4,5 1 13,11-2 37,-26 3-29,1 1 1,-1-2-1,0 1 1,2-2-22,16-5 83,-11 4-22,2-1 35,-11 4-116,1-2 64,3 0 8,-5 3-76,-1-1-35,1 2-25,-1-1-35,0 1-43,1 0-47,-4 0 170,0 0-47,-1 0-44,1 0-42,-1 0-36,1 0-35,-3 0-330,-1 0-311,0 0 63,-6 0-1150,8 0 1406,1 0 42,-1 0 102,1 0 55,0 0 62,1 0 74,-2 0-2522</inkml:trace>
  <inkml:trace contextRef="#ctx0" brushRef="#br2" timeOffset="24765.715">6480 4095 5888,'0'0'1264,"0"0"-886,0 0-36,0 0 23,0 0-66,-1 0-60,-1 0-54,-1 0-22,-5 0 143,6 1-66,-2 1 197,-10 10 321,8-10-541,-1 3 335,2 3-87,3-3-323,-2 1 32,0 1-35,-4 5 54,1-1-95,-2 5 2,2 0-24,0 0 0,1 1-1,1-1 1,1 1 0,0 3-76,-10 83 291,12-86-252,1-1 17,1 0 0,0 0 1,1 0-1,1 0 0,2 10-56,2 9 103,-1 31 78,7-8 33,-9-29-111,-1-11-18,1 0 0,0 0-1,1-1 1,1 1-85,9 19 57,11 15-23,5 11-13,-26-54 0,0-1 0,0 0 0,5 7-21,16 18 99,-2-2 54,-8-13-110,-5-10-54,-1-3-46,1 0-58,-2-1-6,-1 0 24,-2-1-23,0 0-60,1 0-71,-1-1-82,1-1-91,-1-1-104,1-1-113,-2-2-124,-3 1 200,0-1-70,0-1-195,-1-2-489</inkml:trace>
  <inkml:trace contextRef="#ctx0" brushRef="#br2" timeOffset="25064.581">6515 4165 5888,'-4'0'483,"0"0"-49,2 1-46,1-1-44,1 1-41,0 1-38,1-1-38,0 1-33,0 0-17,0 0-35,0 4 47,-2-2-98,-3 3-10,0 0-1,3-1 5,1-1 24,2 0 48,9 16 334,-5 10 31,0-13-305,-1-1-55,0 2 5,1 6-6,3 0-68,8 13 16,4 7 1,11-4-46,-17-20-54,16 17 27,-5-14 33,10 2 222,35 17-292,-46-28 44,28 13 26,-21-13-33,-13-4 22,-3 0-5,-1 0-51,6-1-60,-13-7 35,-3 0-119,-3-2 22,-1 0-37,0 0-36,-1 1-39,1-1-23,0 1-38,1-1-38,0 1-40,0 0-216,1-1-38,3-1-710,-6 0 1334,2 0-1118,-1 0-601</inkml:trace>
  <inkml:trace contextRef="#ctx0" brushRef="#br2" timeOffset="25345.977">6895 4182 6656,'-3'0'625,"0"0"-54,0 0-50,0 0-50,-2 0 214,1 0-116,0 0-104,0 0-93,0 0-80,1 0-70,-1 1-57,1 0-46,-1 0-26,-6 3 77,6-1-72,0 0 36,0 1 64,-1 1-67,-9 10 226,1 0-77,3 2-95,3 3-114,3 2-24,-1 8-6,-6 2-33,8-25-22,0 1 0,0-1 0,1 1 0,0 0 0,1 0 0,0 0 0,0 0 0,0 0 0,1 0 0,0 0 14,0 7-26,-1 0 0,-1 7 26,-4 5 19,0 1 45,3 6 56,4-6 34,0 27 97,-6-20-171,1-18-59,1-10-17,1 0 1,1 0 0,-1 1-1,1-1 1,0 0-1,1 2-4,0 1 9,0-5-55,0-2-117,3-1-85,1 2 28,-1 0 15,-1-2-26,0 0-73,-1-1 71,0 0-35,0-1-33,-1 1-34,1-1-431,1 0-125,2 0-322,4 0-890,-3 0 1243,1 0 100,0 0 52,2 0-90,4 0-344</inkml:trace>
  <inkml:trace contextRef="#ctx0" brushRef="#br2" timeOffset="25600.583">7275 4717 4480,'0'6'426,"-1"-2"-44,0-1-43,-1-1-39,0-1-36,-1-1-33,-2 0 143,0 0-172,1 0-39,-4 5 78,5 0 61,0 1 47,-9 0 328,9 1-320,0 0-111,-5 8 110,2-4-152,-2 3-13,2-2-105,0 0-11,5-10-52,0 1-1,0-1 1,0 0-1,-1 1 1,1-1-1,-1 0 1,0 0-1,1 1 1,-1-1-23,-11 13 93,12-14-90,0 1 0,1-1 0,-1 1 1,1-1-1,-1 1 0,1 0 0,0-1 0,-1 1 0,1-1 1,0 1-1,0 0-3,0 3-55,-1 0 35,-4 8 41,2-8-49,0 0-82,2-3 11,-1 1-36,1-1-41,1 1-46,-1 0-52,1 0-58,0-1-124,0-2-75,0 1-179,0-1-435</inkml:trace>
  <inkml:trace contextRef="#ctx0" brushRef="#br2" timeOffset="26182.484">7206 4441 2816,'-10'-11'663,"6"4"-251,2 0-118,1 0-68,1 4 24,0 3-113,0-2 110,0 0-145,0-2-37,0 1 40,0 2-11,0 0 37,0-1 46,0 0 50,0 2-157</inkml:trace>
  <inkml:trace contextRef="#ctx0" brushRef="#br2" timeOffset="26380.937">7189 4389 6304,'0'8'133,"-1"-1"-40,1 5-7,1 2-58,-1-13-28,1 0-1,-1-1 1,0 1 0,0-1-1,0 1 1,1-1 0,-1 1-1,0-1 1,1 1 0,-1-1-1,0 1 1,1-1 0,-1 1-1,1-1 1,-1 0 0,1 1-1,-1-1 1,8 2 28,-5-1-26,-3 1-73,0 1-30,0 0-57,0 0-70,0-1-80,0 0-1,0-1-47,1-1-117,1 0-287,12 0-1384</inkml:trace>
  <inkml:trace contextRef="#ctx0" brushRef="#br2" timeOffset="26618.051">7154 4026 5120,'0'-4'488,"0"1"-49,0 1-36,0 1-48,0 1-46,1 1-41,0 2 112,2 0-116,1-1-102,2-1-89,-3-1 370,-3 0-54,0 3-37,2 9-156,4-3-42,13 3 56,-15-10-184,-1 0 0,1 0-1,-1 0 1,0 0 0,1 1 0,-1 0-26,13 14 148,-2-1-56,-9-8-71,1 0 0,-1 1 1,1 2-22,-2-4 10,-1 0 1,1 0 0,0 0-1,1-1 1,0 0 0,5 6-11,-7-8-47,3 5 54,0-1-45,-3-3-74,0-3-66,-1-1-100,2-2-63,1 0-87,2-3-167,3-2-382,10-11-1732</inkml:trace>
  <inkml:trace contextRef="#ctx0" brushRef="#br2" timeOffset="27168.556">7586 3871 4992,'-10'0'1115,"6"0"-481,2 0-313,1 0-56,1 0-49,0 0-42,-3 3 365,-2 1-243,-13 15 622,12-11-570,3-2-94,1 0-44,0-1-32,0-1-34,-3 3 22,-1 0-40,-6 5 68,3 0-73,1 0-57,0 0-40,-7 12-27,10-17 0,0 1 0,1 0 0,0 0-1,0 0 1,1 1 0,0-1 0,0 5 3,-3 33 38,-6-8-65,7-4-37,0-17 57,-4 18 68,8-18-67,3-7 27,1-8 43,3-7-34,-2-2-97,0-11-92,-5-15 7,0 15 58,1 16-98,0 0 68,0-1 63,0 1 57,0-3 88,0 1 91,0 0 69,0 1 48,0-1 454,0 4-450,0 1-83,0 1-44,0 2-57,0 1-68,0 13 107,0 0-80,0 29-21,0-47-50,0 4 5,1 0-1,-1-1 0,0 1 1,1-1-1,0 1 1,0-1-1,0 1 0,0-1 1,2 3-5,3 11 35,-5-9-9,1-1 1,-1 1-1,-1 0 0,0-1 1,0 1-1,-1 7-26,0 14 95,5 5 57,8 2-13,-8-25-62,1 0-1,-2 1 0,1 4-76,0 6 62,1 8-7,-4-26-53,0 0 0,0 0 1,0-1-1,1 1 1,0-1-1,-1 1 1,2-1-3,12 20-41,1 2 16,4-1 69,-16-21-134,0 0 60,2 2 73,4-1 118,-5-3-120,0 0-53,0-1-79,-1 0-77,1 0-102,-1 0-119,-1 0 144,-1 0-37,0 0-20,1 0-37,-1 0-38,1 0-41,-2 0-87,0 0-38,-1-1-44,0-1-50,0-2-487,0-6-706</inkml:trace>
  <inkml:trace contextRef="#ctx0" brushRef="#br2" timeOffset="27632.838">7483 3646 4352,'9'-10'966,"-4"6"-418,-3 2-272,-2 1-56,1 1-56,-1 0-56,1 1 34,1 1-12,3 3 246,10 11 666,-8-11-742,0 0-71,1 0-36,13 11 233,-7 2-148,-5-5-156,2 1-35,0-2 1,8 8-88,15 11 120,2-2-120,-3-1 126,10 11-126,-13-10 33,-2-2-12,-11-9 24,-3-3 29,-2 0 46,11 19 227,-16-25-257,-3-5-42,-1 0 0,-1 0 0,1 0 1,0 0-1,1 5-48,-2-4 42,-1 0 0,0 1 0,0-1 0,0 1 0,0-1-42,1 12 88,3 9 27,-3-17-77,0-1 0,-1 0-1,1 1 1,-2-1-1,1 1 1,-2 0 0,1-1-1,-1 1-37,-10 46 118,9-34-57,1 0 1,1 3-62,-1 10 104,-1-1 37,-8 16 119,-3-5-96,4-16-98,2-7 18,-1 0-1,-5 9-83,-8 18 116,19-28-79,2-18-36,0 0 0,0-1 0,0 1 0,-1-1 0,1 1 0,0-1 1,-1 1-1,1-1 0,-1 1 0,1 0-1,-6 7 11,5-7-8,0-1 1,0 1-1,0 0 0,0-1 1,0 1-1,1 0 1,-1-1-1,0 1 0,1 0 1,0 0-1,-1 2-3,1-2-44,0-2-67,0 0 23,0 0-5,0 0-23,0 0-45,0 0-118,0 0-78,0-1-64,0 0-53,0-2-42,0-1-43,1 0-45,1 0-48,3-3-485,4-3-696</inkml:trace>
  <inkml:trace contextRef="#ctx0" brushRef="#br2" timeOffset="30330.965">9159 4130 6784,'-1'-5'768,"0"1"-114,0 2-105,-1 2-94,0 1-87,0 0-77,0 1-66,-1 1-59,2-2-101,-1 1 98,1-1 106,1-1-107,-3 3 273,0 0-300,-14 15 562,12-12-554,3-4-114,1 1-35,-6 13 167,1 0-37,0 16 41,5-8 53,0 21-218,1-20 110,0 6 4,0 9 322,3 30-436,0-48 63,3 48 91,0 40 29,2 41 32,1 9-73,-9-136-161,0 74 52,0-72-81,0 1-61,0 3-107,0-15 62,0-1-34,0 1-38,0 0-42,0 0-44,0-1-48,0-1-20,0 0-48,1-2-69,1-2-91,0-2 43,1-2-58,0 0-176,3 2-451</inkml:trace>
  <inkml:trace contextRef="#ctx0" brushRef="#br2" timeOffset="30579.661">9159 4804 6784,'0'-6'933,"0"2"-343,0 2-134,0-1-46,0 2 27,0 0-79,0 1-71,0 0-62,0 0-22,0 0 212,0 0-79,0 0 246,0 0-225,2 0 134,2-1-209,1 1-43,5 0 89,1 0-95,-1 1-73,-1 1-53,6 6-39,-11-7-64,-1 0 0,1 0 1,-1 0-1,1 0 0,0 0 1,-1-1-1,1 1 0,0-1 1,0 0-5,65 0 106,35 0-84,-97 0-40,1-1 0,-1 0 0,1-1 0,-1 1 1,0-1-1,0 0 18,11-4-85,-4 4-87,-5 1 73,-3 0 1,-1-1-21,-1-1-45,0 1-17,-1-2-46,1-1-53,-1 0-60,0-3-188,1-1-99,0-2-215,2-7-493,-6 17 1333,7-17-1310,2-11-579,-7 25 1580</inkml:trace>
  <inkml:trace contextRef="#ctx0" brushRef="#br2" timeOffset="30829.328">9694 4130 5632,'0'-10'1226,"0"8"-861,0 0-36,0 0 21,0 1-60,0 1-46,0 0-35,0 0 312,0 0-263,0 0 51,0 0 502,0 0-377,-3 3 166,-11 8 344,0-5-96,11 0-452,0-1-61,-1-2-148,-4 3 53,3 23 112,-7 8-22,6 12-95,1-22-146,2-11-10,0 1-1,1 0 1,1 13-79,3 15 88,6 22-8,-4-29-45,2 36 45,6 10-27,-7-20 3,2 11-13,-3-48-35,1 0 0,1-1 0,7 17-8,36 107 27,-45-135-29,2-1 0,0 0 0,0 1 0,1-2 0,6 8 2,0 2-48,1 3-49,-13-24 0,0 0 34,1 2 20,-1 0 78,4 5 130,-3-6-151,1 0-68,0-1-97,-2-1 14,1 0-44,1 0-49,-1 0-54,0 0-58,1-1-64,0 0-68,0 0-73,0 0-139,0 0 46,0-1 41,-1-1 39,3-1-460,-1-2 109,-1-1-82,3-11-1176,-4 10 1395,-2 0 55,1-1-90,-1-5-345</inkml:trace>
  <inkml:trace contextRef="#ctx0" brushRef="#br2" timeOffset="31254.457">10282 4078 6272,'0'0'842,"-1"0"-310,0 0-121,0 0-42,-2 0-38,1 1-61,-1-1-52,1 1-45,1 1-15,-1 0-42,0 7 106,2-7-38,-2 1 166,-4 4-94,0 5 177,0-1-108,1-3-145,-1-1-66,0 0-41,-16 21 116,15-18-111,1 1 0,1 0 0,-3 7-78,-2 9 132,1 2 32,-3 10 136,7-22-130,-5 22 309,1 0 1,-2 24-480,8-31 160,2 0-41,1-8-45,2 58 151,-1-63-168,2 0-1,1-1 1,3 13-57,-4-20 6,14 41-12,32 52 1,-28-60-3,-5-19-46,-1-7-53,0-2-82,6 10-871,-17-19 663,0 0-41,0-1-9,0 0-53,-1-1-65,1-1-66,0 1-193,2 1-484</inkml:trace>
  <inkml:trace contextRef="#ctx0" brushRef="#br2" timeOffset="34582.33">11785 4061 5760,'-10'0'1264,"8"0"-886,0 0-36,0 0 23,1 0-62,1 0-55,0 0-44,0 0 457,0 0-394,0 0 442,0 0-260,0 0-55,0 0-34,0 0-43,0 0-58,0 0-49,-1 0-34,-1 0-37,1 0-131,1 0 0,-1 0 0,1 0 0,-1 0 0,0 0 0,1 0 0,-1 0 0,1 0 0,-1 0 0,1 0 0,-1 0 0,1 1 0,-1-1 0,1 0 0,-1 0 0,1 1 0,-1-1 0,1 0 0,-1 0 0,1 1 0,-1-1 0,1 1 0,0-1 0,-1 0 0,1 1 0,0-1 0,-1 1 0,1-1 0,0 1 0,0-1 0,-1 1 0,1-1 0,0 1 0,0-1 0,0 1 0,0 0 0,0-1 0,0 1 0,-1-1 0,1 1 0,1-1 0,-1 1 0,0 0 0,0-1 0,0 1 0,0-1 0,0 1 0,0-1-8,5 16 217,3-2 41,-6-9-146,1 3 100,0-1-50,2 6 56,4 11 70,0-6-70,-2 1-34,0-3 15,0-1 0,3 6-199,13 16 419,7 6-419,2 0 149,-1-2-56,-14-18-72,43 56 1,8 1-22,-37-46 36,3 1 34,-5-6-70,24 26-23,-17-24-39,-33-29 41,0 0-1,0 0 1,0-1 0,0 1 0,1-1-1,-1 0 1,1 1 21,4 0-92,1 0-44,-4-1 7,1 1-32,0-1-39,-1 1-41,0 1-48,1 0-51,-1 1-57,0 0-61,-3-2 307,1 1-249,0 0-42,0-1-51,-1-1-58,0-1-66,-1-2-74,0-1-82,-1-3-90,0-1-329,0-3-656</inkml:trace>
  <inkml:trace contextRef="#ctx0" brushRef="#br2" timeOffset="34866.112">12321 4234 7296,'-6'-6'1002,"2"2"-370,1 1-145,1 1-48,1 1 26,-1 0-84,1 0-76,-1 1-64,-1 0-9,-5 0 122,-1 0 57,4 1-89,2 1 49,0 5 162,0 1-154,-1-1-77,-1-1-41,0 0-37,0-1-34,-8 4 107,0-1-84,5-3-103,0 0-1,1 0 1,0 1 0,-4 4-110,-6 6 101,-16 18 66,-1-4-35,20-19-89,7-5-15,-1 1 0,1-1 0,-6 8-28,-27 46 33,-58 61-167,67-75 104,-10 12 50,32-48-5,1 1 0,0 1 0,1 0 0,0 0 0,1 0 0,-1 5-15,-8 15-72,5-11-24,3-8-14,0 0-49,2 0-63,0-1-73,4-9 22,0 1 107,0-1 72,1 5-68,0-6 77,0 0-41,0 0-56,0 0-70,0 0-82,0-1-97,0 1-17,0-1-88,0 0-95,0 0-103,0-3 173,0 0-56,0-2-178,0-2-458</inkml:trace>
  <inkml:trace contextRef="#ctx0" brushRef="#br2" timeOffset="35231.053">11388 3594 6528,'-4'0'550,"1"0"-77,0-1-69,0 0-60,0 0-54,1 0-46,-3-2 136,-4 0 389,8 4-534,0 1 60,0 1 79,1 1 100,0-4 395,-3 6 59,-1 3-665,1 1-45,0 0-41,1 2-36,1 2-14,0 2-38,1 2-22,3 11-18,8 40-23,-6-19-62,1 10-29,3 3 65,-1-20 5,-1 18-5,-5-21 15,4 41 29,10 5 14,-6-37-20,5 43 36,-4-2-47,1 7-48,8 21 21,3-18-45,5 16-18,-16-44 64,-2-3 37,-3-31-65,-6-35-85,-1-1 43,1 3 32,0 0 91,-1 5 145,0-6-189,1-1-54,-1 0-76,0 0-95,-1-1-112,1 0 115,0-1-35,0 2-197,0-1-93,0 0-102,0 0-109,0-4 177,0-1-57,0 0-182,0-4-466</inkml:trace>
  <inkml:trace contextRef="#ctx0" brushRef="#br2" timeOffset="35602.037">10627 3784 5376,'-9'0'1226,"6"0"-861,1 0-36,0 0 20,1 1-64,0 0-55,-1 0-49,-9 11 336,8-10-241,3-1 232,0 2 420,0 2-577,0 0-34,0 5 220,0 0-112,1 0-96,0 2-40,1 0-87,1-1-71,7 14 104,7 14-18,3 6-34,9-5-17,-6 9-22,6 3-59,-25-44-69,28 53 65,-21-40-71,2 0 1,0-1-1,3 2-10,22 27 20,-31-39-52,0 0-36,-3-4-146,0-1 96,5 5-103,-3-5 5,-3-2 46,0-1-56,1 0-65,-1-1-79,1 1-88,0-2-101,0 1-112,0-1-124,1 0-343,-4 0 960,0 0-1,0 0 1,-1 0 0,1-1 0,0 1 0,0 0-1,-1 0 1,1-1 0,0 1 0,0-1 0,-1 1-1,1 0 1,-1-1 0,1 1 0,0-1-1,-1 0 179,4-3-758,-1-1 39,1-2-106,3-5-371</inkml:trace>
  <inkml:trace contextRef="#ctx0" brushRef="#br2" timeOffset="36122.42">10990 3854 6400,'0'0'876,"0"0"-322,0 0-128,0 0-42,0 0 22,0 0-84,0 0-82,0 0-83,0 2 44,0-1-128,0 1 37,0 0-46,0 0 35,1 3 194,-1 0-3,1 0 44,-2 24 1405,0-20-1287,-2 1-107,-2 5-119,1 0-73,0 9-28,3 8-85,0-23-35,0 0 1,-1 0-1,0-1 0,0 1 0,-4 8-5,5-15 1,1 1 0,-1 0 1,0 0-1,1 0 1,0 1-1,-1-1 1,1 0-1,1 1-1,-2 8 28,0 0 0,-1 0-1,-1 6-27,-4 8-40,2-12-41,0 0-56,0-2-69,-1-2-79,-1 0-29,0 0-146,3-3 61,4-6 352,0-1 1,0 1 0,0-1-1,0 1 1,-1-1 0,1 1-1,0-1 1,0 1-1,0-1 1,-1 0 0,1 1-1,0-1 1,-1 1-1,1-1 1,0 0 0,-1 1-1,1-1 1,-1 0 0,1 1-1,-1-1 1,1 0-1,0 0 1,-1 1 0,1-1-1,-1 0 1,1 0-1,-1 0 1,1 0 0,-1 0-1,1 0 1,-1 0 0,1 0-1,-1 0 1,0 0-1,1 0 1,-1 0 46,-1 0-443,1 0 59,1 0 49,-2-3 68,-4-2 87,0-1 77,3 0 39,3-5 75,0 8 30,-3 3 56,-2 0 89,1 0-51,2 0 35,0 0 172,1 0 249,2 1-111,-1 1-88,0 1-75,1-1-67,-1 1-22,-1 1-63,1 0-23,0 1 18,-1 2 77,1-4 32,0 4 174,0 0-50,0 0-47,0 0-42,0 0-39,0 0-34,0 7 141,0 2-47,0 31 314,0-36-475,0 0 34,0-11-198,0 5 50,0-1 0,0 0 1,1 0-1,-1 1 0,2 2-50,9 16 208,-9-18-167,-1 0 0,0-1 0,-1 1 1,1 0-1,-1 2-41,0 27 157,-1-23-97,1-1 0,0 1 1,2 7-61,10 23 192,-11-30-124,0 0 0,0 1 0,-1 3-68,0-1 63,0 0 0,2 9-63,3 4 30,-1-10-15,-2 0 0,0 0 0,0 9-15,-1-6 4,0 0 0,5 18-4,-2-19 28,-2 1 0,1 19-28,-3-23-64,0 9 115,0 0 46,0-9-73,0-3-61,0 1-76,0-3-56,0 0-81,0 0-95,0-1-108,0-8 95,0-1-53,0-1 95,0 0-44,0 0-158,0 0-68,0-1-56,0-1-44,0 0-34,0-2-34,0 0-37,0 0-37,0-3-573,0-3-803</inkml:trace>
  <inkml:trace contextRef="#ctx0" brushRef="#br2" timeOffset="37123.113">12165 3992 4480,'-8'-8'759,"1"2"-211,0-1-89,2-1-96,0-1-103,3-5 44,-1 0 32,1 10-178,1 1-37,-3-4 140,1 3-83,2 1-8,0 0 20,0 0 56,0 0 11,1 0 55,-1-1 62,1 0 68,0-10 346,0 6-429,0 1-44,0 5-124,3 2 44,6-2 25,3-4 57,3-2 36,1 6-83,-2 2-116,1 1-37,15 1 33,-23-1-135,-1 0 0,0 0 1,0 1-1,0-1 1,0 1-1,0 1 1,-1-1-1,3 2-15,33 28 59,-20-16-50,-11-8-1,1 0 0,-1 1-1,0 0 1,0 0 0,1 4-8,1 2 32,-1 0-1,-1 1 1,-1 1 0,8 16-32,-8-10 78,0 0 0,0 8-78,1 6 149,-1 1 0,1 28-149,-6-30 251,-2 26-251,-2-36 74,0 35 313,-3 7-387,-1-39 145,0 1 1,-2 1-146,-2 2 81,-17 80 217,15-76-241,1-1-50,6-27-15,1 0 0,-2 0 0,1-1 0,-5 8 8,-18 22 21,20-24-4,3-6-45,1 0-49,-1-1-66,-1 1-87,-1 2-104,3-7 103,-1 2 31,0-1 62,2-1 8,-1 0-25,1-1-59,-1 0-20,1-1-61,-1 1-69,0-1-78,1 0 7,-1 0-66,0 0-72,0 0-75,0-1-82,0 1-87,0-1-91,-1 0-98,1 0 462,1 0 36,-3 0-418,0 0-61,-2 0-357</inkml:trace>
  <inkml:trace contextRef="#ctx0" brushRef="#br2" timeOffset="38425.79">2783 4026 5632,'-2'0'308,"-1"0"-34,-1 0 193,0 0-86,-5 0 414,6 0-526,0 0 34,0 0 121,-1 0 88,4 1-107,0 1 283,0 0-531,0 0 55,0 2 223,0 6 711,0-7-795,-1 0-122,1-1-76,-1 0-96,0-1-114,-6 4 426,2-1-97,3 7-102,3 11 79,1-3-77,1-1-59,0 0-43,2 9-13,1 10-10,-4-18-57,1-1-1,1 1 1,4 12 10,-3-16-8,11 31-2,-3 0 1,2 19 9,11 84 66,17 91-20,-34-202-80,9 21 34,-5-19-63,-4-1-42,-5-22-57,-1-2-46,2 4-172,1-1-54,-5-15 311,2 6-315,0-3-42,-3-6 458,0 1 0,0-1 0,1 0 0,-1 0 0,0 0 0,0 0 0,0 1 0,1-1 0,-1 0 0,0 0 0,0 0 0,1 0 0,-1 0 0,0 0 0,0 0 0,1 0 0,-1 0 0,0 1 0,0-1 0,1 0 0,-1 0 0,0 0 0,0 0 0,1-1 0,-1 1 0,0 0 0,0 0 0,0 0-1,1 0 1,-1 0 0,0 0 0,0 0 0,1 0 0,-1 0 0,0-1 0,0 1 0,0 0 0,1 0 0,-1 0 0,0 0 0,0-1 0,0 1 0,0 0 0,1 0 0,-1 0 0,0-1 22,2-3-442,0-1 83,-2-2 68,0 0 52,-1-2 2,-2-8-253,-2 2 155,-2-7-40,4-3 96,1 1 94,-2 4 91,0-1 83,-1-2 72,0 1 60,-1-4 96,1 3 49,3 12-86,0-24 449,2 26-407,0 0 55,0 3-55,1 0 37,-1-1 42,0 0 47,3-9 473,5 4-64,-2 3-357,-5 7-332,20-28 958,-12 19-725,-1 1-37,0 2-80,0 1-39,0 0-45,1 1-49,6-2 133,1 1 0,9-4-184,16-4 194,-22 8-137,-2 1-36,23-9 31,-26 10-12,0-1 1,0 0-1,0 0 0,11-8-40,-11 5 11,-5 4-42,-1 1-53,0-1-70,0 0-90,-1-2-107,1 0-64,-2 1-88,-5 5 354,0-1-208,0 1-36,0-2-478,-1-3-82,0 3 437,0 0-36,0 2-42,-1 0-48,0-1-54,0 1-60,-2-2-26,-5-5-1102,4 4 1249,1 1 43,-1-1 39,0 0-73,-2-2-270</inkml:trace>
  <inkml:trace contextRef="#ctx0" brushRef="#br2" timeOffset="38696.236">3266 4199 5120,'10'-20'1115,"-5"8"-481,-3 5-284,1 3-65,-1 0-2,1 2 78,1-1-73,-1 0-68,-2 3-329,-1-1 42,0 1 39,0-1 37,1 0 109,-1-1 117,1 0 139,-1 0 92,0-1 50,0-2 766,0 1-561,0 2-355,0 0-69,0 1-152,0 0-38,0 0-42,0 1-45,0-3 510,0 3-233,0 0-67,-3-3 52,-8-9 224,8 9 28,3 8-217,-1-1-102,1 0-84,0 0-54,2 9 32,0-8-9,2 4-18,9 19 134,-2 7-88,-5-3-38,-3-14 12,0 0 0,6 15-102,-1-8 38,-1-8-31,-2 0-1,0 0 1,1 13-7,-1 11 0,-1-9 0,7 31 0,41 109 11,-45-150 30,3 22-41,-3 0-22,-3-22-29,0-1-40,0-1-171,-2-12 70,1-1-53,0 3-187,0-5 164,-1 0-39,0 0-117,-1-3 172,-1 0-40,0 0-172,0-2-105,0 0 559,0 0-683,0-2-103,0-1-258,0-3-637</inkml:trace>
  <inkml:trace contextRef="#ctx0" brushRef="#br2" timeOffset="39053.763">3785 3836 5376,'-6'-5'620,"0"1"-47,0 1-47,0 1-49,0 0-50,0 1-49,0 1-50,-1 0-52,5 0 19,-2 3 471,-1 2-372,-5 5 136,-7 9 173,6-3-325,-1 0-50,-1 0-41,1 1-45,1 1-43,1 3-38,-3 13 177,-4 20-338,11-29 121,1 0-1,-1 13-120,4-15 55,0-1 0,2 1 0,1 0 1,1-1-1,1 1 0,1-1 0,3 10-55,3 9 44,14 57 8,-4-38 23,-12-44-42,0-1 1,0 1 0,1-1-1,3 2-33,-6-9 4,1 0 0,0 0-1,0-1 1,8 6-4,2 1-43,26 18 36,-29-22-23,-1 0-37,3 0-68,0 0-81,1-1-100,0 0-118,-13-7 246,0 0-48,0 0-44,1 0-42,0 1-112,0 0-49,1-1-42,-1 1-38,1 0-152,0 0-35,10 7-1607,-11-7 1545,-1 1 40,1 0-116,1 2-400</inkml:trace>
  <inkml:trace contextRef="#ctx0" brushRef="#br2" timeOffset="39541.062">4528 3612 4736,'-7'-1'779,"0"1"-156,-1 0-100,2 1-115,4 0-251,0 1-34,-3 5 276,1-2 76,1-4-188,-2 0 40,-1 2 569,0 3-414,0 3-106,1 1-93,0 1-79,1-1-89,2 0-35,0 4-11,3-1-41,11 22 127,-5-1 16,-5-23-104,1 1 1,0 0-1,2 2-67,-2-7 33,12 28 70,-13-31-103,1 1 1,0 0 0,1-1-1,-1 0 1,4 4-1,34 27-5,-24-16 26,4 2-3,-2-9-95,2 1-175,-13-8 101,0 0-99,-4-3 73,1 1-41,-1-1-47,1-1-54,0 1-118,2-1-75,0-1-174,6 0-425</inkml:trace>
  <inkml:trace contextRef="#ctx0" brushRef="#br2" timeOffset="40021.338">5115 3577 5504,'0'-4'450,"0"1"-46,-1 1-45,0 0-41,0 2-38,0 0-36,-2 2 146,-1 0-87,-2-1-107,2-1-80,-1-3 17,0 1 28,2 5 162,0 2-43,2-4-242,0-1 0,0 1 0,0-1 0,0 0 1,-1 1-1,1-1 0,0 0 0,0 0 0,0 0 0,0 0 0,0 0 0,-1 0 0,1 0 0,0 0-38,1 0 0,-2 0 40,0 0-1,0 0 0,0 0 0,0 1 1,0-1-1,0 0 0,0 1 0,0 0 1,0-1-1,0 1 0,-1 1-39,-14 14 334,7-6-209,6-7-69,0 0 0,0 0 0,-1 0 0,1 0 0,-1-1 0,-1 1-56,-11 6 115,2 2-54,-8 21-50,9-14-89,-1-1 0,-10 8 78,-2 0-112,9-7-23,-1 0-65,6-6-28,-1 1 106,2 0 52,10-11 62,1 0 1,0-1-1,0 1 0,0 0 0,0 0 1,0 0-1,0 0 0,0 0 1,0 0-1,1 0 0,-1 0 0,1 1 1,0-1-1,-1 1 8,1 31-16,0-23 117,0-11-95,0-8 159,1 6-20,1 1 41,10 1 230,-9 0-43,-3 0 0,0 0-10,0 3-6,-3 6-153,-2-4 40,4-5-219,0 1 0,1-1 1,-1 1-1,1-1 1,-1 1-1,0-1 0,1 1 1,-1 0-1,1-1 1,-1 1-1,1 0 1,0-1-1,-1 1 0,1 0 1,0 0-1,-1-1 1,1 1-1,0 0 0,0 0 1,0 0-1,-1-1 1,1 1-1,0 0 0,0 0 1,0 0-26,0 18 338,-1-14-246,1 1-1,-1 0 1,2 0 0,-1 0 0,1-1-1,-1 1 1,2 0 0,-1 1-92,9 22 252,1 1-47,0 0-43,1 0-37,11 30 29,2 0-95,1 6-61,-12-19-78,-12-40 64,0 1 0,0 0 0,1-1 0,-1 0 0,2 1 0,2 4 16,0-3-26,0-2-54,-4-3-1,-1 0-41,1 2-118,-2 1-107,0-6 116,0 0 69,0-1 59,0 1 52,0 0 62,0 0 71,0 2 170,0-3-207,0 1-37,0 0-77,0-1-8,0 1-33,0-1-38,0 0-40,0 1-45,0-1-48,0 1-52,0-1-56,0 0-60,0 1-62,0-1-68,0 0-70,0 0-75,0 1-78,0-6-369,0-5-703</inkml:trace>
  <inkml:trace contextRef="#ctx0" brushRef="#br2" timeOffset="40435.434">4251 3404 5760,'-9'0'1264,"6"0"-886,1 0-36,0 0 23,1 0-62,1 0-55,0 0-44,-3 0 457,-1 0-295,-3 0 255,4 1-149,3 1-48,0 3-119,-1 1-18,2 1-40,-1 0-41,3 0-41,3 8 43,-1-1-69,0 4-44,0 10-44,5 24 0,4 11 9,-4-15-8,4 8-52,15 33 11,-6 9 10,11 5-38,-5-16-46,-9-6 36,-4-4 74,3 13 104,-4-24-16,4 1-135,-11-42 18,2 0 0,7 13-18,-9-20 4,8 13-5,-6-14-40,3 7-148,-10-16 81,-2 1-65,0-1-82,-1-5 35,0-1-41,0-1-94,0-1-222</inkml:trace>
  <inkml:trace contextRef="#ctx0" brushRef="#br2" timeOffset="40750.27">4027 3974 5120,'-20'0'1115,"11"0"-481,6 1-313,1-1-61,1 1-55,1 0-52,0 3-29,0 4 77,0-6-38,-3-1 138,-1-1-244,1 1 60,0 1 83,0 3 181,2 6 287,1-7-484,0 1-41,0 1-37,2 8 59,7 1-1,-3-6-77,18 29 317,-2-1-80,-6-13-153,-2-6-74,-1-3-53,27 20 124,-18-17-111,0 1-37,2 6-19,1-1 33,49 51 128,-42-43-140,-20-22-87,6 2 82,-11-7-42,1 0-75,-1 0-110,-3-2 52,0-1-42,-1 1-47,1 1-50,-3-3-61,1 0-44,-1 0-61,0-1-74,2 0 46,-1 0-46,2 0-152,2 0-394</inkml:trace>
  <inkml:trace contextRef="#ctx0" brushRef="#br2" timeOffset="41021.074">4269 3992 6016,'-6'0'808,"2"0"-297,1 0-116,1 0-40,1 0 25,0 0-67,0 0-57,1 0-48,0 0 459,0 0-300,0 0 274,0 3 388,0 4-417,0-3-232,0-1 32,-2 0-56,-4 4-103,2-1-66,2 1-29,2 5-4,-2 8 27,-2-3 12,-6 7 25,6-18-160,0 2 0,1-1-1,1 0 1,-1 1-1,0 1-57,-1 20 139,-2 6-12,4-28-108,1 0 0,-2-1 0,1 1 0,-3 3-19,-23 45 90,21-37-51,1 1-1,-2 11-38,4-12 39,-2 1 0,-4 9-39,-10 14 40,11-24 4,0 0 0,-2 11-44,-1 3 25,1-1-4,4-10-106,4-3-95,2-9 42,1 1-38,0 2-76,0-5 44,0-2-4,0-1-44,0 0-136,0-2-70,1-1-58,1 1-42,0 1-35,1 0-36,1 0-46,-2 0-52,0-1-552,-1-2-794</inkml:trace>
  <inkml:trace contextRef="#ctx0" brushRef="#br2" timeOffset="42021.917">4873 3404 3968,'0'-4'344,"0"1"-34,-3-2 221,0 2-102,0 0-79,-2-1 55,5 4-372,0 0 1,-1-1-1,1 1 0,0-1 0,0 0 1,-1 1-1,1-1 0,0 1 0,0-1 1,0 1-1,-1-1 0,1 1 0,0-1 1,0 0-1,0 1 0,0-1-33,0-2 341,0 3 225,1 0-124,1 0-36,5-2 29,-1-4 94,-2 1-132,0 3-84,2 0-1,2 1 59,-4 1-248,13 0 195,-4 3-140,-2 1-119,10 4-17,-16-7-38,0 0 0,0 0 0,0 1 0,0 0 0,0 0-1,-1 0 1,1 0 0,0 1 0,-1 0 0,0 0 0,0 0 0,0 0 0,0 1 0,0 0 0,0 0-4,36 40 121,-19-19-11,-1 1 34,-1 1 35,0 1 36,-2 2 38,-1 0 37,-4-6-94,14 27 210,-8-25-185,-13-20-144,-1 0 0,0 1 0,0-1-1,1 4-76,-3-4 69,0 1 0,0 0 0,0 0 0,-1-1 0,0 8-69,1 2 103,3 18 81,1 2-22,-5-28-127,0 1 1,-1-1-1,0 0 0,-1 0 1,0 2-36,-6 25 83,-6 13-5,2-7-15,6-22-2,0-1 1,-6 11-62,-17 26 101,-27 51-117,51-100 7,-24 47-39,18-32-19,0 3-60,6-15-7,-5 14-11,7-18 74,-1 0-41,0 1-75,-1 0-81,0 1-96,-2 1-115,4-4 156,0-1-48,0 1-44,0-1-42,0 1-36,1-1-34,-2 2-614,3-5 1140,-3 5-2479,2-6 1033,-1 0 569,1 0 322,-1-1 46,-2-2-402,-3-3-347</inkml:trace>
  <inkml:trace contextRef="#ctx0" brushRef="#br2" timeOffset="45609.444">5495 2661 2688,'0'-9'613,"0"4"-266,0 3-173,0 1-33,0 1 51,0 0-27,0 0 59,0 0 43,0 0 15,0-3-100,0-8-49,0 11-131,0-1 0,0 1 1,0 0-1,0 0 0,0 0 0,0 0 1,0 0-1,0 0 0,0 0 0,0 0 1,0 0-1,0-1 0,0 1 0,0 0 1,0 0-1,0 0 0,0 0 0,0 0 1,0 0-1,0 0 0,0 0 0,0 0 0,1-1 1,-1 1-1,0 0 0,0 0 0,0 0 1,0 0-1,0 0 0,0 0 0,0 0 1,0 0-1,0 0 0,0 0 0,0 0 1,0 0-1,0 0 0,1 0 0,-1 0 1,0 0-1,0 0 0,0 0 0,0-1 1,0 1-1,0 0 0,0 0 0,0 0 1,0 0-1,1 0 0,-1 0 0,0 1 1,0-1-1,0 0 0,0 0 0,0 0 1,0 0-1,0 0-2,12 0 128,-9 0 0,0 0-11,8 0-37,-8 0 11,-1 0-89,1 0 53,0 0 44,0 0 38,4 0 207,9 0 572,-12 0-689,0 0-63,-2 0-104,0 0-34,0 0-38,-1 0-44,2 0 286,-3 0 47,0 0-106,0 0-86,0 0 16,0 0 59,0 0 70,0 0 58,0 0-59,0 0-74,0 0-81,3 0-52,-3 0-24,1 0 1,-1 0-1,1 0 1,-1 0-1,1 0 1,0 0-1,-1 0 1,1 0-1,-1-1 0,1 1 1,-1 0-1,1 0 1,-1 0-1,1-1 1,-1 1-1,1 0 1,-1 0-1,0-1 1,1 1-1,-1 0 1,1-1-1,-1 1 1,0-1-1,1 1 1,-1 0-1,0-1 1,1 1-1,-1-1 1,0 1-1,0-1 0,1 1 1,-1-1-1,0 1 1,0-1-1,0 1 1,0-1-1,0 0 1,0 1-1,0-1 1,0 1-1,0-1 1,0 0 1,0 1 1,0 0 0,0 0 0,0 0-1,0 0 1,0 0 0,0 0 0,0 0 0,0 0 0,0-1 0,0 1 0,0 0 0,0 0 0,0 0 0,0 0 0,0 0 0,0 0 0,0 0 0,0 0-1,0 0 1,0-1 0,0 1 0,0 0 0,0 0 0,0 0 0,0 0 0,0 0 0,0 0 0,0 0 0,1 0 0,-1 0 0,0 0 0,0 0 0,0 0 0,0 0-1,0-1 1,0 1 0,0 0 0,0 0 0,0 0 0,0 0 0,0 0 0,1 0 0,-1 0 0,0 0 0,0 0 0,0 0 0,0 0 0,0 0 0,0 0-1,0 0 1,0 0 0,1 0 0,-1 0 0,0 0 0,0 0 0,0 0 0,0 0-1,2 0 12,0 0 0,-1 0 1,1-1-1,0 1 0,-1-1 0,1 1 1,0-1-1,-1 0 0,1 0 0,0 1 1,-1-1-1,1 0-12,-1-1 16,1 1-1,0 0 1,0 0 0,0 0 0,0 0-1,0 1 1,0-1 0,0 0 0,0 1-1,1 0 1,-1-1 0,1 1-16,9 0 48,-6 1-40,1-1 1,-1-1 0,0 1-1,0-1 1,3-1-9,25-9 80,4 5-6,-4 0-77,-12 2-30,-1 2 0,23 0 33,3 0-19,24-5 19,-16 1 3,48 0-35,38-10-31,3-8 87,0-6 94,-3-3 96,23-7 88,-39 9-135,1 1-70,121-28 4,-3-4-64,319-74-21,-349 93 21,298-47 132,-362 64-135,393-67-127,-365 61 158,-90 17 12,-2 0 40,681-149 1110,-520 101-890,1-4-88,45-19 18,-36 2-11,160-40 197,-317 96-264,-1-5 1,13-9-190,-2-7 144,60-20 21,-119 46-128,-13-3-15,-17 18 25,-18 8-37,-1-1 1,1 0-1,-1 1 0,0-1 0,0 0 1,1 0-1,-1 0 0,0-1 1,0 1-1,0-1 0,0 1 1,0-1-1,0 1-10,12-14 133,-11 12 43,-11 2 4,1 0-74,-2 1-49,-4 1-45,1 0 28,-7 1 28,0 5-31,2-1-25,-17-1-17,-1 7-43,-3 0 15,31-10 32,1 1 0,-1 0 0,1 1 0,0-1 1,-4 5 0,-24 16-4,-1 2 44,8-2-55,17-13-22,-31 31-22,23-17 69,4 1 33,5-5 45,-10 19-88,14-30 8,-1-1 0,-1 0 0,-2 3-8,-40 45-5,-32 66-86,17-23 47,13-35 67,-68 70 49,44-53-5,-33 50-67,-18 50 119,35-48 14,-6-4 36,-58 75 28,139-186-209,1-2 33,-32 29 118,21-22-108,-6 8-61,29-29-50,1-3-32,-10 0-69,9 0 40,3 0 10,0 0-96,0 0-52,0 0-112,0 0 56,0 0-203,0 0-97,0 0 139,1 0 133,0 0 29,0 0-36,4 0-299,-2-1-85,0-2-238,0-3-602,0-1 398,12-11-1609</inkml:trace>
  <inkml:trace contextRef="#ctx0" brushRef="#br2" timeOffset="46737.634">13357 363 4096,'0'0'911,"0"0"-393,0 0-116,0 0 55,0 0-36,0 0-85,0 0 81,0 0 270,0 0-156,0 0-43,-3 3 408,-1 2-521,0 0-41,1 1-38,-1 0-37,-1 7 163,0 2-112,2-3-129,0 0-47,0 4-21,-1 7-1,-2 11 56,2-14 40,-5 12-5,1-4-37,-1 12 28,3-2-43,1 4-30,0 6-40,-5 21-27,-18 136-13,24-171-34,1 5 30,1 11-37,3 36-39,0-19-33,-1-64 176,0 2 0,0 1-62,0-1-58,0 1-51,0 1-73,0-1-55,0 3-179,0-2-69,0 0-856,0-10 1020,0-1 41,0-3 52,0-3 63,0-5-236,0 0 41,0 0 41,0 0 40,0-12-90,0 0 123,0-1 118,0 1 114,0 1 111,0-1 107,0 1 104,0 1 98,3 19-43,21-15 145,2 2-109,1 3-98,2 2-86,2 1-75,0 2-62,1 0-51,0 0-40,11-2-54,-1-2 1,18-11 24,-44 18-44,16-14 1,-13 8-35,-2 1-94,-9 7 34,1 0-43,1-2-123,-3 1 63,1-3 11,0-4-49,3-4-75,0 6 34,-4 4 105,0 0 35,5-9-90,-1-4 61,1-12 11,-6-1 112,-2 18 91,3-2 59,4-15 102,-8 16-107,-5 6-5,-1 5 23,1 1 10,0 1 40,0-1 50,2-1 58,0 5-197,0 1-1,0-1 1,0 1 0,1-1-1,-1 0 1,0 1 0,0-1-1,0 1 1,0-1 0,0 1-1,-1-1 1,1 0 0,0 1 0,0-1-1,0 1 1,0-1 0,-1 1-1,1-1 1,0 1 0,0-1-1,-1 1 1,1-1 0,0 1-1,-1-1 1,1 1 0,-1 0-1,1-1 1,-1 1 0,1 0-1,0-1 1,-1 1 0,1 0-1,-1-1 1,1 1 0,-1 0-1,0 0 1,1 0 0,-1 0 0,1-1-1,-1 1 1,1 0 0,-1 0-1,0 0 1,1 0 0,-1 0-1,1 0-37,-3 0 493,3 0-202,0 5 6,-1-1-57,1 0-51,-1-1-45,0 1-21,0 0-45,-1 1-29,-1 1-27,-1 4 16,2-3 89,-1 9 35,2 1-34,2 14 52,-1-8-90,-2 13 32,-5 17 139,4-29-34,0 0 0,1 9-227,-1 13 190,-3-5-78,1-5-40,-1 34-3,0-34-59,3-15-1,0 1 0,1 0 0,2 0-9,-2 5 6,-1 0-1,0 0 0,-4 8-5,5-23-53,0-1 53,1 22 148,1-19-124,1-7-52,-1 1-44,0 1-65,1-1-75,-1 1-87,0 0-101,0-7 56,1-1-67,0-1 81,0 0-57,1 0 133,0 0-40,-1 0-38,1 0-35,0-1-457,0-1-101,-1 0 127,0 0-36,1-11-1770,-2 8 1807,0-1 45,0-2-109,0-4-382</inkml:trace>
  <inkml:trace contextRef="#ctx0" brushRef="#br2" timeOffset="49684.75">16606 35 3968,'8'-8'751,"-2"1"-247,1 0-79,0 1-86,-1 2-92,1 2-46,-2 3 37,-2 1 35,-1 2 37,2 3 268,4-4-12,1 0-246,-5-2-193,1 1 1,-1 0 0,0 0 0,0 0-1,0 0 1,0 1-128,-1-1 84,0 0 0,-1 0 0,1 1 0,-1-1 0,0 1 0,0 0 0,1 0-84,5 8 220,0 1-44,9 10 73,0-1-103,-8-9-67,-1 0 1,0 1 0,0 2-80,15 37 240,6 3 85,-6 14 80,-10-33-243,10 32 141,-10-17-48,6 25 66,-10-45-172,-2 1 0,0-1 1,-3 1-1,0 1 0,-2 6-149,-5 30 251,-3-3-85,1-11-82,1-11-25,-2 28 72,-5 2 85,6-46-114,-28 123 444,19-103-400,-3-1-39,12-35-92,-4 13-46,6-9-71,0 0-79,-1-6-2,1-5-48,1-2 84,1-1-36,0 0-42,0 1-45,0-1-53,0 0-56,1 1-62,0-1-67,0 0-195,0-2-42,3-2-842,1-2 251,6-6-725</inkml:trace>
  <inkml:trace contextRef="#ctx0" brushRef="#br0" timeOffset="-5341.549">15742 121 12288,'6'1'-54,"-1"0"-107,-1 0-105,0 1-103,0 0-101,-1 1-100,0-1-99,0 1-95,-1-1-826,-2-1 92,0-1 795,0 0 33,0 0 36,0 0 39,0 0-283,0 0-335</inkml:trace>
  <inkml:trace contextRef="#ctx0" brushRef="#br2" timeOffset="47773.386">14498 363 4224,'1'-1'203,"0"0"-33,1-1 82,0 0-112,-1 0-47,4-3 86,-4 2-54,0 0 102,0 2-60,-1-1 44,1 1 20,-1 0 44,0-1 49,1 1 53,-1-1 58,0 0 62,0 0 66,0 1 72,-3 1 453,-3 0-617,1 0-52,2 0-41,3 0-68,0 0-127,-3 0 24,2 0-178,-1 0 0,1 0 0,0 0 0,0 0 0,-1 1 0,1-1 0,0 0 0,0 1 0,0-1 0,0 1 1,0-1-1,-1 1-29,-10 11 237,5 1-107,-2 8 9,1-2-24,-38 63 419,10-19-148,26-44-227,0 1 0,0 6-159,-19 69 314,7-51-172,4-10-44,10-12-51,1 1 1,0-1-1,2 2 0,0 5-47,-4 18 51,-2 17 3,7-12-12,2 39-42,2-82 2,0 0 0,1 0 0,0 0-1,0 0 1,1 0 0,0 0 0,0-1-1,1 1 1,2 3-2,7 34 18,-3-8-98,-3-21-2,2-3-35,1 0-190,1 1-87,-4-6 99,-1-2 13,-1-3-45,1 0-168,0-2-97,0 1-375,-3 0 329,-1 0-35,2 3-762,1-4 218,6-2-670</inkml:trace>
  <inkml:trace contextRef="#ctx0" brushRef="#br2" timeOffset="48053.45">14567 674 6656,'6'6'899,"-3"-2"-330,-1-1-130,-2-1-42,0-1 26,-2 0-76,0 1-67,1-1-61,4 7 158,0-3-184,-1 1 44,0 0 65,-1 1 82,0 0-105,0-1-53,2-1-44,0 0-34,4 9 148,-2 7-83,-1-3-97,-2-13-92,0 1 0,0-1 0,0 0-1,1 0 1,0 0-24,17 31 75,9 26-27,-27-56-35,2 1 0,-1 0 1,1-1-1,0 1 1,1-1-14,20 23 30,-6-8-21,108 134 39,-81-103 11,-35-37-36,-6-9-11,1 1-1,-1-1 1,1 0-1,1 0-11,36 20-16,-26-8-27,-8-7-15,-5-7 150,1-1-49,0 0-54,0 0-60,1-1-66,-1 0-72,1 0-77,0-2-84,0 1-88,0-1-95,0-1-101,-1-1-107,0 0-111,-1-1-118,0-1-124,-3 1 509,1 1-34,-1-2-125,0 1 38,-1-1-107,1-2-374</inkml:trace>
  <inkml:trace contextRef="#ctx0" brushRef="#br2" timeOffset="48304.078">15154 640 6144,'-3'0'541,"0"0"-45,0 0-43,0 0-41,1 0-38,-1 1-37,-1-1 235,-1 1-121,1 1-103,1-1-87,-1 1-69,-2 1 20,-2 4 27,4-3-104,-1 0 65,1 1 92,-1-1 81,-3 5 86,-1-1-53,2-1-113,1 0-33,-8 7 163,0-2-120,0 0-111,-21 17 131,0 2-39,-16 16 87,5 2-48,10-5-122,2 1-73,-5 7-62,-9 12-86,21-26-78,-13 27 98,-1 7-42,26-49 31,-13 23 6,2 17 58,12-38-12,2-3-46,8-10-36,2 1-34,2 1-143,1 9-84,0-16 160,1-2-61,0-3 35,1 1-40,0-2-44,1 0-52,0-1-56,1 0-63,1-2-68,1 0-75,0 0 48,0-2-36,1 0-48,-1 0-60,-2 0 83,-1 1-36,7-7-1359</inkml:trace>
  <inkml:trace contextRef="#ctx0" brushRef="#br2" timeOffset="48601.874">15431 1400 5376,'0'-5'278,"0"1"36,0 1 394,1 8 850,-2 2-667,1-3-494,-1 0-45,0 0 25,1-3-234,-1 0-36,-5 2 330,0 0-31,3 4-25,1 0-128,-2 0-50,0 0-36,-3 8 76,-1-1-103,-1 1-80,-1 4-62,-15 25-83,11-18-43,3-10-19,2-4-34,-1 1-71,4-5 27,0 1-46,-1-1-51,1 1-56,1-2-116,2-3 153,1 0-41,0 0-44,0 0-49,1 2-125,0 0-54,0 2-182,1 4-476</inkml:trace>
  <inkml:trace contextRef="#ctx0" brushRef="#br2" timeOffset="48870.585">15586 415 5888,'24'-9'1455,"-8"3"-520,-4 1-280,-2-1-462,-3 2-44,-2 1-7,0 2 27,0 0 63,1 4 387,-3 1-452,1-1 1,-1 1-1,0-1 0,0 1 1,0-1-1,0 1 0,1 3-167,4 13 504,3 1-288,4 0-86,5 6-18,-15-17-71,0 0 0,-1 0 0,2 9-41,-2-8 21,-1-1 1,2 0-1,4 8-21,19 23 0,-15-18-24,-8-14 9,0 0-1,1 0 1,0 0-1,0-1 0,1 0 1,0 0 15,12 10-68,-4-5-44,-1-3-64,1-1-106,-6-4 39,0 0-58,1-1-67,-1-2-73,0 0-80,0-1-87,0-2-94,-1-1-100,2-2-252,0-6-603,-9 10 1632</inkml:trace>
  <inkml:trace contextRef="#ctx0" brushRef="#br2" timeOffset="49338.871">16260 415 6400,'0'0'842,"0"0"-310,0 0-121,0 0-42,0 0 24,0 0-73,0 0-67,0 0-61,0 0-28,0 0 136,0 0-56,0 3 205,0-3-417,0 1 1,0-1-1,0 1 0,0-1 1,0 1-1,0-1 1,0 1-1,0-1 0,0 1 1,0-1-1,0 0 0,0 1 1,-1-1-1,1 1 1,0-1-1,0 1 0,0-1 1,-1 0-1,1 1 0,0-1 1,-1 0-1,1 1 1,0-1-1,-1 0 0,1 1 1,0-1-1,-1 0 0,1 0 1,-1 1-1,1-1 1,-1 0-34,-6 5 513,4 1-234,0 0-60,-2-2-38,-1-1-53,-2 1-27,-5 8-17,-7 25 46,5 2-61,-1-1-61,-5 3-61,-13 6 79,3-6 14,13-11-50,12-20 10,1 0 0,-2-1 0,1 1 0,-1-2 0,-1 1 1,-2 2 0,-7 9 10,11-6 49,-6-8 10,7 5-53,-1-8 28,0-3 40,6 0-84,-3 0 246,3 0-44,0 0-36,0 0-1,0 10 122,0 0-40,0-1-37,0 0-34,0 8 87,0 0-101,0-2-84,0 0-46,0 35-47,0-26 58,1-17-65,-1 0 0,1-1 0,1 1 0,-1 0 0,2 1 22,4 19-45,-2 4 47,-4-18 16,2 0 0,0 0 0,0 0 1,2 2-19,7 15 42,-2-6-26,-1-1 0,-1 1 0,2 13-16,-3 1-27,-1-7-84,-2-13 15,-1-3-9,-1-7 6,0-2-13,0 0-38,-1-2-9,1 1-39,1 0-41,-1 0-49,0 0-12,-1-1-33,-1-1-46,0 0-59,0-2-69,1 0-60,-1 0-52,2-1-40,-2 0 658,5-1-1114,2-1-639,-7 1 1542,0 0 0,1 0 0,-1 0 0,1 0 0,-1 1-1,0-1 1,0 0 0,0 0 0,1 0 0,-1 0-1,0 0 1,0 0 0,0 0 0,-1-1 212</inkml:trace>
  <inkml:trace contextRef="#ctx1" brushRef="#br3">4683 5357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4-03T06:48:36.474"/>
    </inkml:context>
    <inkml:brush xml:id="br0">
      <inkml:brushProperty name="width" value="0.05" units="cm"/>
      <inkml:brushProperty name="height" value="0.05" units="cm"/>
      <inkml:brushProperty name="color" value="#FF3300"/>
    </inkml:brush>
  </inkml:definitions>
  <inkml:trace contextRef="#ctx0" brushRef="#br0">1 260 5504,'0'0'1226,"0"0"-861,0 0-36,0 0 19,0 0-72,0 0-70,0 0-71,0 0-75,0 0-34,0-3-32,-1-1 30,1 4-7,16-27 70,-12 19-34,-3 4-23,1 1-1,-1-1 1,1 1-1,0-1 1,1 1-1,-1 0 1,0 0 0,1 0-1,0 1 1,0-1-1,0 0 1,0 1-1,3-2-29,-3 2 13,12-9 86,1 0 69,1-3 87,1-3 106,-6 6-216,1 0 42,40-26 522,-32 23-456,-5 3-112,7-1 104,-2 2-57,-7 5-110,-3 1-50,-8 3-30,-1 1 0,0-1 1,0 1-1,0-1 1,1 1-1,-1 0 0,0 0 1,0 0-1,2 0 2,-2 1 8,0-1 0,1 1 0,-1-1 0,0 1 0,0 0 0,1 0 0,-1 0-1,0 0-7,13 12 165,-9-6-38,-1 0 34,-3 2 69,-3 1-72,-2 0-36,-5 5-5,3-7-35,-4 10 54,-10 20 101,-2-2-62,15-27-127,-1 1 0,0-1 1,-1 0-1,0-1 0,-1 0 1,-3 3-49,-32 23 128,18-2-123,-2-9-10,16-10 6,0 0 14,-2-4 27,14-9-41,-1 0 0,0 0 0,1 1 0,-1-1 0,0 0 0,1 1 0,-1-1 0,1 0 0,-1 1 0,1-1 0,-1 1 0,1-1 0,-1 1 0,1-1 0,-1 1 0,1 0 0,-1-1 0,1 1 0,0-1 0,-1 1-1,2-1 2,-1 1-1,0-1 1,0 0-1,0 1 1,0-1-1,1 0 1,-1 0-1,0 1 1,0-1-1,0 0 1,1 1-1,-1-1 1,0 0-1,1 0 1,-1 0-1,0 1 1,0-1 0,1 0-1,-1 0 1,0 0-1,1 0 1,-1 0-1,0 0 1,1 0-1,-1 0 1,0 0-1,1 1 1,-1-1-2,19 0 126,-8-1-13,0-2 44,23-8-2,12 5-38,-5-6-37,-28 10-57,0 1 0,0 0 0,1 1-23,43 1-32,-18-1-21,-31 1 60,-1-1 0,0 1 1,0 0-1,1 1 0,-1-1 1,4 3-8,6 1 31,10 4 15,-24-8-44,-1 1 0,0 0 0,1-1 0,-1 1 1,0 0-1,0 0 0,0 0 0,0 1 0,-1-1 0,1 0 0,0 2-2,5 5 8,-6-8-7,0 0-1,0 0 1,0 0 0,0 0 0,-1 1-1,1-1 1,0 0 0,-1 0-1,1 0 1,-1 1 0,1-1 0,-1 0-1,0 0 1,1 1 0,-1-1-1,0 0 1,0 1 0,0-1 0,0 0-1,0 1 1,0-1 0,-1 0-1,1 1 1,0-1 0,-1 0 0,1 2-1,-5 13-20,-1 1 1,-2 5 19,3-10-32,-1-1 1,0 0-1,0 0 0,-4 4 32,-6 5-140,-22 28-48,24-31 63,-2 1-100,8-9 63,-1 0-38,1-2-75,1-1 43,-15 8-355,13-8 293,0 0-74,3-1 63,1 0-60,2-3-72,0-4-273,-1-2 257,1 1 115,0 0 18,1 1-46,1 1-170,0-1-79,1 1-70,0-1-61,0-8-1465,0 3 1361,0 2 362,0-1 55,0-2-31,0-4-172</inkml:trace>
  <inkml:trace contextRef="#ctx0" brushRef="#br0" timeOffset="400.3">744 122 7040,'0'3'715,"0"0"-75,0 2 116,0-1-122,0-1-112,0 1-101,0-1-165,0-1-48,1 1-42,-1-1-38,0 3 30,1-1-101,0 0-64,2 5-76,-1-6 88,-1-1 34,1 1 43,0-1 52,0 0 64,0 1 61,-1 0 53,0 5 138,4-4-83,-1-2-215,0 1-39,1 4 92,-1-1 15,10-4-10,-3-2-104,11 1 99,-3-5 12,12-8-78,4 6-81,-21 2-2,10-3-6,0 5-49,-23 3-5,0-1 0,0 0 0,0 0 1,0 0-1,0 1 0,0-1 0,0 1 0,0-1 0,0 1 1,0-1-1,0 1 0,0-1 0,0 1 0,0 0 0,-1 0 1,1-1-1,0 2 4,0-1-11,0 1 1,0-1-1,0 1 0,0 0 1,-1 0-1,1-1 1,-1 1-1,1 0 0,-1 0 1,0 0-1,0-1 1,1 1-1,-1 0 1,-1 0 10,2 9-74,0 7-85,-2-7 41,-2 1-33,-4 4 84,-1 1 41,-1 0 39,1 2 35,0 2 45,-4 10 137,5-16-62,-1-1 40,0 0 86,6-11-230,1 0 1,0-1-1,0 1 1,0 0 0,0 0-1,1 0 1,-1 0-1,1 0 1,-1 0-1,1 0-64,0 12 342,0-7-151,0-8-184,0 0-1,0 0 1,0 0 0,0 1 0,0-1 0,0 0 0,0 0-1,0 0 1,0 0 0,0 0 0,0 0 0,0 0 0,0 0-1,0 0 1,0 1 0,0-1 0,0 0 0,0 0 0,0 0-1,0 0 1,0 0 0,0 0 0,0 0 0,0 0 0,0 0-1,0 0 1,0 1 0,0-1 0,0 0 0,1 0 0,-1 0-1,0 0 1,0 0 0,0 0 0,0 0 0,0 0 0,0 0-1,0 0 1,0 0 0,0 0 0,0 0 0,0 0 0,1 0-1,-1 0 1,0 0 0,0 0 0,0 0 0,0 0-1,0 0 1,0 0 0,0 0 0,0 0 0,1 0 0,-1 0-1,0 0 1,0 0 0,0 0-7,11 0 209,-1 1-65,5 0 0,-8-1-114,-1 0 1,0-1-1,1 0 1,3-2-31,13-5-15,5-3-47,14-5-121,-22 9 45,-1 3-35,3 1-159,-11 1 120,1 1-52,-5-1 42,1 0-46,-1 0 3,-1 0-45,1-1-49,0 0-54,-3 1 62,0 0-38,1-1-39,-1 1-35,5-2-561,-1 0-118,-1 0 154,0 1-51,1-1-259,5-3-70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4-03T06:48:38.090"/>
    </inkml:context>
    <inkml:brush xml:id="br0">
      <inkml:brushProperty name="width" value="0.05" units="cm"/>
      <inkml:brushProperty name="height" value="0.05" units="cm"/>
      <inkml:brushProperty name="color" value="#FF3300"/>
    </inkml:brush>
  </inkml:definitions>
  <inkml:trace contextRef="#ctx0" brushRef="#br0">35 20 2688,'-8'7'440,"1"-1"-34,5-5-339,1-1 0,0 1 0,0-1 0,-1 1 0,1-1 0,0 1 1,-1-1-1,1 0 0,0 0 0,-1 1 0,0-1-67,0 0 353,1 0 99,1 0 657,0 0-654,0 0-88,0 0 289,1-1-262,1-1 60,0 0-311,-1 1-62,0 0-1,0 0 1,0 0 0,0 0-1,0 0 1,1 0 0,-1 1-1,0-1 1,0 0-1,1 1 1,0-1-81,19-2 522,8 0-115,22-8 322,-27 7-426,1 3-51,1 1-44,0 1-35,9 0 43,-20 1-166,-1 5-34,-6-1-18,4-1 11,-11-5-4,0 0-1,1 1 1,-1-1-1,0 1 1,0-1-1,0 1 0,0-1 1,0 1-1,0 0 1,0 0-1,0-1 1,0 1-1,0 0 1,0 0-1,0 0 0,0 0 1,-1 0-1,1 0 1,0 0-1,-1 1 1,1-1-1,-1 0 1,1 0-1,-1 0 0,1 1 1,-1-1-1,0 0 1,0 0-1,0 1 1,0-1-1,0 0 1,0 1-1,0-1 0,0 0 1,0 1-5,0 2 19,-1-1-1,1 1 1,-1 0 0,0 0-1,0-1 1,0 1-19,-2 5 26,-1 0 0,0 0 0,-5 7-26,-4 4 46,-1 0 1,-3 3-47,-12 8 82,21-24-44,2 0 0,-1 1 0,1-1 0,-5 8-38,-12 31 166,20-41-149,0-1 0,-1 1 0,1-1 1,-1 0-1,-1 1-17,-11 11 64,5-1 10,3-2-2,-3 5 60,-1-3 48,9-12-42,16-4 20,-1-2-47,1-2-25,7-5-14,11-6 19,-4 5-33,17-7-27,-28 12-41,1 0 0,12-2 10,-20 7 6,1 0 1,1 0-1,-1 1 0,5 0-6,2 0 18,-12 0-16,-3 0-3,-1 0 0,0 0 0,0 0 0,0-1 0,0 1 0,0 0 0,0 1 0,1-1 0,-1 0 0,0 0 0,0 0 0,0 1 0,0-1 0,0 0 0,0 1 0,0-1 0,0 1 0,0-1 0,0 1 0,0 0 0,0-1 0,0 1 0,-1 0 0,1 0 0,0 0 0,0-1 0,-1 1 0,1 0 0,0 0 0,-1 0 0,1 0 0,-1 0 0,1 0 0,-1 1 1,3 4 11,-1-4-4,-1 0 0,0 0 0,0 1 0,0-1 0,0 0 0,0 0 0,-1 1 1,1-1-1,-1 0 0,1 1 0,-1-1 0,0 1 0,0-1 0,0 1 0,0-1 0,0 0 0,-1 1 0,1 1-7,-5 12 33,-1 0 0,-2 4-33,-5 14-18,8-21-28,1-1 0,-2 0 0,0 0 0,-7 10 46,-5 4-260,-11 11 260,23-30-25,-13 19-38,-2 2-1,6-9-18,-1-5-31,-2 0-56,9-8-32,-2 2 4,3-2 12,1-2-27,0 0-71,1-2-19,1 1-71,-1-2-81,2-1-91,2 0 19,0-1 134,1-1 23,0 0-50,-1-2-58,-1-2-49,0-1-152,-3-5-393</inkml:trace>
  <inkml:trace contextRef="#ctx0" brushRef="#br0" timeOffset="384.611">502 107 6656,'10'0'974,"1"0"-114,-1 0-105,1 0-100,-1 0-91,0 0-85,0 0-78,0 0-69,2 0-17,0 0-79,0 0-65,1 0-54,8 0-3,15 0-25,-20 0-23,-14 0-60,0 0 1,0 0-1,-1 0 1,1 0-1,0 1 1,0-1 0,0 0-1,-1 1 1,1 0-1,0-1 1,0 1-1,-1 0 1,1 0 0,-1 0-1,2 1-6,5 3 24,0-1 10,-7-4-31,-1 0-1,1 0 1,-1 0-1,1 0 1,-1 1-1,1-1 1,-1 0-1,1 0 1,-1 1-1,1-1 1,-1 0-1,0 1 0,1-1 1,-1 1-1,1-1 1,-1 1-1,0-1 1,1 0-1,-1 1 1,0-1-1,0 1 1,0 0-1,1-1 1,-1 1-1,0-1 1,0 1-1,0-1 1,0 1-1,0-1 0,0 1 1,0-1-1,0 1 1,0 0-1,0-1 1,0 1-1,0-1 1,0 1-1,0-1-2,-2 22 83,-2-2-49,-3 4-42,-6 8-60,4-12 17,-5 15-50,2-6 40,-14 34 25,23-54 18,-6 13 62,0 3 109,2 1 86,2 1 62,4-23-236,1 0 1,0 1-1,0-1 0,0 0 1,0 1-1,1-1 1,-1 0-1,1 0 0,0 1 1,1-1-1,-1 0 0,1 0 1,0 0-1,0 0 1,0 0-66,0-1 49,0 0-1,1 0 1,-1-1 0,1 1 0,0-1 0,-1 1 0,1-1 0,0 0-49,-1-1 25,0 0 0,0 0 0,1 0 0,-1-1 1,0 1-1,0-1 0,1 1 0,0-1-25,8 2 82,-2 1-15,10 2 48,0-2-35,23 1-1,-4-5-60,-13-1-43,4-4-66,0 0-55,-14 5 73,0-1-43,-5 1 0,1-1-35,0 1-44,0-1-47,0 0-56,0 0-60,1-1-68,-1-1-73,2 0-105,0 0-49,-1-1-49,-1 1-52,5-3-555,6-3-792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4-03T06:48:41.192"/>
    </inkml:context>
    <inkml:brush xml:id="br0">
      <inkml:brushProperty name="width" value="0.05" units="cm"/>
      <inkml:brushProperty name="height" value="0.05" units="cm"/>
      <inkml:brushProperty name="color" value="#FF3300"/>
    </inkml:brush>
  </inkml:definitions>
  <inkml:trace contextRef="#ctx0" brushRef="#br0">0 18 4480,'8'0'800,"-1"1"-217,0-2-101,-4 1-286,1-1-34,-1 0-36,0 0-38,6-4 52,4-2 65,-7 5-93,1 2 39,7 0 107,-1 0-36,12 0 124,1 0-109,2 0-84,-3 3-185,-11 2 61,1 1 41,-2 1 49,0 2 57,-3 1 65,-2 2 73,-2 5 204,0-3-268,-2-2-60,-1 1-47,-3-1-36,0-7-70,-1 1 0,0-1 0,-1 1 0,1-1 0,-1 0 0,0 1 0,0-1 0,-3 5-37,-6 14 101,-3 11-43,1 0-31,2-12 18,1-4 33,-3 0 51,4-7-33,-8 11 117,8-1 33,4-7-31,-4 2 65,4-9-227,1-1 55,3-2 50,1 0 43,0-5-176,0 0-1,1 1 0,-1-1 1,0 1-1,1-1 0,-1 0 1,0 1-1,1-1 0,-1 0 1,0 0-1,1 1 0,-1-1 1,0 0-1,1 0 0,-1 0 1,1 1-1,-1-1 1,0 0-1,1 0 0,-1 0 1,1 0-25,18 2 616,-10-2-427,-1-1-38,6 0 60,-2-2-95,19-7 61,-16 5-71,-9 3-88,22-6 35,5 3-55,-26 5-7,39 0-53,-13 0 58,-31 0 9,-1 0 1,1 1-1,-1-1 0,1 0 0,-1 0 1,1 1-1,-1-1 0,1 1 0,-1-1 1,1 1-1,-1 0-5,1 0 8,-1 0 1,0-1-1,0 1 0,0 0 1,0 0-1,0 0 0,0 1 1,0-1-1,0 0 0,0 0 1,-1 0-1,1 1 1,0-1-1,-1 0 0,1 1 1,-1-1-9,1 2 14,-1 0 0,1-1 1,-1 1-1,1 0 1,-1 0-1,0 0 0,0-1 1,-1 2-15,-2 13 24,-9 9-8,8-4-4,3-14-4,0 0 0,-1 0-1,0 0 1,-1 0 0,0 0 0,-1 2-8,-10 20-73,3-7-3,0-1-47,3-9 3,0 0-38,5-8 98,0 0-33,-2 6-174,-1 1-137,5-11 316,0 1 0,0 0 0,0-1-1,0 1 1,0-1 0,-1 1 0,1-1 0,0 1-1,-1-1 1,1 0 0,-1 0 0,0 1 88,-7 0-471,3-1-40,6-1 511,-2 0-675,1 0 145,1-1 97,0 0 47,0 0 43,0 0 40,0 1 38,0-1 35,0 0-137,0-1 78,0 1 99,0 0 69,0-2-87,0 1 3,0 1 10,0-1-78,0-4-680,0-5-547</inkml:trace>
  <inkml:trace contextRef="#ctx0" brushRef="#br0" timeOffset="400.615">519 174 6784,'0'0'899,"0"0"-330,0 0-130,0 0-42,0 0 25,1 0-84,0 0-82,3 0-83,3 0-93,5 0 51,2 0 57,-1 0 64,-5 0-87,1 0 45,-1 0 44,-2 0 45,3-3 303,-4 0-482,16-6 168,-11 7-140,3 1 64,9 1 35,39 0 510,-44 0-591,-2 0-82,4 1-18,-17 0-63,0-1 1,0 0-1,0 1 0,0-1 1,-1 1-1,1 0 1,0 0-1,0-1 0,0 2-3,10 11 27,-4 1 31,-5-8-31,-2-4-18,1 0 0,-1 1 1,0-1-1,0 0 0,0 0 0,-1 1 0,1-1 0,0 0 0,-1 1 1,0-1-1,1 0 0,-1 1 0,0-1 0,0 1 0,0-1 1,-1 0-1,1 1 0,-1 1-9,-10 27-7,-1-5-87,-17 23 94,6-13-12,2-3 47,2-1 48,-4 17 131,8-28-40,1-2 20,-2 12 110,11-18-51,0 1 0,-3 12-253,7-24 30,1 1-1,-1-1 1,1 1 0,0-1-1,0 1 1,0 0 0,0-1-1,1 1 1,-1-1 0,1 1-1,-1-1 1,1 1 0,1 1-30,-1-2 24,0 1 1,0-1-1,0-1 1,1 1-1,-1 0 1,1 0 0,-1 0-1,1-1 1,-1 1-1,1-1 1,0 1-1,0-1 1,0 0-1,0 1 1,0-1 0,0 0-1,0-1 1,0 1-1,1 0 1,-1-1-1,0 1 1,1-1-1,-1 1 1,0-1 0,0 0-1,2 0-24,18-2 134,0-1 0,20-5-134,-33 6 25,17-2 48,0-1-58,-19 3-29,0 0 0,-1 0 0,1-1 0,4-2 14,29-19-126,-24 13 49,3-1-74,0-1-103,-8 7 78,0 0-40,1 0-43,1 1-49,5-3-273,1-1-42,0 0-62,0-1-80,-6 3 168,0 1-56,-3 1 15,0 1-61,3-1-199,5-1-5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4-03T06:48:39.822"/>
    </inkml:context>
    <inkml:brush xml:id="br0">
      <inkml:brushProperty name="width" value="0.05" units="cm"/>
      <inkml:brushProperty name="height" value="0.05" units="cm"/>
      <inkml:brushProperty name="color" value="#FF3300"/>
    </inkml:brush>
  </inkml:definitions>
  <inkml:trace contextRef="#ctx0" brushRef="#br0">1 1 7040,'0'0'968,"0"0"-357,1 1-140,1 0-47,1 2-19,0 0-64,1 0-55,0-1-46,4 2 107,13 6 308,-15-8-451,0 1 37,-1-1 51,1 1 63,2 2 32,-6-4-319,-1 0 0,1 0 0,0 0 0,-1 0 0,1 0 0,0 0 0,-1-1 0,1 1 0,0-1 0,0 1 1,0-1-1,-1 0 0,1 0 0,0 0 0,1 0-68,15 2 289,0 2-87,0 2-70,0 0-53,25 8-3,12-4-17,-16-4 19,-9 1 47,-17-3-56,-1 1 1,0 0-1,0 0 1,3 3-70,5 3 64,-3 0-33,-4 2-9,-12-11-15,0 0 0,0 0 1,0 0-1,0 0 0,0 0 0,0 1 0,-1-1 0,1 0 0,-1 1 1,0-1-1,0 0 0,1 1 0,-2-1 0,1 0 0,0 2-7,-7 24 4,2-14-61,-1-2-56,-4 7-46,0-1 35,-6 6-11,-3-2 41,-27 19-34,24-18 98,14-14 37,0 0 0,-1-1-1,0 0 1,0 0 0,-1-1-1,-7 4-6,-53 33 36,39-22 3,16-12 32,0 0 43,4-2 57,11-7-162,-1-1 1,1 0-1,0 0 0,0 0 0,-1 1 1,1-1-1,0 0 0,0 0 1,0 0-1,0 1 0,-1-1 1,1 0-1,0 1 0,0-1 1,0 0-1,0 0 0,0 1 1,0-1-1,0 0 0,0 1 1,-1-1-1,1 0 0,0 0 1,0 1-1,1-1-9,-1 0 15,0 1 0,1-1 0,-1 0 0,1 1 0,-1-1 0,1 0 1,-1 0-1,0 0 0,1 1 0,-1-1 0,1 0 0,-1 0 0,1 0 0,-1 0 0,1 0 0,-1 0 0,1 0 0,-1 0 0,1 0 1,0 0-16,22 0 335,-5 0-155,-2 0-47,17-2 33,-24 1-140,-1 0 0,0-1 0,0 0 1,0 0-1,-1-1 0,1 0 0,1-1-26,19-11 22,-21 10-21,1 1 1,0-1-1,1 2 0,-1-1 0,1 1 1,-1 1-1,1-1 0,0 1 0,0 1 1,0 0-1,0 0 0,2 1-1,3 0 15,-1-1-11,0 1 1,0 1-1,11 2-4,-18-2-7,-1 1 0,0-1 0,-1 1 0,1 0 0,1 1 7,-2-1-11,0 0 0,0 1-1,0 0 1,0 0 0,-1 0-1,2 1 12,1 3-29,1-1 0,-1 1 0,0 1 0,-1-1 0,3 4 29,2 16-40,-7 7 33,-3-4 5,-1 0-47,-2 7-55,1-24 35,-1 0 0,0 0 0,-2 3 69,-4 10-120,-6 21-111,7-19 49,-1 14-310,1-17 81,-1-7-44,4-8 174,-1-1-43,1-2-6,1 0-57,-2 3-402,1-4-98,0-7-50,-2-8 0,6 6 458,0-1-53,1 0-158,-1-2-403</inkml:trace>
  <inkml:trace contextRef="#ctx0" brushRef="#br0" timeOffset="414.989">623 294 7040,'0'0'933,"0"0"-343,1-1-134,1-1-46,0 0 27,1-1-83,0-1-76,0 2-72,-1 0-40,-1 1 105,-1 1-108,0 3 293,0-3-431,0 1 0,0-1 0,0 1 0,0 0 1,0-1-1,0 1 0,1-1 0,-1 1 0,0-1 1,0 1-1,0-1 0,1 0 0,-1 1 0,0-1 1,1 1-1,-1-1 0,0 1 0,1-1 0,-1 0 1,0 1-1,1-1-25,12 5 482,4-4-67,1-2-85,-2 0-108,-9 1-132,0-1-1,0 0 0,0 0 1,-1 0-1,6-3-89,14-2 257,-12 4-72,0 1 1,0 0-1,8 2-185,-2-1 154,12 4 30,-4 5-91,-22-8-82,15 9-14,-18-9-6,-1 0 1,1 1 0,-1-1 0,0 1-1,0 0 1,0 0 0,0 0 0,0 0-1,0 0 9,-1 0-6,0 1 0,1-1-1,-1 0 1,0 0 0,0 1 0,0-1-1,-1 1 1,1-1 0,0 2 6,1 16 27,-3-8-4,0-1 0,-1 0 1,0 0-1,-2 8-23,-1 1 19,0 6 2,-1 6 66,-3-4 56,5-16-28,0-1 1,1 1 0,1 0-1,-1 2-115,-1 9 199,-4 0 121,7-21-295,0-1-1,0 1 1,1-1-1,-1 1 1,1-1 0,-1 1-1,1-1 1,0 1-1,0 0 1,-1-1-1,1 1 1,0 0 0,0-1-1,1 1 1,-1-1-1,0 1 1,1 0-1,-1 1-24,1-1 36,0 0-1,0 0 0,0 0 0,0 0 0,0-1 0,0 1 0,0 0 0,0 0 1,1-1-1,-1 1 0,1-1 0,0 1 0,-1-1 0,1 1 0,0-1 0,0 0 0,0 0 1,-1 0-1,1 0 0,0 0 0,1-1 0,0 2-35,23 1 333,-13-3-206,-1 0-35,2 0-41,20-3 8,-5-4-62,-8 3-26,-13 2-1,25-5-153,1-5-68,-24 9 112,8-2 21,-11 3 20,2 0-92,-4 0 49,1 1-38,0-1-42,2-1-47,-3 1 16,0 0-35,6-2-266,-1 1-67,-2 1 120,0 1-44,1 0-147,-2-1-102,-2 0 115,-1-1-57,1 0-204,1-3-53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8-03-28T03:28:15.214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28T03:27:18.907"/>
    </inkml:context>
    <inkml:brush xml:id="br0">
      <inkml:brushProperty name="width" value="0.05" units="cm"/>
      <inkml:brushProperty name="height" value="0.05" units="cm"/>
      <inkml:brushProperty name="color" value="#FF3300"/>
    </inkml:brush>
    <inkml:brush xml:id="br1">
      <inkml:brushProperty name="width" value="0.05" units="cm"/>
      <inkml:brushProperty name="height" value="0.05" units="cm"/>
      <inkml:brushProperty name="color" value="#0000FF"/>
    </inkml:brush>
    <inkml:brush xml:id="br2">
      <inkml:brushProperty name="width" value="0.1" units="cm"/>
      <inkml:brushProperty name="height" value="0.1" units="cm"/>
    </inkml:brush>
    <inkml:context xml:id="ctx1">
      <inkml:inkSource xml:id="inkSrc58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1" timeString="2018-03-28T03:28:12.478"/>
    </inkml:context>
    <inkml:brush xml:id="br3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5478 2126 8960,'-61'-6'1218,"23"2"-449,9 1-176,5 1-59,5 1-67,3 0-95,1 0-84,2 1-75,0-1-42,0 1-78,0 0-60,-6 1-85,-1-1-39,5 0 64,-27 0-74,3-1-66,-4 1-75,-54 1-381,36 5 327,21 1-57,-25 7 353,-39 16-243,1 8 107,2 2 103,50-19 56,-20 8 79,2 0 55,-14 9 86,-42 27 183,-101 73 360,74-37-233,31-13 31,4 5-39,5 6-52,4 6-62,4 4-75,5 4-85,4 4-98,5 3-109,-38 64-10,91-123-41,2 1 0,-4 17-13,6-4-10,-14 55 10,23-51-81,-10 69 81,11-12-163,-3 102 163,20-46-67,7-108 42,6 15 25,3-23-11,3 0 1,4 0-1,16 44 11,6-6 10,51 103-10,-61-155 24,2-2 0,18 23-24,9-3 48,31 32-48,-89-111 0,118 138 63,4-8 41,-71-82-33,2-2 1,3-3 0,1-1-1,10 2-71,122 64 128,-54-42-71,37 7-38,-88-44-79,5-2 60,15-1-48,1-5-1,1-4 0,1-5 0,0-5 0,0-4 0,34-7 49,-10-4-95,35-10 95,29-16-27,-35-5 51,-6-8 58,34-25 57,-6-7 33,-62 26-46,-31 13 130,58-35-256,-68 24 215,17-16-215,-58 38 52,18-11 28,93-69 133,-80 51 17,51-56-230,62-79 160,-172 181-154,173-197 94,-93 88 4,-6-3 0,42-84-104,-13-3 181,-79 137 113,23-76-294,-22 32 191,-16 42 147,1-32-338,-13 53 142,-1 0 1,-3 0-1,-3-1 1,-3-28-143,-4 26 170,-2 1 0,-8-21-170,-34-98 252,35 130-139,-20-39-113,10 33 54,-13-15-54,-33-42 57,-13-8-57,43 60 74,-25-23-74,14 25 53,-5 0 35,-12-5 296,-67-44-384,49 48 137,-2 5 16,2 9-49,15 12-14,-2 4 0,-57-12-90,68 21 26,-109-26 13,50 19-56,-70 0-100,94 11 37,-208-25-112,134 17 117,18-6-5,55 19 35,20 1-38,52 3-72,-23-7 155,-16-7-191,3-2-67,-27-8-247,66 21 333,0 0-39,1 1-51,1-1-61,6 2 43,0 1-44,0-1-47,1 0-52,0 0-57,0 0-60,0 0-66,0-1-69,5 2-67,-1 0-100,0-2-263,-7-1-659,19 6 1743</inkml:trace>
  <inkml:trace contextRef="#ctx0" brushRef="#br1" timeOffset="3098.389">8727 2264 8960,'-15'-5'1095,"-1"1"-87,-1 1-112,9 1-497,0 0-37,-2 0 11,0 0-59,1 0-64,0 0-67,0-1-74,0 1-78,1-1-81,0 0-88,-7-2 199,1 0-34,-13-1-66,-4 4-137,7 1-21,-1 2-35,-20 0-162,-4 0-10,-1 3 56,1 1 54,0 1 53,-1 2 51,2 1 49,-1 0 48,1 1 44,-39 8-17,-1 4 47,22-2 31,-2 4 37,9-4 34,-5 1 54,-1 1 49,-14 7 87,-41 16 202,-75 38 351,72-21-366,-33 30 142,114-66-462,-102 63 206,4 3-106,5 11-90,74-51-70,-9 15-80,-11 16 24,5 4 0,3 4 0,5 2 0,-49 89-24,46-54-7,-27 74-49,62-114 15,3 2 1,-20 90 40,34-97-3,4 1 0,3 2 3,5 38 44,5 0 40,2-124-84,8 267 262,-1-179-1,19 84-261,-7-81 120,5 0 1,4-2-1,3-1 0,4-1 1,4-2-1,4-2 0,14 17-120,-11-29 125,3-3-1,3-2 0,56 54-124,44 25 143,11-13-67,-42-47 0,3-4 0,4-7 0,44 15-76,8-6 131,3-8 1,47 5-132,-101-42 98,1-5-1,22-3-97,125 10 72,-51-17-33,1-11 0,0-10 0,205-24-39,-293 7 58,3-6 42,146-34 201,-59 1 13,99-40 220,-144 31-199,-7-4-51,-9-4-50,-6-2-53,-10 0 150,21-21-331,156-116 288,-195 114-103,-5-5 0,-3-7-185,-48 35 131,-4-4 0,-3-3 0,31-47-131,-50 54 100,-4-2 0,-3-2 0,13-34-100,-31 52 92,-2-2-1,-3-1 1,-3 0-1,10-61-91,-18 56 139,-4-1 0,-2-30-139,-3 34 90,-3 0 1,-8-59-91,-1 65 44,-2 1-1,-3 0 1,-6-9-44,-68-165 141,-13 12 10,58 138-94,-40-54-57,11 34 23,-46-47-23,-29-15 52,73 87 54,-46-35-106,47 53 97,-2 3 0,-2 4 0,-68-32-97,-100-35 165,80 51-98,-305-94 67,275 107-113,-88-8-21,-41 8-48,304 50 45,-278-38-26,59 23 23,143 12 6,-89-9-3,-41-2-48,-2 6-49,44 9 2,68 3-12,-115-2-322,102 1 121,2 1-74,0 2-101,63-1 198,-1 2-34,-4 0-58,24 0 97,1 0-49,2-1-55,-15 0-253,-2 1-192,5 1-101,12 2 102,3 1-74,10-2 147,2 0-70,2-2-2,1-2-54,-4 0-231,-15 0-616,44-1 1715</inkml:trace>
  <inkml:trace contextRef="#ctx0" brushRef="#br2" timeOffset="7914.432">53 6048 7040,'0'4'667,"-1"0"-76,1 0-70,0 0-66,-1 0-61,1 0-57,-1-1-52,1 1-47,-1 1-8,0-1-53,0 0-46,0 0-36,0 4 7,-3 7 37,2-10-25,1 0 87,-1 5 233,2 2 267,-1-1 48,-2-4-302,-1-1-45,-3 8 230,4 2-180,0 0-109,-2 2-21,-1 6 18,3 6-106,3 22 141,0 0-58,0-2-57,0 1-52,0-1-50,0 2-46,0 1-42,0 1-40,2 1-62,7 28-61,-6-54 64,1 4-9,3 32-14,-3-44-6,1-1-45,-1-7-28,2 8-179,-1-1-81,-4-12 164,0 4-29,0 0-15,0-5 15,0-1-38,1-1-96,0 0-26,0-1-95,1 0-109,0 0-123,-1-3-23,-1 0-33,2-3-878,1-3 281,6-5-744</inkml:trace>
  <inkml:trace contextRef="#ctx0" brushRef="#br2" timeOffset="8155.419">18 6670 9728,'0'5'1092,"0"-1"-118,0-1-432,-1 0-40,1-1-35,0 0-36,1 3 337,0-2-111,2 0-95,1 0-77,1-2-59,2 0-42,8-1-122,1 0-85,10 1-23,-13 0-120,0-2 1,-1 0-1,1 0 1,0-1-35,13-5 20,23-9-20,-23 7-20,15-8-122,-4-2-72,-11 6 26,-14 7 73,16-9-209,-10 5 51,-4-1-14,0-2-74,3-4-315,-4 5 82,0-2-99,-6 8 301,-1-2-35,1 1-39,-1-1-41,1-1-121,0 0-63,1-3-199,5-7-511</inkml:trace>
  <inkml:trace contextRef="#ctx0" brushRef="#br2" timeOffset="8399.287">726 6221 8448,'0'0'1150,"0"0"-423,0 0-166,0 0-55,0 0 34,0 0-92,-1 0-79,0 0-62,-4 0 424,0 0-41,1 0-86,0 0-38,0 0-39,0 0-39,0 0-42,1 0-41,-1 1-42,1 0-44,-1-1-45,1 2-45,0-1-47,0 1-47,-1 0-49,1 0-49,0 1-50,-1 0-51,-8 12 240,3 1-58,3 2-46,2 1-37,2 0-41,0 1-1,2 0 0,0 2 7,1 5 13,-2 31-15,2 58 143,4-58-92,7-2-77,-4-22-25,-2 0-90,-2-10-11,0-2-47,1-2-50,3-2-51,-5-11 83,1-1-38,0 0-118,-1 1-43,-2-4 137,0 3-46,0 1 7,-1-3 54,2-1-16,-1 0-77,0-1 87,0-1-44,1 0-46,-1 0-53,1-1-58,0 0-61,1-1-68,-1 0-71,1 0-18,-1-1-32,7-7-1719,-6 4 1434,1-1 107,-1 0 53,2-2-120,1-4-427</inkml:trace>
  <inkml:trace contextRef="#ctx0" brushRef="#br2" timeOffset="8748.184">1279 5910 7808,'-1'-3'200,"-4"-7"640,4 8-629,0 1 0,0-1-1,0 0 1,0 1 0,-1-1 0,1 1-1,0-1 1,-1 1 0,0-1-211,-5-2 613,-1-1 39,-5 0-152,2 5 116,-1 3 100,-4 5 82,5-2-475,1 1-46,0 0-42,1 1-37,-4 5 37,1 1-62,-12 16 49,9-11-131,-7 10 10,2 2 0,-8 16-101,9-16 91,15-25-70,0 1 0,0 0 0,1 0 0,0 0 0,0 0 0,0 0 0,1 1 0,0-1 0,1 1 0,0-1 0,0 1 0,1 0-1,-1 2-20,2 16 62,2 1 0,4 21-62,13 53 42,-16-85-42,4 15 36,1 0 0,12 26-36,3-3 80,0-5 40,5 7 101,-13-29-110,1-1 0,1 0 0,6 3-111,-14-15 36,-6-9-21,-1 0 0,1-1 0,-1 1 0,1-1 0,0 0 0,1 0 0,-1-1-1,1 1 1,-1-1 0,1 0 0,0 0 0,1 0 0,0 0-15,9 3-17,20 8 35,-22-10-53,-1 0-48,-2-2-33,1 0-54,-1 0-62,-1-2-72,-4 1-135,1-1 0,-1-1 0,0 1 0,1 0 1,-1-1-1,0 0 0,4-2 439,-2-1-805,-1-1-36,1-3-50,-1-1-60,1-1-442,3-1-824</inkml:trace>
  <inkml:trace contextRef="#ctx0" brushRef="#br2" timeOffset="9012.663">1349 6186 8704,'-7'0'1184,"4"0"-436,0 0-171,1 0-57,0 0 33,2 0-102,-1 0-95,1 0-84,0 0-40,0 0 181,0 0-178,0 0 400,0 0-316,0 3 103,0 9 239,3-7-149,2 0-324,8 8 94,1 4-117,-6-5-102,6 10 65,1-1 6,3 0-40,-3-2 43,-1 0 0,3 5-137,-9-9 47,-5-8-32,0-1 0,1 0 0,0 0 0,2 3-15,4 2 11,1-1 1,10 8-12,-5-5-7,6 6-21,5 4-68,0-1 1,4 0 95,32 26-73,-44-33 5,-1-1-65,0-1-89,-1-2-114,-7-5 132,-1-2-53,0 0-57,-1-2-64,0 0-71,1-1-76,-1 0-82,0-1-88,-2 0 25,-1 0-39,0-2-44,-1-1-48,3-7-584,3-9-830</inkml:trace>
  <inkml:trace contextRef="#ctx0" brushRef="#br2" timeOffset="9255.984">1832 6048 9984,'-1'3'355,"-1"-1"-71,1 1-15,-1 0 45,0 0 40,0 0-59,1 0 28,-1 0 99,1 1 26,-1 0 105,0 2 122,1-3-287,0 0 36,-1 4-241,-5 15-3,2-12-66,1-4-13,0 0 36,-2-1 47,0 0 53,-2-1-66,-13 12 201,-2 15 71,-4-2-199,20-22-195,0 0 1,0 1 0,1 0 0,-4 5-50,-13 36 80,15-32-83,-4 5-38,2 0 1,0 2-1,1-1 0,-5 22 41,-3 41-117,13-56 50,4-20-9,0 0-75,0-2-51,0 0-88,0 0-104,0-1-120,1-1-24,-1 0-106,0 0-116,0-1-126,0-2-316,3-3-103,1 0 212,3 0-593,-4 0-1156</inkml:trace>
  <inkml:trace contextRef="#ctx0" brushRef="#br2" timeOffset="9540.83">1832 5737 9472,'3'3'784,"0"-1"-52,0 1-51,1 1-52,1 1 203,0 0-114,1 0-116,-1 0-116,0 0-117,-1 1-118,0-2-119,-2 1-119,2 3 269,-1-1-77,-1-1-61,0 1-44,7 17 161,7 5-89,-3-4-85,6 9-21,5 19-66,5 4 15,9 4 34,-25-40-38,0 1-1,-1 1 1,-2 0 0,0 0-1,-1 1 1,-2 0 0,5 23-11,4 14 42,-6-31-7,-3 0-1,0 0 0,-2 1 0,-1 0 0,-1 21-34,-3-9-3,0-11-42,0-4-59,0 2-91,-1 1-138,0-20 151,-1-1-94,-1-2-53,1 0-112,0-4 172,0 0-36,0-1-39,0 1-40,-2 1-377,1-1-106,-1 1-277,-3 1-688,7-6 1812</inkml:trace>
  <inkml:trace contextRef="#ctx0" brushRef="#br2" timeOffset="11164.978">2420 6428 3456,'-1'0'762,"-1"0"-329,-1 0-215,0 0-44,0 0-44,0 0-44,1 1 43,2 1 3,-1 0 153,1 0-103,0 1-45,-2 0-19,1-2-37,0 0 32,0-1 59,0 1 75,-1 0 92,0-1 107,1 0-176,0 0 32,0 0 36,0 0 38,0 0 38,-1 0 43,3 0-258,1-3-30,2 0-66,-1 1 40,6-3 235,-1 3 40,17 0 663,-18 2-795,1-1-46,-1-1-40,-1 0-36,10-4 124,6-7 2,-10 7-121,-4 2-25,21-12 138,-10 6-137,0 1-33,0 1-40,-1 2-43,-3 3-19,-13 2-10,1 1 1,-1-1-1,1 1 0,-1-1 0,1 0 0,-1 0 0,1 0 0,-1 0 0,0 0 0,0 0 0,1-1 0,-1 1 0,0-1 0,0 1 0,0-2 0,0 1 1,1 0 0,-1 1 1,1-1-1,-1 0 0,1 1 1,0-1-1,0 1 1,-1 0-1,1 0 0,0 0 1,0 0-1,2 0-1,-3 1 4,1-1 1,-1 1-1,1-1 1,-1 0-1,0 0 0,1 0 1,-1 0-1,0 0 1,0-1-1,0 1 0,0-1 1,0 1-5,4-2 69,-4 3-157,0 0 37,1-1 38,0 0 79,2-3 162,-3 3-200,0 0-45,-1 0-37,0-1-42,1 1-50,-1 0-57,1 0-63,0 0-71,0 0-77,0 0-84,-2 0 34,0-1-64,0 0 238,0 0 84,-1 0 68,0-2-144,0 3 128,0 0-4,-1 0-52,1 1-68,-1-1-82,0 1-95,-1 0-110,2-1 237,-1 1-33,0 0-35,1 0-36,-4 0-466,-5 0-572</inkml:trace>
  <inkml:trace contextRef="#ctx0" brushRef="#br2" timeOffset="11526.183">2593 6203 5376,'-3'0'126,"1"0"58,-1 0 48,1 0 42,-2 0 99,1 0 36,-6 0 901,7 0-873,1 0-32,0 0-49,2 0-62,0 0-78,2 0-92,1 0-108,2 0-122,-2 0 86,8 0 68,4 3 127,-8 3-57,4 0 90,5-3 90,-2-3-113,2 0 98,44 0 901,-48 0-957,-1 0-37,1-1 49,4 0-71,-15 1-153,0 0 1,0 1-1,1-1 0,-1 0 0,0 1 1,0-1-1,0 1 0,1 0 0,-1 0-15,7 4 41,4 2-15,-6-5 33,2-2 50,-9 0-100,1 0 0,-1 0 1,1 0-1,0 0 0,-1 0 0,1 0 0,-1 0 1,1 0-1,0 0 0,-1 0 0,1 1 0,-1-1 1,1 0-1,-1 0 0,1 1 0,-1-1 0,1 0 1,0 1-10,2 7 114,-3 1 22,0-8-130,0-1 0,0 1 0,0-1 0,0 0 0,0 1 0,0-1 0,0 1-1,0-1 1,0 1 0,0-1 0,0 1 0,0-1 0,-1 1 0,1-1 0,0 0 0,0 1 0,-1-1 0,1 1 0,0-1 0,0 0 0,-1 1 0,1-1 0,0 0 0,-1 1 0,1-1 0,-1 0-1,1 0 1,0 1 0,-1-1 0,1 0 0,-1 0-6,-6 5 115,1 10-14,1-6-78,-1 1 1,0-1-1,-5 5-23,1 0-10,-1 2-34,2-1-86,1 2-44,-1-1-56,0-1-68,1-2-144,5-6 79,0-1-47,3-4 152,-1 1-42,0 0 14,1-1-38,0 1-39,-1 0-44,1 0-46,0 0-51,0 0-53,0 1-56,0 0-161,0 2-1103,0-5 795,0-1 431,0-2 52,0-1-69,0-3-278</inkml:trace>
  <inkml:trace contextRef="#ctx0" brushRef="#br2" timeOffset="14217.33">13340 5892 7168,'0'0'968,"0"0"-357,0-1-140,0 0-47,0-1-173,0 1-42,0-1 104,0 0-71,0 0-2,0 3-106,0 0 48,0 0-17,0 0 45,0 0 6,0 1 42,0 0 50,0 0 52,0-2 798,0 3-49,0 4-670,-2-2-82,0 1-68,-1-1-53,-1 2-11,-5 18 223,-4 46 33,4-22-224,-1-5-93,-1-4-3,1-2-42,0 5 47,2 0 1,-2 38-167,5 26 117,1-59-77,-4 46 8,5 5-45,14 116-30,-7-159 27,1 65 0,7-14 0,-9-65 0,1 22-52,1-33-15,3-1-38,-1-10-2,-3-10 12,-1 0-39,-1 0-103,0 2-25,0-5 2,0-4 38,1-2-60,1-1-71,2-1-84,0-3-242,-1-2 104,-1 2 200,-1-1 39,2-6-252,1-13-486,-5 16 675,0 1-55,1-6-194,-2 0-47,1-3-185,-1-9-491</inkml:trace>
  <inkml:trace contextRef="#ctx0" brushRef="#br2" timeOffset="14476.675">13306 6635 7936,'0'-3'574,"0"0"-46,0 0-69,0 0-38,0 0-37,0 0-35,-1-1 255,0 0-114,-1 0-96,0 2-80,-2 0-64,-1 2-47,3 0 98,1 0 502,1 0-390,0 3 134,0 0-227,0 12 515,0-4-394,0-6-261,0 0-65,0-1-81,0-1-98,0 0 166,0 0-6,0 8-107,1-8-13,7-3 16,14 0 42,55 0 228,-47-3-211,-12-1-15,-1 0 0,14-6-36,10-4 66,8-1-11,-3-4-56,0-4-71,0-6-86,-14 9-150,-7 4 71,-9 5 34,-3 2-14,0-1-58,-3 1-9,-1 0-57,0 0-65,0-2-74,-7 8 358,1-1-55,0-1-52,1 1-47,-1 0-44,0-1-40,3-3-464,-1-1-15,0 1-70,0 1-28,4-10-1304,-6 8 920,0 0-140,-3-2-571</inkml:trace>
  <inkml:trace contextRef="#ctx0" brushRef="#br2" timeOffset="14818.177">13876 6186 5376,'2'-29'1175,"1"10"-456,0 4-194,1-1-94,-2 9-279,-1 1-12,1-8 127,-2 5-54,0 3 3,0 0 78,0 2-14,0 0 65,0 1 60,3 0 161,3-4-148,-2-2 111,-2 1 8,0-14 773,-2 19-686,0 3-256,0 0 59,0-3 474,0 0-761,0 0 36,0 0 259,0 7 543,0-1-713,0 1-36,0 1-51,0 0-62,0-1-81,0 0-37,0 0-42,0 1-46,0 28 295,0 0-55,0 0-46,0 1-39,0 42-28,0 110-138,0-117 148,1-22 38,1 1-85,10 38 59,-7-14-43,7-6 5,-9-45-16,-1-3-32,1-1-48,2-1-65,2 2-82,-1-6 31,-2-4 35,1 6-190,-4-9 134,0 3-63,0-2 24,-1-2 46,1-1-1,0-1-43,1 1-137,1-1-100,0-1-119,-1 0 253,0-1-37,0 0-352,-1-1-102,0-1-103,1-1-108,0-2-52,5-10-1588,-5 9 1785,-1 1 67,0 1 59,0-1-99,-1-1-376</inkml:trace>
  <inkml:trace contextRef="#ctx0" brushRef="#br2" timeOffset="15248.123">14636 5737 7808,'0'-30'2570,"0"20"-1756,0 1-44,0 7-580,-3 1 116,-4 2 42,0 1-62,1 2-50,-1 1-41,-3 4 55,-6 8 65,0 0 39,-6 6-64,6-3-123,8-8-61,1 1-1,0-1 1,-2 6-106,1 2 126,-1 3 36,-25 60 305,-1 7 18,13-28-195,7-9-87,3 2-49,-2 35-12,12-69-131,1 0 1,1 1-1,2 11-11,9 45 11,-4-48 29,0 0 0,12 28-40,-12-39 11,1-1 1,1 0-1,1-1 0,0 0 1,2 1-12,-4-7-8,1-1 1,0 0-1,0 0 1,9 6 7,-3-4-38,2 0-1,10 6 39,14 3-144,-7-6-66,2-4-106,-16-5 80,0 1-62,-5-2 21,-1 0-49,1-1-54,-1-1-59,1 0-66,-1-2-69,0-1-76,0-2-81,-6 0 113,0-1-65,1-1-200,3-2-512,-11 6 1380</inkml:trace>
  <inkml:trace contextRef="#ctx0" brushRef="#br2" timeOffset="15547.419">14878 5651 7552,'0'-7'1002,"0"4"-370,0 0-145,0 1-48,0 0 26,-1 2-84,-1-1-76,-1 1-64,-13 0 259,9 0-238,4 0-35,2 0 36,-1 0 613,2 0-207,0 0-112,0 0-118,-3 0-88,-2 1-99,3 0-57,2 2-45,2 0-34,3 9 61,-2-2-72,-3-7-84,1-1 1,-1 0 0,1 0-1,-1 0 1,1 0-1,0 0 1,0 0-1,0 0-21,25 24 214,-3 17-28,9 1-127,-16-20-54,-1 0 1,1-1-1,9 9-5,24 33 16,-32-40-47,0 0-34,-8-12-39,0-1-1,1-1 0,2 2 105,3 2-168,0-2-83,-5-4 38,0-1-51,1 0-60,-1-1-67,0 1-73,1-1-83,-1 1-88,1-1-98,-2 0-198,2 3-516</inkml:trace>
  <inkml:trace contextRef="#ctx0" brushRef="#br2" timeOffset="16100.465">15500 5633 6656,'0'0'899,"0"0"-330,0 0-130,0 0-42,0 0 27,0 0-73,-1 0-61,-1 0-49,-9 0 559,9 0-488,1 0 502,1 0-394,0 0 141,-1 1-44,-1 1-213,-6 6 28,1 1-81,0 2-31,-5 7 8,-3 5-11,-8 15-133,5-1-58,-13 21-18,3-20-8,21-30 0,1 0 0,1 0 0,-1 0 0,1 1 0,-2 4 0,-8 36 0,10-33 0,0-1 0,0 1 0,-5 6 0,-7 6-3,0 0-21,15-23 9,-1 0 1,1 1-1,0-1 0,-1 4 15,-3 26-37,0-18 32,5-14 5,-1 1 0,1-1 0,0 0 0,0 1 0,0-1 0,1 1 0,-1-1 0,1 1 0,0 0 0,0 4-5,-1-4-70,2-9-14,2-2 60,12-19-114,1 0 52,-11 18 75,4-12-6,-8 17 26,0 0-1,-1 0 1,1 0-1,-1 0 1,1 0 0,-1-3-4,0 4 5,0 1 0,0-1 0,0 0 1,1 0-1,-1 1 0,1-1 1,-1 0-1,1 1 0,0-1 0,-1 1 1,1-1-1,0 1 0,0-1-5,6-12 81,-6 11-161,-1 1 57,1-1 49,-1-1 41,1-3 145,-1-13 621,0 13-556,0 7-250,0-3 162,-3 6-16,-8 8 131,8-5-96,1 5-79,-5 4 0,0-1-21,3-2-5,-4 10-14,3-10-25,0 0 1,2 1-1,-1-1 0,1 1 1,1 0-1,0 8-64,2 67 431,0-28-197,0-13-112,0-3-98,1-26-16,0-1 1,1 1-1,1-1 1,1 2-9,-1-5 14,4 21 25,-1-6-37,-1-6-17,-3-8 4,3 6-55,0-12-5,3 1-37,0-2-4,-1-2-18,0 1-39,-2 0-45,-1-1-46,-1 1-51,0-2-36,0-1-59,1-3-59,4-3-59,-6 1 300,2-1-97,1-1-32,0 0-47,1 0-62,-3 1 113,0-1-37,-1 1-42,-1 0-46,1-3-80,-1-2-34,0 0 27,1 0-56,0 3 40,1-1-40,0 1-162,3-3-432</inkml:trace>
  <inkml:trace contextRef="#ctx0" brushRef="#br2" timeOffset="16461.607">15500 5391 5376,'0'-1'1226,"0"-1"-861,0 0-36,0-4 20,0 0-64,0 0-55,0 1-49,0-1 352,0 6-231,3-3 271,5-3 195,-5 4-454,0 1 1,1 0-1,-1 0 0,1 0 0,-1 0 0,3 0-314,4 0 545,0 0-40,-2 1-126,1 0-46,-1 0-54,0 1-64,0-1-72,-1 1-79,0 0-89,-1 0-95,14 5 363,-2 3-36,12 10 118,-12-7-151,-16-10-159,20 11 152,-2-1-44,15 12 26,-22-14-108,-1 0 0,0 1 0,-1 1 1,4 4-42,36 47 128,-39-49-96,0 0-1,-2 1 1,1 0 0,-2 0 0,0 1 0,-1 0 0,-1 1 0,2 5-32,6 24 96,-1 1-1,-1 9-95,-2 1 47,-3 0 0,-2 1 0,-3 4-47,-3 4 69,-2 0-1,-7 38-68,-1-38 182,-8 21-182,8-46 122,-2 0 0,-18 37-122,14-41 76,-16 25-76,18-39-34,-2-1-66,4-8-21,0-1-53,-3 2-137,-1-2-120,8-8 164,-1 0-38,1 0-39,0-2-43,-3 1-163,1-3-54,1-1-74,-2-2-93,2 0 78,0 0-57,-3-2-205,-7-2-540</inkml:trace>
  <inkml:trace contextRef="#ctx0" brushRef="#br2" timeOffset="17617.631">12856 6964 4864,'0'2'261,"0"2"95,0-1 56,0 6 631,0-4-469,0-3-334,0 1-49,0-1-62,0-1-71,0 2 287,0-3 243,0 3 335,0 4-396,0-2-206,0-3-41,-3-1 90,-4-1-32,3 0-153,1 0 124,3 2 54,0 10 37,0-12-394,0 0 1,0 0-1,0 0 1,0 0-1,0 0 1,0 1-1,0-1 1,0 0-1,0 0 0,0 0 1,0 0-1,0 0 1,0 0-1,0 0 1,0 0-1,0 1 1,0-1-1,0 0 1,0 0-1,0 0 1,0 0-1,0 0 0,0 0 1,0 0-1,0 0 1,0 0-1,0 0 1,0 0-1,0 1 1,0-1-1,-1 0 1,1 0-1,0 0 0,0 0 1,0 0-1,0 0 1,0 0-1,0 0 1,0 0-1,0 0 1,0 0-1,0 0 1,-1 0-1,1 0 0,0 0 1,0 0-1,0 0 1,0 0-1,0 0 1,0 0-1,0 0 1,0 0-1,0 0 1,-1 0-1,1 0 0,0 0 1,0 0-7,-10 0 275,0 0-33,-10 0 161,2 0-103,-23 0 331,23 0-329,0 0 62,2-1-135,1-1-53,-13-4 64,0 0-69,1 3-36,-11-3 15,28 3-120,1 1-1,0-1 0,-4-3-29,-105-52 12,40 18 33,43 24 53,-8-2-98,-17-3 52,31 12-35,1-2-1,-5-3-16,-24-17 91,29 17-16,-11-5 1,5 0-51,-19-9 13,37 20 23,0 0 0,-3-3-61,-2-2 56,-8-1-23,7 4-21,21 9-13,0 0 0,0 0-1,-1 0 1,1 0 0,0 0-1,0 0 1,0 0 0,0 0-1,0 0 1,0 0 0,0-1-1,0 0 2,-5-12-69,6 13 65,-1 1 0,0 0-1,1-1 1,-1 1 0,0 0 0,1 0-1,-1-1 1,0 1 0,0 0-1,1 0 1,-1 0 0,0 0 0,0 0-1,1 0 1,-1 0 4,-2 0-133,3 0 10,0 3 64,0 46 249,0-32-158,0 0-35,3 4 41,3-4-45,-1-6-13,1 15-55,6 14 32,1 4 51,-7-29 36,1 0-1,0 0 0,1-1 1,5 7-44,-7-12 7,-4-8-5,-1 1 0,0-1 0,0 1 0,0-1 0,0 1-1,0 0 1,-1-1 0,1 1 0,0 0 0,-1-1 0,1 1 0,-1 0 0,0 0-1,0 0 1,0-1 0,1 2-2,2 13-9,8-1-62,-9-12 43,-4-3-8,1 0 29,1 0 1,-1 0-1,1 0 0,-1 0 1,1 0-1,-1 0 0,1 0 1,-1 0-1,0 0 0,1 0 1,-1 0-1,1 0 0,-1-1 0,1 1 1,-1 0-1,1 0 0,0-1 1,-1 1 6,-5-14-127,5 10 107,-5-11-89,-1 1-1,-4-8 110,-14-31-181,7 10 144,15 36 54,0 0 0,0 0 0,0 0 0,1 0 0,-1-6-17,0 4 11,0-2-13,-1 1 0,0 0 0,-1 1 0,0-1-1,-5-7 3,3 8 0,6 8-1,0 0 0,0-1 0,0 1 0,0-1 0,0 0 0,0 1 0,0-1 0,1 1 1,-1-1-1,1 0 0,-1 0 0,1 1 0,0-1 0,-1 0 0,1 0 0,0 0 0,0-1 1,0-5-17,0-21-62,0 29 79,0-3 10,0 0-1,0 0 0,1 1 0,-1-1 0,0 0 0,1 0 0,0 0-9,6-4 76,1 2-8,4-12 53,10-12 94,-14 21-205,-5 4-22,0 1 1,0 0 0,0 0 0,1 0 0,-1 1 0,1-1 0,0 1-1,1-2 12,33-8-44,33-3 70,-50 11-13,-12 2-11,1 1 0,-1 1 0,10-1-2,-3 2-54,-1 0-85,-4 0-22,-1-1-66,0 0-76,0 0-88,0 0-99,-1-1-108,0-1-121,-5 1 312,1 0-35,-1-1-215,1-1-79,-1 0-224,3-3-564</inkml:trace>
  <inkml:trace contextRef="#ctx0" brushRef="#br2" timeOffset="24363.387">5478 4545 4992,'0'0'1060,"0"0"-456,0 0-297,0 0-52,0 0-43,0 0-37,0 0 49,0 0 27,0 0 106,3 3 54,3 3-203,-4-3-107,1-1 0,-1 1 0,1 0 0,0-1 1,0 0-1,0 0 0,1 0-101,6 3 183,3-4-66,11 0 174,-12 0-89,1-1 0,-1 0 0,1-1 0,-1 0 0,3-2-202,19-8 336,-16 7-202,-2 1-39,5-2-13,8-3-14,-3-4-11,0-1 0,23-17-57,-29 18 24,-8 6-3,0 0 0,1 0 1,0 1-22,23-12 59,-8-3-22,-23 16-22,0 0 1,0 0-1,0 1 0,1-1 0,0 1 0,3-1-15,11-2 24,-4 1 3,-7 1-38,-2-3-69,-4-5-109,-3 9 59,-1 3-6,-1 0-28,-1 0-62,0-1 9,-1 1-95,-3-1-189,-1 1-91,-23 1-1571,26 1 1731,0 0 35,-1 1 177,1 0 54,-1 1 47,1-1 38,-7 4 2,-3 1 51,1-2 84,10-1 67,-1 2 66,-1-5 39,-2-2 63,-1 1 53,3 1 36,0 13 446,-5-1 38,8-8-80,0 3-270,-2-4-69,0-1-90,4-3-323,1-1 1,-1 1-1,1 0 0,-1 0 0,1-1 0,0 1 1,0 0-1,-1 0 0,1 0 0,0 0 1,0-1-1,0 1 0,0 0 0,0 0 1,0 1-33,0 12 252,0 0-44,0 0-38,0 0-33,0 19 87,0 16-31,0-42-167,1 1 0,0-1 0,0 0 1,1 1-1,0-1 0,0 0-26,3 11 24,1 16 3,5 1 53,-5 0 10,-5-31-81,7 28 39,-6-22-42,-1 0 0,0-1 0,0 9-6,0-8 13,0-1-1,0 0 1,1 0 0,0 1-1,1 1-12,-1-3 11,0-1 0,-1 1 0,0-1-1,0 1 1,0 0-11,-1 3-39,0 0 34,1 9 26,-2-8-54,-2-6-36,0 0-54,-2-1-67,-2-1-81,-10 10-509,-1 0 6,2-11 200,7-2 417,2 0 52,-1 1 29,-3 3 30,-6 1-2,-4-4 27,-1-2 58,0 1 50,3 1 34,8 4 7,-1 0 37,-6-5 88,3-1 7,7 2-70,0 1 57,-1 2-7,7-4-183,1 0 0,-1 0 0,1 0 0,-1 0 1,0 0-1,0 0 0,1-1 0,-1 1 1,0-1-1,0 1 0,-1-1-57,0 0 132,3 0-40,0 0 68,0 0 91,3-3 85,-2 2-300,0 0 0,1 0 0,-1 0 0,0 0 0,1 0 0,0 0 0,-1 0 0,1 1 0,0-1-36,17-4 287,-4 2-125,19-9 137,1 7-107,2-7-96,15 6-75,-13-2-8,0-1 0,2-3-13,27-7 11,-49 14 8,0-1 0,9-4-19,9-8-6,-29 13 2,1 1-1,0 0 1,0 0-1,0 0 1,1 1 0,6-1 4,5 1 13,11-2 37,-26 3-29,1 1 1,-1-2-1,0 1 1,2-2-22,16-5 83,-11 4-22,2-1 35,-11 4-116,1-2 64,3 0 8,-5 3-76,-1-1-35,1 2-25,-1-1-35,0 1-43,1 0-47,-4 0 170,0 0-47,-1 0-44,1 0-42,-1 0-36,1 0-35,-3 0-330,-1 0-311,0 0 63,-6 0-1150,8 0 1406,1 0 42,-1 0 102,1 0 55,0 0 62,1 0 74,-2 0-2522</inkml:trace>
  <inkml:trace contextRef="#ctx0" brushRef="#br2" timeOffset="24765.715">6480 4095 5888,'0'0'1264,"0"0"-886,0 0-36,0 0 23,0 0-66,-1 0-60,-1 0-54,-1 0-22,-5 0 143,6 1-66,-2 1 197,-10 10 321,8-10-541,-1 3 335,2 3-87,3-3-323,-2 1 32,0 1-35,-4 5 54,1-1-95,-2 5 2,2 0-24,0 0 0,1 1-1,1-1 1,1 1 0,0 3-76,-10 83 291,12-86-252,1-1 17,1 0 0,0 0 1,1 0-1,1 0 0,2 10-56,2 9 103,-1 31 78,7-8 33,-9-29-111,-1-11-18,1 0 0,0 0-1,1-1 1,1 1-85,9 19 57,11 15-23,5 11-13,-26-54 0,0-1 0,0 0 0,5 7-21,16 18 99,-2-2 54,-8-13-110,-5-10-54,-1-3-46,1 0-58,-2-1-6,-1 0 24,-2-1-23,0 0-60,1 0-71,-1-1-82,1-1-91,-1-1-104,1-1-113,-2-2-124,-3 1 200,0-1-70,0-1-195,-1-2-489</inkml:trace>
  <inkml:trace contextRef="#ctx0" brushRef="#br2" timeOffset="25064.581">6515 4165 5888,'-4'0'483,"0"0"-49,2 1-46,1-1-44,1 1-41,0 1-38,1-1-38,0 1-33,0 0-17,0 0-35,0 4 47,-2-2-98,-3 3-10,0 0-1,3-1 5,1-1 24,2 0 48,9 16 334,-5 10 31,0-13-305,-1-1-55,0 2 5,1 6-6,3 0-68,8 13 16,4 7 1,11-4-46,-17-20-54,16 17 27,-5-14 33,10 2 222,35 17-292,-46-28 44,28 13 26,-21-13-33,-13-4 22,-3 0-5,-1 0-51,6-1-60,-13-7 35,-3 0-119,-3-2 22,-1 0-37,0 0-36,-1 1-39,1-1-23,0 1-38,1-1-38,0 1-40,0 0-216,1-1-38,3-1-710,-6 0 1334,2 0-1118,-1 0-601</inkml:trace>
  <inkml:trace contextRef="#ctx0" brushRef="#br2" timeOffset="25345.977">6895 4182 6656,'-3'0'625,"0"0"-54,0 0-50,0 0-50,-2 0 214,1 0-116,0 0-104,0 0-93,0 0-80,1 0-70,-1 1-57,1 0-46,-1 0-26,-6 3 77,6-1-72,0 0 36,0 1 64,-1 1-67,-9 10 226,1 0-77,3 2-95,3 3-114,3 2-24,-1 8-6,-6 2-33,8-25-22,0 1 0,0-1 0,1 1 0,0 0 0,1 0 0,0 0 0,0 0 0,0 0 0,1 0 0,0 0 14,0 7-26,-1 0 0,-1 7 26,-4 5 19,0 1 45,3 6 56,4-6 34,0 27 97,-6-20-171,1-18-59,1-10-17,1 0 1,1 0 0,-1 1-1,1-1 1,0 0-1,1 2-4,0 1 9,0-5-55,0-2-117,3-1-85,1 2 28,-1 0 15,-1-2-26,0 0-73,-1-1 71,0 0-35,0-1-33,-1 1-34,1-1-431,1 0-125,2 0-322,4 0-890,-3 0 1243,1 0 100,0 0 52,2 0-90,4 0-344</inkml:trace>
  <inkml:trace contextRef="#ctx0" brushRef="#br2" timeOffset="25600.583">7275 4717 4480,'0'6'426,"-1"-2"-44,0-1-43,-1-1-39,0-1-36,-1-1-33,-2 0 143,0 0-172,1 0-39,-4 5 78,5 0 61,0 1 47,-9 0 328,9 1-320,0 0-111,-5 8 110,2-4-152,-2 3-13,2-2-105,0 0-11,5-10-52,0 1-1,0-1 1,0 0-1,-1 1 1,1-1-1,-1 0 1,0 0-1,1 1 1,-1-1-23,-11 13 93,12-14-90,0 1 0,1-1 0,-1 1 1,1-1-1,-1 1 0,1 0 0,0-1 0,-1 1 0,1-1 1,0 1-1,0 0-3,0 3-55,-1 0 35,-4 8 41,2-8-49,0 0-82,2-3 11,-1 1-36,1-1-41,1 1-46,-1 0-52,1 0-58,0-1-124,0-2-75,0 1-179,0-1-435</inkml:trace>
  <inkml:trace contextRef="#ctx0" brushRef="#br2" timeOffset="26182.484">7206 4441 2816,'-10'-11'663,"6"4"-251,2 0-118,1 0-68,1 4 24,0 3-113,0-2 110,0 0-145,0-2-37,0 1 40,0 2-11,0 0 37,0-1 46,0 0 50,0 2-157</inkml:trace>
  <inkml:trace contextRef="#ctx0" brushRef="#br2" timeOffset="26380.937">7189 4389 6304,'0'8'133,"-1"-1"-40,1 5-7,1 2-58,-1-13-28,1 0-1,-1-1 1,0 1 0,0-1-1,0 1 1,1-1 0,-1 1-1,0-1 1,1 1 0,-1-1-1,0 1 1,1-1 0,-1 1-1,1-1 1,-1 0 0,1 1-1,-1-1 1,8 2 28,-5-1-26,-3 1-73,0 1-30,0 0-57,0 0-70,0-1-80,0 0-1,0-1-47,1-1-117,1 0-287,12 0-1384</inkml:trace>
  <inkml:trace contextRef="#ctx0" brushRef="#br2" timeOffset="26618.051">7154 4026 5120,'0'-4'488,"0"1"-49,0 1-36,0 1-48,0 1-46,1 1-41,0 2 112,2 0-116,1-1-102,2-1-89,-3-1 370,-3 0-54,0 3-37,2 9-156,4-3-42,13 3 56,-15-10-184,-1 0 0,1 0-1,-1 0 1,0 0 0,1 1 0,-1 0-26,13 14 148,-2-1-56,-9-8-71,1 0 0,-1 1 1,1 2-22,-2-4 10,-1 0 1,1 0 0,0 0-1,1-1 1,0 0 0,5 6-11,-7-8-47,3 5 54,0-1-45,-3-3-74,0-3-66,-1-1-100,2-2-63,1 0-87,2-3-167,3-2-382,10-11-1732</inkml:trace>
  <inkml:trace contextRef="#ctx0" brushRef="#br2" timeOffset="27168.556">7586 3871 4992,'-10'0'1115,"6"0"-481,2 0-313,1 0-56,1 0-49,0 0-42,-3 3 365,-2 1-243,-13 15 622,12-11-570,3-2-94,1 0-44,0-1-32,0-1-34,-3 3 22,-1 0-40,-6 5 68,3 0-73,1 0-57,0 0-40,-7 12-27,10-17 0,0 1 0,1 0 0,0 0-1,0 0 1,1 1 0,0-1 0,0 5 3,-3 33 38,-6-8-65,7-4-37,0-17 57,-4 18 68,8-18-67,3-7 27,1-8 43,3-7-34,-2-2-97,0-11-92,-5-15 7,0 15 58,1 16-98,0 0 68,0-1 63,0 1 57,0-3 88,0 1 91,0 0 69,0 1 48,0-1 454,0 4-450,0 1-83,0 1-44,0 2-57,0 1-68,0 13 107,0 0-80,0 29-21,0-47-50,0 4 5,1 0-1,-1-1 0,0 1 1,1-1-1,0 1 1,0-1-1,0 1 0,0-1 1,2 3-5,3 11 35,-5-9-9,1-1 1,-1 1-1,-1 0 0,0-1 1,0 1-1,-1 7-26,0 14 95,5 5 57,8 2-13,-8-25-62,1 0-1,-2 1 0,1 4-76,0 6 62,1 8-7,-4-26-53,0 0 0,0 0 1,0-1-1,1 1 1,0-1-1,-1 1 1,2-1-3,12 20-41,1 2 16,4-1 69,-16-21-134,0 0 60,2 2 73,4-1 118,-5-3-120,0 0-53,0-1-79,-1 0-77,1 0-102,-1 0-119,-1 0 144,-1 0-37,0 0-20,1 0-37,-1 0-38,1 0-41,-2 0-87,0 0-38,-1-1-44,0-1-50,0-2-487,0-6-706</inkml:trace>
  <inkml:trace contextRef="#ctx0" brushRef="#br2" timeOffset="27632.838">7483 3646 4352,'9'-10'966,"-4"6"-418,-3 2-272,-2 1-56,1 1-56,-1 0-56,1 1 34,1 1-12,3 3 246,10 11 666,-8-11-742,0 0-71,1 0-36,13 11 233,-7 2-148,-5-5-156,2 1-35,0-2 1,8 8-88,15 11 120,2-2-120,-3-1 126,10 11-126,-13-10 33,-2-2-12,-11-9 24,-3-3 29,-2 0 46,11 19 227,-16-25-257,-3-5-42,-1 0 0,-1 0 0,1 0 1,0 0-1,1 5-48,-2-4 42,-1 0 0,0 1 0,0-1 0,0 1 0,0-1-42,1 12 88,3 9 27,-3-17-77,0-1 0,-1 0-1,1 1 1,-2-1-1,1 1 1,-2 0 0,1-1-1,-1 1-37,-10 46 118,9-34-57,1 0 1,1 3-62,-1 10 104,-1-1 37,-8 16 119,-3-5-96,4-16-98,2-7 18,-1 0-1,-5 9-83,-8 18 116,19-28-79,2-18-36,0 0 0,0-1 0,0 1 0,-1-1 0,1 1 0,0-1 1,-1 1-1,1-1 0,-1 1 0,1 0-1,-6 7 11,5-7-8,0-1 1,0 1-1,0 0 0,0-1 1,0 1-1,1 0 1,-1-1-1,0 1 0,1 0 1,0 0-1,-1 2-3,1-2-44,0-2-67,0 0 23,0 0-5,0 0-23,0 0-45,0 0-118,0 0-78,0-1-64,0 0-53,0-2-42,0-1-43,1 0-45,1 0-48,3-3-485,4-3-696</inkml:trace>
  <inkml:trace contextRef="#ctx0" brushRef="#br2" timeOffset="30330.965">9159 4130 6784,'-1'-5'768,"0"1"-114,0 2-105,-1 2-94,0 1-87,0 0-77,0 1-66,-1 1-59,2-2-101,-1 1 98,1-1 106,1-1-107,-3 3 273,0 0-300,-14 15 562,12-12-554,3-4-114,1 1-35,-6 13 167,1 0-37,0 16 41,5-8 53,0 21-218,1-20 110,0 6 4,0 9 322,3 30-436,0-48 63,3 48 91,0 40 29,2 41 32,1 9-73,-9-136-161,0 74 52,0-72-81,0 1-61,0 3-107,0-15 62,0-1-34,0 1-38,0 0-42,0 0-44,0-1-48,0-1-20,0 0-48,1-2-69,1-2-91,0-2 43,1-2-58,0 0-176,3 2-451</inkml:trace>
  <inkml:trace contextRef="#ctx0" brushRef="#br2" timeOffset="30579.661">9159 4804 6784,'0'-6'933,"0"2"-343,0 2-134,0-1-46,0 2 27,0 0-79,0 1-71,0 0-62,0 0-22,0 0 212,0 0-79,0 0 246,0 0-225,2 0 134,2-1-209,1 1-43,5 0 89,1 0-95,-1 1-73,-1 1-53,6 6-39,-11-7-64,-1 0 0,1 0 1,-1 0-1,1 0 0,0 0 1,-1-1-1,1 1 0,0-1 1,0 0-5,65 0 106,35 0-84,-97 0-40,1-1 0,-1 0 0,1-1 0,-1 1 1,0-1-1,0 0 18,11-4-85,-4 4-87,-5 1 73,-3 0 1,-1-1-21,-1-1-45,0 1-17,-1-2-46,1-1-53,-1 0-60,0-3-188,1-1-99,0-2-215,2-7-493,-6 17 1333,7-17-1310,2-11-579,-7 25 1580</inkml:trace>
  <inkml:trace contextRef="#ctx0" brushRef="#br2" timeOffset="30829.328">9694 4130 5632,'0'-10'1226,"0"8"-861,0 0-36,0 0 21,0 1-60,0 1-46,0 0-35,0 0 312,0 0-263,0 0 51,0 0 502,0 0-377,-3 3 166,-11 8 344,0-5-96,11 0-452,0-1-61,-1-2-148,-4 3 53,3 23 112,-7 8-22,6 12-95,1-22-146,2-11-10,0 1-1,1 0 1,1 13-79,3 15 88,6 22-8,-4-29-45,2 36 45,6 10-27,-7-20 3,2 11-13,-3-48-35,1 0 0,1-1 0,7 17-8,36 107 27,-45-135-29,2-1 0,0 0 0,0 1 0,1-2 0,6 8 2,0 2-48,1 3-49,-13-24 0,0 0 34,1 2 20,-1 0 78,4 5 130,-3-6-151,1 0-68,0-1-97,-2-1 14,1 0-44,1 0-49,-1 0-54,0 0-58,1-1-64,0 0-68,0 0-73,0 0-139,0 0 46,0-1 41,-1-1 39,3-1-460,-1-2 109,-1-1-82,3-11-1176,-4 10 1395,-2 0 55,1-1-90,-1-5-345</inkml:trace>
  <inkml:trace contextRef="#ctx0" brushRef="#br2" timeOffset="31254.457">10282 4078 6272,'0'0'842,"-1"0"-310,0 0-121,0 0-42,-2 0-38,1 1-61,-1-1-52,1 1-45,1 1-15,-1 0-42,0 7 106,2-7-38,-2 1 166,-4 4-94,0 5 177,0-1-108,1-3-145,-1-1-66,0 0-41,-16 21 116,15-18-111,1 1 0,1 0 0,-3 7-78,-2 9 132,1 2 32,-3 10 136,7-22-130,-5 22 309,1 0 1,-2 24-480,8-31 160,2 0-41,1-8-45,2 58 151,-1-63-168,2 0-1,1-1 1,3 13-57,-4-20 6,14 41-12,32 52 1,-28-60-3,-5-19-46,-1-7-53,0-2-82,6 10-871,-17-19 663,0 0-41,0-1-9,0 0-53,-1-1-65,1-1-66,0 1-193,2 1-484</inkml:trace>
  <inkml:trace contextRef="#ctx0" brushRef="#br2" timeOffset="34582.33">11785 4061 5760,'-10'0'1264,"8"0"-886,0 0-36,0 0 23,1 0-62,1 0-55,0 0-44,0 0 457,0 0-394,0 0 442,0 0-260,0 0-55,0 0-34,0 0-43,0 0-58,0 0-49,-1 0-34,-1 0-37,1 0-131,1 0 0,-1 0 0,1 0 0,-1 0 0,0 0 0,1 0 0,-1 0 0,1 0 0,-1 0 0,1 0 0,-1 0 0,1 1 0,-1-1 0,1 0 0,-1 0 0,1 1 0,-1-1 0,1 0 0,-1 0 0,1 1 0,-1-1 0,1 1 0,0-1 0,-1 0 0,1 1 0,0-1 0,-1 1 0,1-1 0,0 1 0,0-1 0,-1 1 0,1-1 0,0 1 0,0-1 0,0 1 0,0 0 0,0-1 0,0 1 0,-1-1 0,1 1 0,1-1 0,-1 1 0,0 0 0,0-1 0,0 1 0,0-1 0,0 1 0,0-1-8,5 16 217,3-2 41,-6-9-146,1 3 100,0-1-50,2 6 56,4 11 70,0-6-70,-2 1-34,0-3 15,0-1 0,3 6-199,13 16 419,7 6-419,2 0 149,-1-2-56,-14-18-72,43 56 1,8 1-22,-37-46 36,3 1 34,-5-6-70,24 26-23,-17-24-39,-33-29 41,0 0-1,0 0 1,0-1 0,0 1 0,1-1-1,-1 0 1,1 1 21,4 0-92,1 0-44,-4-1 7,1 1-32,0-1-39,-1 1-41,0 1-48,1 0-51,-1 1-57,0 0-61,-3-2 307,1 1-249,0 0-42,0-1-51,-1-1-58,0-1-66,-1-2-74,0-1-82,-1-3-90,0-1-329,0-3-656</inkml:trace>
  <inkml:trace contextRef="#ctx0" brushRef="#br2" timeOffset="34866.112">12321 4234 7296,'-6'-6'1002,"2"2"-370,1 1-145,1 1-48,1 1 26,-1 0-84,1 0-76,-1 1-64,-1 0-9,-5 0 122,-1 0 57,4 1-89,2 1 49,0 5 162,0 1-154,-1-1-77,-1-1-41,0 0-37,0-1-34,-8 4 107,0-1-84,5-3-103,0 0-1,1 0 1,0 1 0,-4 4-110,-6 6 101,-16 18 66,-1-4-35,20-19-89,7-5-15,-1 1 0,1-1 0,-6 8-28,-27 46 33,-58 61-167,67-75 104,-10 12 50,32-48-5,1 1 0,0 1 0,1 0 0,0 0 0,1 0 0,-1 5-15,-8 15-72,5-11-24,3-8-14,0 0-49,2 0-63,0-1-73,4-9 22,0 1 107,0-1 72,1 5-68,0-6 77,0 0-41,0 0-56,0 0-70,0 0-82,0-1-97,0 1-17,0-1-88,0 0-95,0 0-103,0-3 173,0 0-56,0-2-178,0-2-458</inkml:trace>
  <inkml:trace contextRef="#ctx0" brushRef="#br2" timeOffset="35231.053">11388 3594 6528,'-4'0'550,"1"0"-77,0-1-69,0 0-60,0 0-54,1 0-46,-3-2 136,-4 0 389,8 4-534,0 1 60,0 1 79,1 1 100,0-4 395,-3 6 59,-1 3-665,1 1-45,0 0-41,1 2-36,1 2-14,0 2-38,1 2-22,3 11-18,8 40-23,-6-19-62,1 10-29,3 3 65,-1-20 5,-1 18-5,-5-21 15,4 41 29,10 5 14,-6-37-20,5 43 36,-4-2-47,1 7-48,8 21 21,3-18-45,5 16-18,-16-44 64,-2-3 37,-3-31-65,-6-35-85,-1-1 43,1 3 32,0 0 91,-1 5 145,0-6-189,1-1-54,-1 0-76,0 0-95,-1-1-112,1 0 115,0-1-35,0 2-197,0-1-93,0 0-102,0 0-109,0-4 177,0-1-57,0 0-182,0-4-466</inkml:trace>
  <inkml:trace contextRef="#ctx0" brushRef="#br2" timeOffset="35602.037">10627 3784 5376,'-9'0'1226,"6"0"-861,1 0-36,0 0 20,1 1-64,0 0-55,-1 0-49,-9 11 336,8-10-241,3-1 232,0 2 420,0 2-577,0 0-34,0 5 220,0 0-112,1 0-96,0 2-40,1 0-87,1-1-71,7 14 104,7 14-18,3 6-34,9-5-17,-6 9-22,6 3-59,-25-44-69,28 53 65,-21-40-71,2 0 1,0-1-1,3 2-10,22 27 20,-31-39-52,0 0-36,-3-4-146,0-1 96,5 5-103,-3-5 5,-3-2 46,0-1-56,1 0-65,-1-1-79,1 1-88,0-2-101,0 1-112,0-1-124,1 0-343,-4 0 960,0 0-1,0 0 1,-1 0 0,1-1 0,0 1 0,0 0-1,-1 0 1,1-1 0,0 1 0,0-1 0,-1 1-1,1 0 1,-1-1 0,1 1 0,0-1-1,-1 0 179,4-3-758,-1-1 39,1-2-106,3-5-371</inkml:trace>
  <inkml:trace contextRef="#ctx0" brushRef="#br2" timeOffset="36122.42">10990 3854 6400,'0'0'876,"0"0"-322,0 0-128,0 0-42,0 0 22,0 0-84,0 0-82,0 0-83,0 2 44,0-1-128,0 1 37,0 0-46,0 0 35,1 3 194,-1 0-3,1 0 44,-2 24 1405,0-20-1287,-2 1-107,-2 5-119,1 0-73,0 9-28,3 8-85,0-23-35,0 0 1,-1 0-1,0-1 0,0 1 0,-4 8-5,5-15 1,1 1 0,-1 0 1,0 0-1,1 0 1,0 1-1,-1-1 1,1 0-1,1 1-1,-2 8 28,0 0 0,-1 0-1,-1 6-27,-4 8-40,2-12-41,0 0-56,0-2-69,-1-2-79,-1 0-29,0 0-146,3-3 61,4-6 352,0-1 1,0 1 0,0-1-1,0 1 1,-1-1 0,1 1-1,0-1 1,0 1-1,0-1 1,-1 0 0,1 1-1,0-1 1,-1 1-1,1-1 1,0 0 0,-1 1-1,1-1 1,-1 0 0,1 1-1,-1-1 1,1 0-1,0 0 1,-1 1 0,1-1-1,-1 0 1,1 0-1,-1 0 1,1 0 0,-1 0-1,1 0 1,-1 0 0,1 0-1,-1 0 1,0 0-1,1 0 1,-1 0 46,-1 0-443,1 0 59,1 0 49,-2-3 68,-4-2 87,0-1 77,3 0 39,3-5 75,0 8 30,-3 3 56,-2 0 89,1 0-51,2 0 35,0 0 172,1 0 249,2 1-111,-1 1-88,0 1-75,1-1-67,-1 1-22,-1 1-63,1 0-23,0 1 18,-1 2 77,1-4 32,0 4 174,0 0-50,0 0-47,0 0-42,0 0-39,0 0-34,0 7 141,0 2-47,0 31 314,0-36-475,0 0 34,0-11-198,0 5 50,0-1 0,0 0 1,1 0-1,-1 1 0,2 2-50,9 16 208,-9-18-167,-1 0 0,0-1 0,-1 1 1,1 0-1,-1 2-41,0 27 157,-1-23-97,1-1 0,0 1 1,2 7-61,10 23 192,-11-30-124,0 0 0,0 1 0,-1 3-68,0-1 63,0 0 0,2 9-63,3 4 30,-1-10-15,-2 0 0,0 0 0,0 9-15,-1-6 4,0 0 0,5 18-4,-2-19 28,-2 1 0,1 19-28,-3-23-64,0 9 115,0 0 46,0-9-73,0-3-61,0 1-76,0-3-56,0 0-81,0 0-95,0-1-108,0-8 95,0-1-53,0-1 95,0 0-44,0 0-158,0 0-68,0-1-56,0-1-44,0 0-34,0-2-34,0 0-37,0 0-37,0-3-573,0-3-803</inkml:trace>
  <inkml:trace contextRef="#ctx0" brushRef="#br2" timeOffset="37123.113">12165 3992 4480,'-8'-8'759,"1"2"-211,0-1-89,2-1-96,0-1-103,3-5 44,-1 0 32,1 10-178,1 1-37,-3-4 140,1 3-83,2 1-8,0 0 20,0 0 56,0 0 11,1 0 55,-1-1 62,1 0 68,0-10 346,0 6-429,0 1-44,0 5-124,3 2 44,6-2 25,3-4 57,3-2 36,1 6-83,-2 2-116,1 1-37,15 1 33,-23-1-135,-1 0 0,0 0 1,0 1-1,0-1 1,0 1-1,0 1 1,-1-1-1,3 2-15,33 28 59,-20-16-50,-11-8-1,1 0 0,-1 1-1,0 0 1,0 0 0,1 4-8,1 2 32,-1 0-1,-1 1 1,-1 1 0,8 16-32,-8-10 78,0 0 0,0 8-78,1 6 149,-1 1 0,1 28-149,-6-30 251,-2 26-251,-2-36 74,0 35 313,-3 7-387,-1-39 145,0 1 1,-2 1-146,-2 2 81,-17 80 217,15-76-241,1-1-50,6-27-15,1 0 0,-2 0 0,1-1 0,-5 8 8,-18 22 21,20-24-4,3-6-45,1 0-49,-1-1-66,-1 1-87,-1 2-104,3-7 103,-1 2 31,0-1 62,2-1 8,-1 0-25,1-1-59,-1 0-20,1-1-61,-1 1-69,0-1-78,1 0 7,-1 0-66,0 0-72,0 0-75,0-1-82,0 1-87,0-1-91,-1 0-98,1 0 462,1 0 36,-3 0-418,0 0-61,-2 0-357</inkml:trace>
  <inkml:trace contextRef="#ctx0" brushRef="#br2" timeOffset="38425.79">2783 4026 5632,'-2'0'308,"-1"0"-34,-1 0 193,0 0-86,-5 0 414,6 0-526,0 0 34,0 0 121,-1 0 88,4 1-107,0 1 283,0 0-531,0 0 55,0 2 223,0 6 711,0-7-795,-1 0-122,1-1-76,-1 0-96,0-1-114,-6 4 426,2-1-97,3 7-102,3 11 79,1-3-77,1-1-59,0 0-43,2 9-13,1 10-10,-4-18-57,1-1-1,1 1 1,4 12 10,-3-16-8,11 31-2,-3 0 1,2 19 9,11 84 66,17 91-20,-34-202-80,9 21 34,-5-19-63,-4-1-42,-5-22-57,-1-2-46,2 4-172,1-1-54,-5-15 311,2 6-315,0-3-42,-3-6 458,0 1 0,0-1 0,1 0 0,-1 0 0,0 0 0,0 0 0,0 1 0,1-1 0,-1 0 0,0 0 0,0 0 0,1 0 0,-1 0 0,0 0 0,0 0 0,1 0 0,-1 0 0,0 1 0,0-1 0,1 0 0,-1 0 0,0 0 0,0 0 0,1-1 0,-1 1 0,0 0 0,0 0 0,0 0-1,1 0 1,-1 0 0,0 0 0,0 0 0,1 0 0,-1 0 0,0-1 0,0 1 0,0 0 0,1 0 0,-1 0 0,0 0 0,0-1 0,0 1 0,0 0 0,1 0 0,-1 0 0,0-1 22,2-3-442,0-1 83,-2-2 68,0 0 52,-1-2 2,-2-8-253,-2 2 155,-2-7-40,4-3 96,1 1 94,-2 4 91,0-1 83,-1-2 72,0 1 60,-1-4 96,1 3 49,3 12-86,0-24 449,2 26-407,0 0 55,0 3-55,1 0 37,-1-1 42,0 0 47,3-9 473,5 4-64,-2 3-357,-5 7-332,20-28 958,-12 19-725,-1 1-37,0 2-80,0 1-39,0 0-45,1 1-49,6-2 133,1 1 0,9-4-184,16-4 194,-22 8-137,-2 1-36,23-9 31,-26 10-12,0-1 1,0 0-1,0 0 0,11-8-40,-11 5 11,-5 4-42,-1 1-53,0-1-70,0 0-90,-1-2-107,1 0-64,-2 1-88,-5 5 354,0-1-208,0 1-36,0-2-478,-1-3-82,0 3 437,0 0-36,0 2-42,-1 0-48,0-1-54,0 1-60,-2-2-26,-5-5-1102,4 4 1249,1 1 43,-1-1 39,0 0-73,-2-2-270</inkml:trace>
  <inkml:trace contextRef="#ctx0" brushRef="#br2" timeOffset="38696.236">3266 4199 5120,'10'-20'1115,"-5"8"-481,-3 5-284,1 3-65,-1 0-2,1 2 78,1-1-73,-1 0-68,-2 3-329,-1-1 42,0 1 39,0-1 37,1 0 109,-1-1 117,1 0 139,-1 0 92,0-1 50,0-2 766,0 1-561,0 2-355,0 0-69,0 1-152,0 0-38,0 0-42,0 1-45,0-3 510,0 3-233,0 0-67,-3-3 52,-8-9 224,8 9 28,3 8-217,-1-1-102,1 0-84,0 0-54,2 9 32,0-8-9,2 4-18,9 19 134,-2 7-88,-5-3-38,-3-14 12,0 0 0,6 15-102,-1-8 38,-1-8-31,-2 0-1,0 0 1,1 13-7,-1 11 0,-1-9 0,7 31 0,41 109 11,-45-150 30,3 22-41,-3 0-22,-3-22-29,0-1-40,0-1-171,-2-12 70,1-1-53,0 3-187,0-5 164,-1 0-39,0 0-117,-1-3 172,-1 0-40,0 0-172,0-2-105,0 0 559,0 0-683,0-2-103,0-1-258,0-3-637</inkml:trace>
  <inkml:trace contextRef="#ctx0" brushRef="#br2" timeOffset="39053.763">3785 3836 5376,'-6'-5'620,"0"1"-47,0 1-47,0 1-49,0 0-50,0 1-49,0 1-50,-1 0-52,5 0 19,-2 3 471,-1 2-372,-5 5 136,-7 9 173,6-3-325,-1 0-50,-1 0-41,1 1-45,1 1-43,1 3-38,-3 13 177,-4 20-338,11-29 121,1 0-1,-1 13-120,4-15 55,0-1 0,2 1 0,1 0 1,1-1-1,1 1 0,1-1 0,3 10-55,3 9 44,14 57 8,-4-38 23,-12-44-42,0-1 1,0 1 0,1-1-1,3 2-33,-6-9 4,1 0 0,0 0-1,0-1 1,8 6-4,2 1-43,26 18 36,-29-22-23,-1 0-37,3 0-68,0 0-81,1-1-100,0 0-118,-13-7 246,0 0-48,0 0-44,1 0-42,0 1-112,0 0-49,1-1-42,-1 1-38,1 0-152,0 0-35,10 7-1607,-11-7 1545,-1 1 40,1 0-116,1 2-400</inkml:trace>
  <inkml:trace contextRef="#ctx0" brushRef="#br2" timeOffset="39541.062">4528 3612 4736,'-7'-1'779,"0"1"-156,-1 0-100,2 1-115,4 0-251,0 1-34,-3 5 276,1-2 76,1-4-188,-2 0 40,-1 2 569,0 3-414,0 3-106,1 1-93,0 1-79,1-1-89,2 0-35,0 4-11,3-1-41,11 22 127,-5-1 16,-5-23-104,1 1 1,0 0-1,2 2-67,-2-7 33,12 28 70,-13-31-103,1 1 1,0 0 0,1-1-1,-1 0 1,4 4-1,34 27-5,-24-16 26,4 2-3,-2-9-95,2 1-175,-13-8 101,0 0-99,-4-3 73,1 1-41,-1-1-47,1-1-54,0 1-118,2-1-75,0-1-174,6 0-425</inkml:trace>
  <inkml:trace contextRef="#ctx0" brushRef="#br2" timeOffset="40021.338">5115 3577 5504,'0'-4'450,"0"1"-46,-1 1-45,0 0-41,0 2-38,0 0-36,-2 2 146,-1 0-87,-2-1-107,2-1-80,-1-3 17,0 1 28,2 5 162,0 2-43,2-4-242,0-1 0,0 1 0,0-1 0,0 0 1,-1 1-1,1-1 0,0 0 0,0 0 0,0 0 0,0 0 0,0 0 0,-1 0 0,1 0 0,0 0-38,1 0 0,-2 0 40,0 0-1,0 0 0,0 0 0,0 1 1,0-1-1,0 0 0,0 1 0,0 0 1,0-1-1,0 1 0,-1 1-39,-14 14 334,7-6-209,6-7-69,0 0 0,0 0 0,-1 0 0,1 0 0,-1-1 0,-1 1-56,-11 6 115,2 2-54,-8 21-50,9-14-89,-1-1 0,-10 8 78,-2 0-112,9-7-23,-1 0-65,6-6-28,-1 1 106,2 0 52,10-11 62,1 0 1,0-1-1,0 1 0,0 0 0,0 0 1,0 0-1,0 0 0,0 0 1,0 0-1,1 0 0,-1 0 0,1 1 1,0-1-1,-1 1 8,1 31-16,0-23 117,0-11-95,0-8 159,1 6-20,1 1 41,10 1 230,-9 0-43,-3 0 0,0 0-10,0 3-6,-3 6-153,-2-4 40,4-5-219,0 1 0,1-1 1,-1 1-1,1-1 1,-1 1-1,0-1 0,1 1 1,-1 0-1,1-1 1,-1 1-1,1 0 1,0-1-1,-1 1 0,1 0 1,0 0-1,-1-1 1,1 1-1,0 0 0,0 0 1,0 0-1,-1-1 1,1 1-1,0 0 0,0 0 1,0 0-26,0 18 338,-1-14-246,1 1-1,-1 0 1,2 0 0,-1 0 0,1-1-1,-1 1 1,2 0 0,-1 1-92,9 22 252,1 1-47,0 0-43,1 0-37,11 30 29,2 0-95,1 6-61,-12-19-78,-12-40 64,0 1 0,0 0 0,1-1 0,-1 0 0,2 1 0,2 4 16,0-3-26,0-2-54,-4-3-1,-1 0-41,1 2-118,-2 1-107,0-6 116,0 0 69,0-1 59,0 1 52,0 0 62,0 0 71,0 2 170,0-3-207,0 1-37,0 0-77,0-1-8,0 1-33,0-1-38,0 0-40,0 1-45,0-1-48,0 1-52,0-1-56,0 0-60,0 1-62,0-1-68,0 0-70,0 0-75,0 1-78,0-6-369,0-5-703</inkml:trace>
  <inkml:trace contextRef="#ctx0" brushRef="#br2" timeOffset="40435.434">4251 3404 5760,'-9'0'1264,"6"0"-886,1 0-36,0 0 23,1 0-62,1 0-55,0 0-44,-3 0 457,-1 0-295,-3 0 255,4 1-149,3 1-48,0 3-119,-1 1-18,2 1-40,-1 0-41,3 0-41,3 8 43,-1-1-69,0 4-44,0 10-44,5 24 0,4 11 9,-4-15-8,4 8-52,15 33 11,-6 9 10,11 5-38,-5-16-46,-9-6 36,-4-4 74,3 13 104,-4-24-16,4 1-135,-11-42 18,2 0 0,7 13-18,-9-20 4,8 13-5,-6-14-40,3 7-148,-10-16 81,-2 1-65,0-1-82,-1-5 35,0-1-41,0-1-94,0-1-222</inkml:trace>
  <inkml:trace contextRef="#ctx0" brushRef="#br2" timeOffset="40750.27">4027 3974 5120,'-20'0'1115,"11"0"-481,6 1-313,1-1-61,1 1-55,1 0-52,0 3-29,0 4 77,0-6-38,-3-1 138,-1-1-244,1 1 60,0 1 83,0 3 181,2 6 287,1-7-484,0 1-41,0 1-37,2 8 59,7 1-1,-3-6-77,18 29 317,-2-1-80,-6-13-153,-2-6-74,-1-3-53,27 20 124,-18-17-111,0 1-37,2 6-19,1-1 33,49 51 128,-42-43-140,-20-22-87,6 2 82,-11-7-42,1 0-75,-1 0-110,-3-2 52,0-1-42,-1 1-47,1 1-50,-3-3-61,1 0-44,-1 0-61,0-1-74,2 0 46,-1 0-46,2 0-152,2 0-394</inkml:trace>
  <inkml:trace contextRef="#ctx0" brushRef="#br2" timeOffset="41021.074">4269 3992 6016,'-6'0'808,"2"0"-297,1 0-116,1 0-40,1 0 25,0 0-67,0 0-57,1 0-48,0 0 459,0 0-300,0 0 274,0 3 388,0 4-417,0-3-232,0-1 32,-2 0-56,-4 4-103,2-1-66,2 1-29,2 5-4,-2 8 27,-2-3 12,-6 7 25,6-18-160,0 2 0,1-1-1,1 0 1,-1 1-1,0 1-57,-1 20 139,-2 6-12,4-28-108,1 0 0,-2-1 0,1 1 0,-3 3-19,-23 45 90,21-37-51,1 1-1,-2 11-38,4-12 39,-2 1 0,-4 9-39,-10 14 40,11-24 4,0 0 0,-2 11-44,-1 3 25,1-1-4,4-10-106,4-3-95,2-9 42,1 1-38,0 2-76,0-5 44,0-2-4,0-1-44,0 0-136,0-2-70,1-1-58,1 1-42,0 1-35,1 0-36,1 0-46,-2 0-52,0-1-552,-1-2-794</inkml:trace>
  <inkml:trace contextRef="#ctx0" brushRef="#br2" timeOffset="42021.917">4873 3404 3968,'0'-4'344,"0"1"-34,-3-2 221,0 2-102,0 0-79,-2-1 55,5 4-372,0 0 1,-1-1-1,1 1 0,0-1 0,0 0 1,-1 1-1,1-1 0,0 1 0,0-1 1,0 1-1,-1-1 0,1 1 0,0-1 1,0 0-1,0 1 0,0-1-33,0-2 341,0 3 225,1 0-124,1 0-36,5-2 29,-1-4 94,-2 1-132,0 3-84,2 0-1,2 1 59,-4 1-248,13 0 195,-4 3-140,-2 1-119,10 4-17,-16-7-38,0 0 0,0 0 0,0 1 0,0 0 0,0 0-1,-1 0 1,1 0 0,0 1 0,-1 0 0,0 0 0,0 0 0,0 0 0,0 1 0,0 0 0,0 0-4,36 40 121,-19-19-11,-1 1 34,-1 1 35,0 1 36,-2 2 38,-1 0 37,-4-6-94,14 27 210,-8-25-185,-13-20-144,-1 0 0,0 1 0,0-1-1,1 4-76,-3-4 69,0 1 0,0 0 0,0 0 0,-1-1 0,0 8-69,1 2 103,3 18 81,1 2-22,-5-28-127,0 1 1,-1-1-1,0 0 0,-1 0 1,0 2-36,-6 25 83,-6 13-5,2-7-15,6-22-2,0-1 1,-6 11-62,-17 26 101,-27 51-117,51-100 7,-24 47-39,18-32-19,0 3-60,6-15-7,-5 14-11,7-18 74,-1 0-41,0 1-75,-1 0-81,0 1-96,-2 1-115,4-4 156,0-1-48,0 1-44,0-1-42,0 1-36,1-1-34,-2 2-614,3-5 1140,-3 5-2479,2-6 1033,-1 0 569,1 0 322,-1-1 46,-2-2-402,-3-3-347</inkml:trace>
  <inkml:trace contextRef="#ctx0" brushRef="#br2" timeOffset="45609.444">5495 2661 2688,'0'-9'613,"0"4"-266,0 3-173,0 1-33,0 1 51,0 0-27,0 0 59,0 0 43,0 0 15,0-3-100,0-8-49,0 11-131,0-1 0,0 1 1,0 0-1,0 0 0,0 0 0,0 0 1,0 0-1,0 0 0,0 0 0,0 0 1,0 0-1,0-1 0,0 1 0,0 0 1,0 0-1,0 0 0,0 0 0,0 0 1,0 0-1,0 0 0,0 0 0,0 0 0,1-1 1,-1 1-1,0 0 0,0 0 0,0 0 1,0 0-1,0 0 0,0 0 0,0 0 1,0 0-1,0 0 0,0 0 0,0 0 1,0 0-1,0 0 0,1 0 0,-1 0 1,0 0-1,0 0 0,0 0 0,0-1 1,0 1-1,0 0 0,0 0 0,0 0 1,0 0-1,1 0 0,-1 0 0,0 1 1,0-1-1,0 0 0,0 0 0,0 0 1,0 0-1,0 0-2,12 0 128,-9 0 0,0 0-11,8 0-37,-8 0 11,-1 0-89,1 0 53,0 0 44,0 0 38,4 0 207,9 0 572,-12 0-689,0 0-63,-2 0-104,0 0-34,0 0-38,-1 0-44,2 0 286,-3 0 47,0 0-106,0 0-86,0 0 16,0 0 59,0 0 70,0 0 58,0 0-59,0 0-74,0 0-81,3 0-52,-3 0-24,1 0 1,-1 0-1,1 0 1,-1 0-1,1 0 1,0 0-1,-1 0 1,1 0-1,-1-1 0,1 1 1,-1 0-1,1 0 1,-1 0-1,1-1 1,-1 1-1,1 0 1,-1 0-1,0-1 1,1 1-1,-1 0 1,1-1-1,-1 1 1,0-1-1,1 1 1,-1 0-1,0-1 1,1 1-1,-1-1 1,0 1-1,0-1 0,1 1 1,-1-1-1,0 1 1,0-1-1,0 1 1,0-1-1,0 0 1,0 1-1,0-1 1,0 1-1,0-1 1,0 0 1,0 1 1,0 0 0,0 0 0,0 0-1,0 0 1,0 0 0,0 0 0,0 0 0,0 0 0,0-1 0,0 1 0,0 0 0,0 0 0,0 0 0,0 0 0,0 0 0,0 0 0,0 0 0,0 0-1,0 0 1,0-1 0,0 1 0,0 0 0,0 0 0,0 0 0,0 0 0,0 0 0,0 0 0,0 0 0,1 0 0,-1 0 0,0 0 0,0 0 0,0 0 0,0 0-1,0-1 1,0 1 0,0 0 0,0 0 0,0 0 0,0 0 0,0 0 0,1 0 0,-1 0 0,0 0 0,0 0 0,0 0 0,0 0 0,0 0 0,0 0-1,0 0 1,0 0 0,1 0 0,-1 0 0,0 0 0,0 0 0,0 0 0,0 0-1,2 0 12,0 0 0,-1 0 1,1-1-1,0 1 0,-1-1 0,1 1 1,0-1-1,-1 0 0,1 0 0,0 1 1,-1-1-1,1 0-12,-1-1 16,1 1-1,0 0 1,0 0 0,0 0 0,0 0-1,0 1 1,0-1 0,0 0 0,0 1-1,1 0 1,-1-1 0,1 1-16,9 0 48,-6 1-40,1-1 1,-1-1 0,0 1-1,0-1 1,3-1-9,25-9 80,4 5-6,-4 0-77,-12 2-30,-1 2 0,23 0 33,3 0-19,24-5 19,-16 1 3,48 0-35,38-10-31,3-8 87,0-6 94,-3-3 96,23-7 88,-39 9-135,1 1-70,121-28 4,-3-4-64,319-74-21,-349 93 21,298-47 132,-362 64-135,393-67-127,-365 61 158,-90 17 12,-2 0 40,681-149 1110,-520 101-890,1-4-88,45-19 18,-36 2-11,160-40 197,-317 96-264,-1-5 1,13-9-190,-2-7 144,60-20 21,-119 46-128,-13-3-15,-17 18 25,-18 8-37,-1-1 1,1 0-1,-1 1 0,0-1 0,0 0 1,1 0-1,-1 0 0,0-1 1,0 1-1,0-1 0,0 1 1,0-1-1,0 1-10,12-14 133,-11 12 43,-11 2 4,1 0-74,-2 1-49,-4 1-45,1 0 28,-7 1 28,0 5-31,2-1-25,-17-1-17,-1 7-43,-3 0 15,31-10 32,1 1 0,-1 0 0,1 1 0,0-1 1,-4 5 0,-24 16-4,-1 2 44,8-2-55,17-13-22,-31 31-22,23-17 69,4 1 33,5-5 45,-10 19-88,14-30 8,-1-1 0,-1 0 0,-2 3-8,-40 45-5,-32 66-86,17-23 47,13-35 67,-68 70 49,44-53-5,-33 50-67,-18 50 119,35-48 14,-6-4 36,-58 75 28,139-186-209,1-2 33,-32 29 118,21-22-108,-6 8-61,29-29-50,1-3-32,-10 0-69,9 0 40,3 0 10,0 0-96,0 0-52,0 0-112,0 0 56,0 0-203,0 0-97,0 0 139,1 0 133,0 0 29,0 0-36,4 0-299,-2-1-85,0-2-238,0-3-602,0-1 398,12-11-1609</inkml:trace>
  <inkml:trace contextRef="#ctx0" brushRef="#br2" timeOffset="46737.634">13357 363 4096,'0'0'911,"0"0"-393,0 0-116,0 0 55,0 0-36,0 0-85,0 0 81,0 0 270,0 0-156,0 0-43,-3 3 408,-1 2-521,0 0-41,1 1-38,-1 0-37,-1 7 163,0 2-112,2-3-129,0 0-47,0 4-21,-1 7-1,-2 11 56,2-14 40,-5 12-5,1-4-37,-1 12 28,3-2-43,1 4-30,0 6-40,-5 21-27,-18 136-13,24-171-34,1 5 30,1 11-37,3 36-39,0-19-33,-1-64 176,0 2 0,0 1-62,0-1-58,0 1-51,0 1-73,0-1-55,0 3-179,0-2-69,0 0-856,0-10 1020,0-1 41,0-3 52,0-3 63,0-5-236,0 0 41,0 0 41,0 0 40,0-12-90,0 0 123,0-1 118,0 1 114,0 1 111,0-1 107,0 1 104,0 1 98,3 19-43,21-15 145,2 2-109,1 3-98,2 2-86,2 1-75,0 2-62,1 0-51,0 0-40,11-2-54,-1-2 1,18-11 24,-44 18-44,16-14 1,-13 8-35,-2 1-94,-9 7 34,1 0-43,1-2-123,-3 1 63,1-3 11,0-4-49,3-4-75,0 6 34,-4 4 105,0 0 35,5-9-90,-1-4 61,1-12 11,-6-1 112,-2 18 91,3-2 59,4-15 102,-8 16-107,-5 6-5,-1 5 23,1 1 10,0 1 40,0-1 50,2-1 58,0 5-197,0 1-1,0-1 1,0 1 0,1-1-1,-1 0 1,0 1 0,0-1-1,0 1 1,0-1 0,0 1-1,-1-1 1,1 0 0,0 1 0,0-1-1,0 1 1,0-1 0,-1 1-1,1-1 1,0 1 0,0-1-1,-1 1 1,1-1 0,0 1-1,-1-1 1,1 1 0,-1 0-1,1-1 1,-1 1 0,1 0-1,0-1 1,-1 1 0,1 0-1,-1-1 1,1 1 0,-1 0-1,0 0 1,1 0 0,-1 0 0,1-1-1,-1 1 1,1 0 0,-1 0-1,0 0 1,1 0 0,-1 0-1,1 0-37,-3 0 493,3 0-202,0 5 6,-1-1-57,1 0-51,-1-1-45,0 1-21,0 0-45,-1 1-29,-1 1-27,-1 4 16,2-3 89,-1 9 35,2 1-34,2 14 52,-1-8-90,-2 13 32,-5 17 139,4-29-34,0 0 0,1 9-227,-1 13 190,-3-5-78,1-5-40,-1 34-3,0-34-59,3-15-1,0 1 0,1 0 0,2 0-9,-2 5 6,-1 0-1,0 0 0,-4 8-5,5-23-53,0-1 53,1 22 148,1-19-124,1-7-52,-1 1-44,0 1-65,1-1-75,-1 1-87,0 0-101,0-7 56,1-1-67,0-1 81,0 0-57,1 0 133,0 0-40,-1 0-38,1 0-35,0-1-457,0-1-101,-1 0 127,0 0-36,1-11-1770,-2 8 1807,0-1 45,0-2-109,0-4-382</inkml:trace>
  <inkml:trace contextRef="#ctx0" brushRef="#br2" timeOffset="49684.75">16606 35 3968,'8'-8'751,"-2"1"-247,1 0-79,0 1-86,-1 2-92,1 2-46,-2 3 37,-2 1 35,-1 2 37,2 3 268,4-4-12,1 0-246,-5-2-193,1 1 1,-1 0 0,0 0 0,0 0-1,0 0 1,0 1-128,-1-1 84,0 0 0,-1 0 0,1 1 0,-1-1 0,0 1 0,0 0 0,1 0-84,5 8 220,0 1-44,9 10 73,0-1-103,-8-9-67,-1 0 1,0 1 0,0 2-80,15 37 240,6 3 85,-6 14 80,-10-33-243,10 32 141,-10-17-48,6 25 66,-10-45-172,-2 1 0,0-1 1,-3 1-1,0 1 0,-2 6-149,-5 30 251,-3-3-85,1-11-82,1-11-25,-2 28 72,-5 2 85,6-46-114,-28 123 444,19-103-400,-3-1-39,12-35-92,-4 13-46,6-9-71,0 0-79,-1-6-2,1-5-48,1-2 84,1-1-36,0 0-42,0 1-45,0-1-53,0 0-56,1 1-62,0-1-67,0 0-195,0-2-42,3-2-842,1-2 251,6-6-725</inkml:trace>
  <inkml:trace contextRef="#ctx0" brushRef="#br0" timeOffset="-5341.549">15742 121 12288,'6'1'-54,"-1"0"-107,-1 0-105,0 1-103,0 0-101,-1 1-100,0-1-99,0 1-95,-1-1-826,-2-1 92,0-1 795,0 0 33,0 0 36,0 0 39,0 0-283,0 0-335</inkml:trace>
  <inkml:trace contextRef="#ctx0" brushRef="#br2" timeOffset="47773.386">14498 363 4224,'1'-1'203,"0"0"-33,1-1 82,0 0-112,-1 0-47,4-3 86,-4 2-54,0 0 102,0 2-60,-1-1 44,1 1 20,-1 0 44,0-1 49,1 1 53,-1-1 58,0 0 62,0 0 66,0 1 72,-3 1 453,-3 0-617,1 0-52,2 0-41,3 0-68,0 0-127,-3 0 24,2 0-178,-1 0 0,1 0 0,0 0 0,0 0 0,-1 1 0,1-1 0,0 0 0,0 1 0,0-1 0,0 1 1,0-1-1,-1 1-29,-10 11 237,5 1-107,-2 8 9,1-2-24,-38 63 419,10-19-148,26-44-227,0 1 0,0 6-159,-19 69 314,7-51-172,4-10-44,10-12-51,1 1 1,0-1-1,2 2 0,0 5-47,-4 18 51,-2 17 3,7-12-12,2 39-42,2-82 2,0 0 0,1 0 0,0 0-1,0 0 1,1 0 0,0 0 0,0-1-1,1 1 1,2 3-2,7 34 18,-3-8-98,-3-21-2,2-3-35,1 0-190,1 1-87,-4-6 99,-1-2 13,-1-3-45,1 0-168,0-2-97,0 1-375,-3 0 329,-1 0-35,2 3-762,1-4 218,6-2-670</inkml:trace>
  <inkml:trace contextRef="#ctx0" brushRef="#br2" timeOffset="48053.45">14567 674 6656,'6'6'899,"-3"-2"-330,-1-1-130,-2-1-42,0-1 26,-2 0-76,0 1-67,1-1-61,4 7 158,0-3-184,-1 1 44,0 0 65,-1 1 82,0 0-105,0-1-53,2-1-44,0 0-34,4 9 148,-2 7-83,-1-3-97,-2-13-92,0 1 0,0-1 0,0 0-1,1 0 1,0 0-24,17 31 75,9 26-27,-27-56-35,2 1 0,-1 0 1,1-1-1,0 1 1,1-1-14,20 23 30,-6-8-21,108 134 39,-81-103 11,-35-37-36,-6-9-11,1 1-1,-1-1 1,1 0-1,1 0-11,36 20-16,-26-8-27,-8-7-15,-5-7 150,1-1-49,0 0-54,0 0-60,1-1-66,-1 0-72,1 0-77,0-2-84,0 1-88,0-1-95,0-1-101,-1-1-107,0 0-111,-1-1-118,0-1-124,-3 1 509,1 1-34,-1-2-125,0 1 38,-1-1-107,1-2-374</inkml:trace>
  <inkml:trace contextRef="#ctx0" brushRef="#br2" timeOffset="48304.078">15154 640 6144,'-3'0'541,"0"0"-45,0 0-43,0 0-41,1 0-38,-1 1-37,-1-1 235,-1 1-121,1 1-103,1-1-87,-1 1-69,-2 1 20,-2 4 27,4-3-104,-1 0 65,1 1 92,-1-1 81,-3 5 86,-1-1-53,2-1-113,1 0-33,-8 7 163,0-2-120,0 0-111,-21 17 131,0 2-39,-16 16 87,5 2-48,10-5-122,2 1-73,-5 7-62,-9 12-86,21-26-78,-13 27 98,-1 7-42,26-49 31,-13 23 6,2 17 58,12-38-12,2-3-46,8-10-36,2 1-34,2 1-143,1 9-84,0-16 160,1-2-61,0-3 35,1 1-40,0-2-44,1 0-52,0-1-56,1 0-63,1-2-68,1 0-75,0 0 48,0-2-36,1 0-48,-1 0-60,-2 0 83,-1 1-36,7-7-1359</inkml:trace>
  <inkml:trace contextRef="#ctx0" brushRef="#br2" timeOffset="48601.874">15431 1400 5376,'0'-5'278,"0"1"36,0 1 394,1 8 850,-2 2-667,1-3-494,-1 0-45,0 0 25,1-3-234,-1 0-36,-5 2 330,0 0-31,3 4-25,1 0-128,-2 0-50,0 0-36,-3 8 76,-1-1-103,-1 1-80,-1 4-62,-15 25-83,11-18-43,3-10-19,2-4-34,-1 1-71,4-5 27,0 1-46,-1-1-51,1 1-56,1-2-116,2-3 153,1 0-41,0 0-44,0 0-49,1 2-125,0 0-54,0 2-182,1 4-476</inkml:trace>
  <inkml:trace contextRef="#ctx0" brushRef="#br2" timeOffset="48870.585">15586 415 5888,'24'-9'1455,"-8"3"-520,-4 1-280,-2-1-462,-3 2-44,-2 1-7,0 2 27,0 0 63,1 4 387,-3 1-452,1-1 1,-1 1-1,0-1 0,0 1 1,0-1-1,0 1 0,1 3-167,4 13 504,3 1-288,4 0-86,5 6-18,-15-17-71,0 0 0,-1 0 0,2 9-41,-2-8 21,-1-1 1,2 0-1,4 8-21,19 23 0,-15-18-24,-8-14 9,0 0-1,1 0 1,0 0-1,0-1 0,1 0 1,0 0 15,12 10-68,-4-5-44,-1-3-64,1-1-106,-6-4 39,0 0-58,1-1-67,-1-2-73,0 0-80,0-1-87,0-2-94,-1-1-100,2-2-252,0-6-603,-9 10 1632</inkml:trace>
  <inkml:trace contextRef="#ctx0" brushRef="#br2" timeOffset="49338.871">16260 415 6400,'0'0'842,"0"0"-310,0 0-121,0 0-42,0 0 24,0 0-73,0 0-67,0 0-61,0 0-28,0 0 136,0 0-56,0 3 205,0-3-417,0 1 1,0-1-1,0 1 0,0-1 1,0 1-1,0-1 1,0 1-1,0-1 0,0 1 1,0-1-1,0 0 0,0 1 1,-1-1-1,1 1 1,0-1-1,0 1 0,0-1 1,-1 0-1,1 1 0,0-1 1,-1 0-1,1 1 1,0-1-1,-1 0 0,1 1 1,0-1-1,-1 0 0,1 0 1,-1 1-1,1-1 1,-1 0-34,-6 5 513,4 1-234,0 0-60,-2-2-38,-1-1-53,-2 1-27,-5 8-17,-7 25 46,5 2-61,-1-1-61,-5 3-61,-13 6 79,3-6 14,13-11-50,12-20 10,1 0 0,-2-1 0,1 1 0,-1-2 0,-1 1 1,-2 2 0,-7 9 10,11-6 49,-6-8 10,7 5-53,-1-8 28,0-3 40,6 0-84,-3 0 246,3 0-44,0 0-36,0 0-1,0 10 122,0 0-40,0-1-37,0 0-34,0 8 87,0 0-101,0-2-84,0 0-46,0 35-47,0-26 58,1-17-65,-1 0 0,1-1 0,1 1 0,-1 0 0,2 1 22,4 19-45,-2 4 47,-4-18 16,2 0 0,0 0 0,0 0 1,2 2-19,7 15 42,-2-6-26,-1-1 0,-1 1 0,2 13-16,-3 1-27,-1-7-84,-2-13 15,-1-3-9,-1-7 6,0-2-13,0 0-38,-1-2-9,1 1-39,1 0-41,-1 0-49,0 0-12,-1-1-33,-1-1-46,0 0-59,0-2-69,1 0-60,-1 0-52,2-1-40,-2 0 658,5-1-1114,2-1-639,-7 1 1542,0 0 0,1 0 0,-1 0 0,1 0 0,-1 1-1,0-1 1,0 0 0,0 0 0,1 0 0,-1 0-1,0 0 1,0 0 0,0 0 0,-1-1 212</inkml:trace>
  <inkml:trace contextRef="#ctx1" brushRef="#br3">4683 5357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8-03-28T03:28:15.214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3-28T03:27:18.907"/>
    </inkml:context>
    <inkml:brush xml:id="br0">
      <inkml:brushProperty name="width" value="0.05" units="cm"/>
      <inkml:brushProperty name="height" value="0.05" units="cm"/>
      <inkml:brushProperty name="color" value="#FF3300"/>
    </inkml:brush>
    <inkml:brush xml:id="br1">
      <inkml:brushProperty name="width" value="0.05" units="cm"/>
      <inkml:brushProperty name="height" value="0.05" units="cm"/>
      <inkml:brushProperty name="color" value="#0000FF"/>
    </inkml:brush>
    <inkml:brush xml:id="br2">
      <inkml:brushProperty name="width" value="0.1" units="cm"/>
      <inkml:brushProperty name="height" value="0.1" units="cm"/>
    </inkml:brush>
    <inkml:context xml:id="ctx1">
      <inkml:inkSource xml:id="inkSrc58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1" timeString="2018-03-28T03:28:12.478"/>
    </inkml:context>
    <inkml:brush xml:id="br3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5478 2126 8960,'-61'-6'1218,"23"2"-449,9 1-176,5 1-59,5 1-67,3 0-95,1 0-84,2 1-75,0-1-42,0 1-78,0 0-60,-6 1-85,-1-1-39,5 0 64,-27 0-74,3-1-66,-4 1-75,-54 1-381,36 5 327,21 1-57,-25 7 353,-39 16-243,1 8 107,2 2 103,50-19 56,-20 8 79,2 0 55,-14 9 86,-42 27 183,-101 73 360,74-37-233,31-13 31,4 5-39,5 6-52,4 6-62,4 4-75,5 4-85,4 4-98,5 3-109,-38 64-10,91-123-41,2 1 0,-4 17-13,6-4-10,-14 55 10,23-51-81,-10 69 81,11-12-163,-3 102 163,20-46-67,7-108 42,6 15 25,3-23-11,3 0 1,4 0-1,16 44 11,6-6 10,51 103-10,-61-155 24,2-2 0,18 23-24,9-3 48,31 32-48,-89-111 0,118 138 63,4-8 41,-71-82-33,2-2 1,3-3 0,1-1-1,10 2-71,122 64 128,-54-42-71,37 7-38,-88-44-79,5-2 60,15-1-48,1-5-1,1-4 0,1-5 0,0-5 0,0-4 0,34-7 49,-10-4-95,35-10 95,29-16-27,-35-5 51,-6-8 58,34-25 57,-6-7 33,-62 26-46,-31 13 130,58-35-256,-68 24 215,17-16-215,-58 38 52,18-11 28,93-69 133,-80 51 17,51-56-230,62-79 160,-172 181-154,173-197 94,-93 88 4,-6-3 0,42-84-104,-13-3 181,-79 137 113,23-76-294,-22 32 191,-16 42 147,1-32-338,-13 53 142,-1 0 1,-3 0-1,-3-1 1,-3-28-143,-4 26 170,-2 1 0,-8-21-170,-34-98 252,35 130-139,-20-39-113,10 33 54,-13-15-54,-33-42 57,-13-8-57,43 60 74,-25-23-74,14 25 53,-5 0 35,-12-5 296,-67-44-384,49 48 137,-2 5 16,2 9-49,15 12-14,-2 4 0,-57-12-90,68 21 26,-109-26 13,50 19-56,-70 0-100,94 11 37,-208-25-112,134 17 117,18-6-5,55 19 35,20 1-38,52 3-72,-23-7 155,-16-7-191,3-2-67,-27-8-247,66 21 333,0 0-39,1 1-51,1-1-61,6 2 43,0 1-44,0-1-47,1 0-52,0 0-57,0 0-60,0 0-66,0-1-69,5 2-67,-1 0-100,0-2-263,-7-1-659,19 6 1743</inkml:trace>
  <inkml:trace contextRef="#ctx0" brushRef="#br1" timeOffset="3098.389">8727 2264 8960,'-15'-5'1095,"-1"1"-87,-1 1-112,9 1-497,0 0-37,-2 0 11,0 0-59,1 0-64,0 0-67,0-1-74,0 1-78,1-1-81,0 0-88,-7-2 199,1 0-34,-13-1-66,-4 4-137,7 1-21,-1 2-35,-20 0-162,-4 0-10,-1 3 56,1 1 54,0 1 53,-1 2 51,2 1 49,-1 0 48,1 1 44,-39 8-17,-1 4 47,22-2 31,-2 4 37,9-4 34,-5 1 54,-1 1 49,-14 7 87,-41 16 202,-75 38 351,72-21-366,-33 30 142,114-66-462,-102 63 206,4 3-106,5 11-90,74-51-70,-9 15-80,-11 16 24,5 4 0,3 4 0,5 2 0,-49 89-24,46-54-7,-27 74-49,62-114 15,3 2 1,-20 90 40,34-97-3,4 1 0,3 2 3,5 38 44,5 0 40,2-124-84,8 267 262,-1-179-1,19 84-261,-7-81 120,5 0 1,4-2-1,3-1 0,4-1 1,4-2-1,4-2 0,14 17-120,-11-29 125,3-3-1,3-2 0,56 54-124,44 25 143,11-13-67,-42-47 0,3-4 0,4-7 0,44 15-76,8-6 131,3-8 1,47 5-132,-101-42 98,1-5-1,22-3-97,125 10 72,-51-17-33,1-11 0,0-10 0,205-24-39,-293 7 58,3-6 42,146-34 201,-59 1 13,99-40 220,-144 31-199,-7-4-51,-9-4-50,-6-2-53,-10 0 150,21-21-331,156-116 288,-195 114-103,-5-5 0,-3-7-185,-48 35 131,-4-4 0,-3-3 0,31-47-131,-50 54 100,-4-2 0,-3-2 0,13-34-100,-31 52 92,-2-2-1,-3-1 1,-3 0-1,10-61-91,-18 56 139,-4-1 0,-2-30-139,-3 34 90,-3 0 1,-8-59-91,-1 65 44,-2 1-1,-3 0 1,-6-9-44,-68-165 141,-13 12 10,58 138-94,-40-54-57,11 34 23,-46-47-23,-29-15 52,73 87 54,-46-35-106,47 53 97,-2 3 0,-2 4 0,-68-32-97,-100-35 165,80 51-98,-305-94 67,275 107-113,-88-8-21,-41 8-48,304 50 45,-278-38-26,59 23 23,143 12 6,-89-9-3,-41-2-48,-2 6-49,44 9 2,68 3-12,-115-2-322,102 1 121,2 1-74,0 2-101,63-1 198,-1 2-34,-4 0-58,24 0 97,1 0-49,2-1-55,-15 0-253,-2 1-192,5 1-101,12 2 102,3 1-74,10-2 147,2 0-70,2-2-2,1-2-54,-4 0-231,-15 0-616,44-1 1715</inkml:trace>
  <inkml:trace contextRef="#ctx0" brushRef="#br2" timeOffset="7914.432">53 6048 7040,'0'4'667,"-1"0"-76,1 0-70,0 0-66,-1 0-61,1 0-57,-1-1-52,1 1-47,-1 1-8,0-1-53,0 0-46,0 0-36,0 4 7,-3 7 37,2-10-25,1 0 87,-1 5 233,2 2 267,-1-1 48,-2-4-302,-1-1-45,-3 8 230,4 2-180,0 0-109,-2 2-21,-1 6 18,3 6-106,3 22 141,0 0-58,0-2-57,0 1-52,0-1-50,0 2-46,0 1-42,0 1-40,2 1-62,7 28-61,-6-54 64,1 4-9,3 32-14,-3-44-6,1-1-45,-1-7-28,2 8-179,-1-1-81,-4-12 164,0 4-29,0 0-15,0-5 15,0-1-38,1-1-96,0 0-26,0-1-95,1 0-109,0 0-123,-1-3-23,-1 0-33,2-3-878,1-3 281,6-5-744</inkml:trace>
  <inkml:trace contextRef="#ctx0" brushRef="#br2" timeOffset="8155.419">18 6670 9728,'0'5'1092,"0"-1"-118,0-1-432,-1 0-40,1-1-35,0 0-36,1 3 337,0-2-111,2 0-95,1 0-77,1-2-59,2 0-42,8-1-122,1 0-85,10 1-23,-13 0-120,0-2 1,-1 0-1,1 0 1,0-1-35,13-5 20,23-9-20,-23 7-20,15-8-122,-4-2-72,-11 6 26,-14 7 73,16-9-209,-10 5 51,-4-1-14,0-2-74,3-4-315,-4 5 82,0-2-99,-6 8 301,-1-2-35,1 1-39,-1-1-41,1-1-121,0 0-63,1-3-199,5-7-511</inkml:trace>
  <inkml:trace contextRef="#ctx0" brushRef="#br2" timeOffset="8399.287">726 6221 8448,'0'0'1150,"0"0"-423,0 0-166,0 0-55,0 0 34,0 0-92,-1 0-79,0 0-62,-4 0 424,0 0-41,1 0-86,0 0-38,0 0-39,0 0-39,0 0-42,1 0-41,-1 1-42,1 0-44,-1-1-45,1 2-45,0-1-47,0 1-47,-1 0-49,1 0-49,0 1-50,-1 0-51,-8 12 240,3 1-58,3 2-46,2 1-37,2 0-41,0 1-1,2 0 0,0 2 7,1 5 13,-2 31-15,2 58 143,4-58-92,7-2-77,-4-22-25,-2 0-90,-2-10-11,0-2-47,1-2-50,3-2-51,-5-11 83,1-1-38,0 0-118,-1 1-43,-2-4 137,0 3-46,0 1 7,-1-3 54,2-1-16,-1 0-77,0-1 87,0-1-44,1 0-46,-1 0-53,1-1-58,0 0-61,1-1-68,-1 0-71,1 0-18,-1-1-32,7-7-1719,-6 4 1434,1-1 107,-1 0 53,2-2-120,1-4-427</inkml:trace>
  <inkml:trace contextRef="#ctx0" brushRef="#br2" timeOffset="8748.184">1279 5910 7808,'-1'-3'200,"-4"-7"640,4 8-629,0 1 0,0-1-1,0 0 1,0 1 0,-1-1 0,1 1-1,0-1 1,-1 1 0,0-1-211,-5-2 613,-1-1 39,-5 0-152,2 5 116,-1 3 100,-4 5 82,5-2-475,1 1-46,0 0-42,1 1-37,-4 5 37,1 1-62,-12 16 49,9-11-131,-7 10 10,2 2 0,-8 16-101,9-16 91,15-25-70,0 1 0,0 0 0,1 0 0,0 0 0,0 0 0,0 0 0,1 1 0,0-1 0,1 1 0,0-1 0,0 1 0,1 0-1,-1 2-20,2 16 62,2 1 0,4 21-62,13 53 42,-16-85-42,4 15 36,1 0 0,12 26-36,3-3 80,0-5 40,5 7 101,-13-29-110,1-1 0,1 0 0,6 3-111,-14-15 36,-6-9-21,-1 0 0,1-1 0,-1 1 0,1-1 0,0 0 0,1 0 0,-1-1-1,1 1 1,-1-1 0,1 0 0,0 0 0,1 0 0,0 0-15,9 3-17,20 8 35,-22-10-53,-1 0-48,-2-2-33,1 0-54,-1 0-62,-1-2-72,-4 1-135,1-1 0,-1-1 0,0 1 0,1 0 1,-1-1-1,0 0 0,4-2 439,-2-1-805,-1-1-36,1-3-50,-1-1-60,1-1-442,3-1-824</inkml:trace>
  <inkml:trace contextRef="#ctx0" brushRef="#br2" timeOffset="9012.663">1349 6186 8704,'-7'0'1184,"4"0"-436,0 0-171,1 0-57,0 0 33,2 0-102,-1 0-95,1 0-84,0 0-40,0 0 181,0 0-178,0 0 400,0 0-316,0 3 103,0 9 239,3-7-149,2 0-324,8 8 94,1 4-117,-6-5-102,6 10 65,1-1 6,3 0-40,-3-2 43,-1 0 0,3 5-137,-9-9 47,-5-8-32,0-1 0,1 0 0,0 0 0,2 3-15,4 2 11,1-1 1,10 8-12,-5-5-7,6 6-21,5 4-68,0-1 1,4 0 95,32 26-73,-44-33 5,-1-1-65,0-1-89,-1-2-114,-7-5 132,-1-2-53,0 0-57,-1-2-64,0 0-71,1-1-76,-1 0-82,0-1-88,-2 0 25,-1 0-39,0-2-44,-1-1-48,3-7-584,3-9-830</inkml:trace>
  <inkml:trace contextRef="#ctx0" brushRef="#br2" timeOffset="9255.984">1832 6048 9984,'-1'3'355,"-1"-1"-71,1 1-15,-1 0 45,0 0 40,0 0-59,1 0 28,-1 0 99,1 1 26,-1 0 105,0 2 122,1-3-287,0 0 36,-1 4-241,-5 15-3,2-12-66,1-4-13,0 0 36,-2-1 47,0 0 53,-2-1-66,-13 12 201,-2 15 71,-4-2-199,20-22-195,0 0 1,0 1 0,1 0 0,-4 5-50,-13 36 80,15-32-83,-4 5-38,2 0 1,0 2-1,1-1 0,-5 22 41,-3 41-117,13-56 50,4-20-9,0 0-75,0-2-51,0 0-88,0 0-104,0-1-120,1-1-24,-1 0-106,0 0-116,0-1-126,0-2-316,3-3-103,1 0 212,3 0-593,-4 0-1156</inkml:trace>
  <inkml:trace contextRef="#ctx0" brushRef="#br2" timeOffset="9540.83">1832 5737 9472,'3'3'784,"0"-1"-52,0 1-51,1 1-52,1 1 203,0 0-114,1 0-116,-1 0-116,0 0-117,-1 1-118,0-2-119,-2 1-119,2 3 269,-1-1-77,-1-1-61,0 1-44,7 17 161,7 5-89,-3-4-85,6 9-21,5 19-66,5 4 15,9 4 34,-25-40-38,0 1-1,-1 1 1,-2 0 0,0 0-1,-1 1 1,-2 0 0,5 23-11,4 14 42,-6-31-7,-3 0-1,0 0 0,-2 1 0,-1 0 0,-1 21-34,-3-9-3,0-11-42,0-4-59,0 2-91,-1 1-138,0-20 151,-1-1-94,-1-2-53,1 0-112,0-4 172,0 0-36,0-1-39,0 1-40,-2 1-377,1-1-106,-1 1-277,-3 1-688,7-6 1812</inkml:trace>
  <inkml:trace contextRef="#ctx0" brushRef="#br2" timeOffset="11164.978">2420 6428 3456,'-1'0'762,"-1"0"-329,-1 0-215,0 0-44,0 0-44,0 0-44,1 1 43,2 1 3,-1 0 153,1 0-103,0 1-45,-2 0-19,1-2-37,0 0 32,0-1 59,0 1 75,-1 0 92,0-1 107,1 0-176,0 0 32,0 0 36,0 0 38,0 0 38,-1 0 43,3 0-258,1-3-30,2 0-66,-1 1 40,6-3 235,-1 3 40,17 0 663,-18 2-795,1-1-46,-1-1-40,-1 0-36,10-4 124,6-7 2,-10 7-121,-4 2-25,21-12 138,-10 6-137,0 1-33,0 1-40,-1 2-43,-3 3-19,-13 2-10,1 1 1,-1-1-1,1 1 0,-1-1 0,1 0 0,-1 0 0,1 0 0,-1 0 0,0 0 0,0 0 0,1-1 0,-1 1 0,0-1 0,0 1 0,0-2 0,0 1 1,1 0 0,-1 1 1,1-1-1,-1 0 0,1 1 1,0-1-1,0 1 1,-1 0-1,1 0 0,0 0 1,0 0-1,2 0-1,-3 1 4,1-1 1,-1 1-1,1-1 1,-1 0-1,0 0 0,1 0 1,-1 0-1,0 0 1,0-1-1,0 1 0,0-1 1,0 1-5,4-2 69,-4 3-157,0 0 37,1-1 38,0 0 79,2-3 162,-3 3-200,0 0-45,-1 0-37,0-1-42,1 1-50,-1 0-57,1 0-63,0 0-71,0 0-77,0 0-84,-2 0 34,0-1-64,0 0 238,0 0 84,-1 0 68,0-2-144,0 3 128,0 0-4,-1 0-52,1 1-68,-1-1-82,0 1-95,-1 0-110,2-1 237,-1 1-33,0 0-35,1 0-36,-4 0-466,-5 0-572</inkml:trace>
  <inkml:trace contextRef="#ctx0" brushRef="#br2" timeOffset="11526.183">2593 6203 5376,'-3'0'126,"1"0"58,-1 0 48,1 0 42,-2 0 99,1 0 36,-6 0 901,7 0-873,1 0-32,0 0-49,2 0-62,0 0-78,2 0-92,1 0-108,2 0-122,-2 0 86,8 0 68,4 3 127,-8 3-57,4 0 90,5-3 90,-2-3-113,2 0 98,44 0 901,-48 0-957,-1 0-37,1-1 49,4 0-71,-15 1-153,0 0 1,0 1-1,1-1 0,-1 0 0,0 1 1,0-1-1,0 1 0,1 0 0,-1 0-15,7 4 41,4 2-15,-6-5 33,2-2 50,-9 0-100,1 0 0,-1 0 1,1 0-1,0 0 0,-1 0 0,1 0 0,-1 0 1,1 0-1,0 0 0,-1 0 0,1 1 0,-1-1 1,1 0-1,-1 0 0,1 1 0,-1-1 0,1 0 1,0 1-10,2 7 114,-3 1 22,0-8-130,0-1 0,0 1 0,0-1 0,0 0 0,0 1 0,0-1 0,0 1-1,0-1 1,0 1 0,0-1 0,0 1 0,0-1 0,-1 1 0,1-1 0,0 0 0,0 1 0,-1-1 0,1 1 0,0-1 0,0 0 0,-1 1 0,1-1 0,0 0 0,-1 1 0,1-1 0,-1 0-1,1 0 1,0 1 0,-1-1 0,1 0 0,-1 0-6,-6 5 115,1 10-14,1-6-78,-1 1 1,0-1-1,-5 5-23,1 0-10,-1 2-34,2-1-86,1 2-44,-1-1-56,0-1-68,1-2-144,5-6 79,0-1-47,3-4 152,-1 1-42,0 0 14,1-1-38,0 1-39,-1 0-44,1 0-46,0 0-51,0 0-53,0 1-56,0 0-161,0 2-1103,0-5 795,0-1 431,0-2 52,0-1-69,0-3-278</inkml:trace>
  <inkml:trace contextRef="#ctx0" brushRef="#br2" timeOffset="14217.33">13340 5892 7168,'0'0'968,"0"0"-357,0-1-140,0 0-47,0-1-173,0 1-42,0-1 104,0 0-71,0 0-2,0 3-106,0 0 48,0 0-17,0 0 45,0 0 6,0 1 42,0 0 50,0 0 52,0-2 798,0 3-49,0 4-670,-2-2-82,0 1-68,-1-1-53,-1 2-11,-5 18 223,-4 46 33,4-22-224,-1-5-93,-1-4-3,1-2-42,0 5 47,2 0 1,-2 38-167,5 26 117,1-59-77,-4 46 8,5 5-45,14 116-30,-7-159 27,1 65 0,7-14 0,-9-65 0,1 22-52,1-33-15,3-1-38,-1-10-2,-3-10 12,-1 0-39,-1 0-103,0 2-25,0-5 2,0-4 38,1-2-60,1-1-71,2-1-84,0-3-242,-1-2 104,-1 2 200,-1-1 39,2-6-252,1-13-486,-5 16 675,0 1-55,1-6-194,-2 0-47,1-3-185,-1-9-491</inkml:trace>
  <inkml:trace contextRef="#ctx0" brushRef="#br2" timeOffset="14476.675">13306 6635 7936,'0'-3'574,"0"0"-46,0 0-69,0 0-38,0 0-37,0 0-35,-1-1 255,0 0-114,-1 0-96,0 2-80,-2 0-64,-1 2-47,3 0 98,1 0 502,1 0-390,0 3 134,0 0-227,0 12 515,0-4-394,0-6-261,0 0-65,0-1-81,0-1-98,0 0 166,0 0-6,0 8-107,1-8-13,7-3 16,14 0 42,55 0 228,-47-3-211,-12-1-15,-1 0 0,14-6-36,10-4 66,8-1-11,-3-4-56,0-4-71,0-6-86,-14 9-150,-7 4 71,-9 5 34,-3 2-14,0-1-58,-3 1-9,-1 0-57,0 0-65,0-2-74,-7 8 358,1-1-55,0-1-52,1 1-47,-1 0-44,0-1-40,3-3-464,-1-1-15,0 1-70,0 1-28,4-10-1304,-6 8 920,0 0-140,-3-2-571</inkml:trace>
  <inkml:trace contextRef="#ctx0" brushRef="#br2" timeOffset="14818.177">13876 6186 5376,'2'-29'1175,"1"10"-456,0 4-194,1-1-94,-2 9-279,-1 1-12,1-8 127,-2 5-54,0 3 3,0 0 78,0 2-14,0 0 65,0 1 60,3 0 161,3-4-148,-2-2 111,-2 1 8,0-14 773,-2 19-686,0 3-256,0 0 59,0-3 474,0 0-761,0 0 36,0 0 259,0 7 543,0-1-713,0 1-36,0 1-51,0 0-62,0-1-81,0 0-37,0 0-42,0 1-46,0 28 295,0 0-55,0 0-46,0 1-39,0 42-28,0 110-138,0-117 148,1-22 38,1 1-85,10 38 59,-7-14-43,7-6 5,-9-45-16,-1-3-32,1-1-48,2-1-65,2 2-82,-1-6 31,-2-4 35,1 6-190,-4-9 134,0 3-63,0-2 24,-1-2 46,1-1-1,0-1-43,1 1-137,1-1-100,0-1-119,-1 0 253,0-1-37,0 0-352,-1-1-102,0-1-103,1-1-108,0-2-52,5-10-1588,-5 9 1785,-1 1 67,0 1 59,0-1-99,-1-1-376</inkml:trace>
  <inkml:trace contextRef="#ctx0" brushRef="#br2" timeOffset="15248.123">14636 5737 7808,'0'-30'2570,"0"20"-1756,0 1-44,0 7-580,-3 1 116,-4 2 42,0 1-62,1 2-50,-1 1-41,-3 4 55,-6 8 65,0 0 39,-6 6-64,6-3-123,8-8-61,1 1-1,0-1 1,-2 6-106,1 2 126,-1 3 36,-25 60 305,-1 7 18,13-28-195,7-9-87,3 2-49,-2 35-12,12-69-131,1 0 1,1 1-1,2 11-11,9 45 11,-4-48 29,0 0 0,12 28-40,-12-39 11,1-1 1,1 0-1,1-1 0,0 0 1,2 1-12,-4-7-8,1-1 1,0 0-1,0 0 1,9 6 7,-3-4-38,2 0-1,10 6 39,14 3-144,-7-6-66,2-4-106,-16-5 80,0 1-62,-5-2 21,-1 0-49,1-1-54,-1-1-59,1 0-66,-1-2-69,0-1-76,0-2-81,-6 0 113,0-1-65,1-1-200,3-2-512,-11 6 1380</inkml:trace>
  <inkml:trace contextRef="#ctx0" brushRef="#br2" timeOffset="15547.419">14878 5651 7552,'0'-7'1002,"0"4"-370,0 0-145,0 1-48,0 0 26,-1 2-84,-1-1-76,-1 1-64,-13 0 259,9 0-238,4 0-35,2 0 36,-1 0 613,2 0-207,0 0-112,0 0-118,-3 0-88,-2 1-99,3 0-57,2 2-45,2 0-34,3 9 61,-2-2-72,-3-7-84,1-1 1,-1 0 0,1 0-1,-1 0 1,1 0-1,0 0 1,0 0-1,0 0-21,25 24 214,-3 17-28,9 1-127,-16-20-54,-1 0 1,1-1-1,9 9-5,24 33 16,-32-40-47,0 0-34,-8-12-39,0-1-1,1-1 0,2 2 105,3 2-168,0-2-83,-5-4 38,0-1-51,1 0-60,-1-1-67,0 1-73,1-1-83,-1 1-88,1-1-98,-2 0-198,2 3-516</inkml:trace>
  <inkml:trace contextRef="#ctx0" brushRef="#br2" timeOffset="16100.465">15500 5633 6656,'0'0'899,"0"0"-330,0 0-130,0 0-42,0 0 27,0 0-73,-1 0-61,-1 0-49,-9 0 559,9 0-488,1 0 502,1 0-394,0 0 141,-1 1-44,-1 1-213,-6 6 28,1 1-81,0 2-31,-5 7 8,-3 5-11,-8 15-133,5-1-58,-13 21-18,3-20-8,21-30 0,1 0 0,1 0 0,-1 0 0,1 1 0,-2 4 0,-8 36 0,10-33 0,0-1 0,0 1 0,-5 6 0,-7 6-3,0 0-21,15-23 9,-1 0 1,1 1-1,0-1 0,-1 4 15,-3 26-37,0-18 32,5-14 5,-1 1 0,1-1 0,0 0 0,0 1 0,0-1 0,1 1 0,-1-1 0,1 1 0,0 0 0,0 4-5,-1-4-70,2-9-14,2-2 60,12-19-114,1 0 52,-11 18 75,4-12-6,-8 17 26,0 0-1,-1 0 1,1 0-1,-1 0 1,1 0 0,-1-3-4,0 4 5,0 1 0,0-1 0,0 0 1,1 0-1,-1 1 0,1-1 1,-1 0-1,1 1 0,0-1 0,-1 1 1,1-1-1,0 1 0,0-1-5,6-12 81,-6 11-161,-1 1 57,1-1 49,-1-1 41,1-3 145,-1-13 621,0 13-556,0 7-250,0-3 162,-3 6-16,-8 8 131,8-5-96,1 5-79,-5 4 0,0-1-21,3-2-5,-4 10-14,3-10-25,0 0 1,2 1-1,-1-1 0,1 1 1,1 0-1,0 8-64,2 67 431,0-28-197,0-13-112,0-3-98,1-26-16,0-1 1,1 1-1,1-1 1,1 2-9,-1-5 14,4 21 25,-1-6-37,-1-6-17,-3-8 4,3 6-55,0-12-5,3 1-37,0-2-4,-1-2-18,0 1-39,-2 0-45,-1-1-46,-1 1-51,0-2-36,0-1-59,1-3-59,4-3-59,-6 1 300,2-1-97,1-1-32,0 0-47,1 0-62,-3 1 113,0-1-37,-1 1-42,-1 0-46,1-3-80,-1-2-34,0 0 27,1 0-56,0 3 40,1-1-40,0 1-162,3-3-432</inkml:trace>
  <inkml:trace contextRef="#ctx0" brushRef="#br2" timeOffset="16461.607">15500 5391 5376,'0'-1'1226,"0"-1"-861,0 0-36,0-4 20,0 0-64,0 0-55,0 1-49,0-1 352,0 6-231,3-3 271,5-3 195,-5 4-454,0 1 1,1 0-1,-1 0 0,1 0 0,-1 0 0,3 0-314,4 0 545,0 0-40,-2 1-126,1 0-46,-1 0-54,0 1-64,0-1-72,-1 1-79,0 0-89,-1 0-95,14 5 363,-2 3-36,12 10 118,-12-7-151,-16-10-159,20 11 152,-2-1-44,15 12 26,-22-14-108,-1 0 0,0 1 0,-1 1 1,4 4-42,36 47 128,-39-49-96,0 0-1,-2 1 1,1 0 0,-2 0 0,0 1 0,-1 0 0,-1 1 0,2 5-32,6 24 96,-1 1-1,-1 9-95,-2 1 47,-3 0 0,-2 1 0,-3 4-47,-3 4 69,-2 0-1,-7 38-68,-1-38 182,-8 21-182,8-46 122,-2 0 0,-18 37-122,14-41 76,-16 25-76,18-39-34,-2-1-66,4-8-21,0-1-53,-3 2-137,-1-2-120,8-8 164,-1 0-38,1 0-39,0-2-43,-3 1-163,1-3-54,1-1-74,-2-2-93,2 0 78,0 0-57,-3-2-205,-7-2-540</inkml:trace>
  <inkml:trace contextRef="#ctx0" brushRef="#br2" timeOffset="17617.631">12856 6964 4864,'0'2'261,"0"2"95,0-1 56,0 6 631,0-4-469,0-3-334,0 1-49,0-1-62,0-1-71,0 2 287,0-3 243,0 3 335,0 4-396,0-2-206,0-3-41,-3-1 90,-4-1-32,3 0-153,1 0 124,3 2 54,0 10 37,0-12-394,0 0 1,0 0-1,0 0 1,0 0-1,0 0 1,0 1-1,0-1 1,0 0-1,0 0 0,0 0 1,0 0-1,0 0 1,0 0-1,0 0 1,0 0-1,0 1 1,0-1-1,0 0 1,0 0-1,0 0 1,0 0-1,0 0 0,0 0 1,0 0-1,0 0 1,0 0-1,0 0 1,0 0-1,0 1 1,0-1-1,-1 0 1,1 0-1,0 0 0,0 0 1,0 0-1,0 0 1,0 0-1,0 0 1,0 0-1,0 0 1,0 0-1,0 0 1,-1 0-1,1 0 0,0 0 1,0 0-1,0 0 1,0 0-1,0 0 1,0 0-1,0 0 1,0 0-1,0 0 1,-1 0-1,1 0 0,0 0 1,0 0-7,-10 0 275,0 0-33,-10 0 161,2 0-103,-23 0 331,23 0-329,0 0 62,2-1-135,1-1-53,-13-4 64,0 0-69,1 3-36,-11-3 15,28 3-120,1 1-1,0-1 0,-4-3-29,-105-52 12,40 18 33,43 24 53,-8-2-98,-17-3 52,31 12-35,1-2-1,-5-3-16,-24-17 91,29 17-16,-11-5 1,5 0-51,-19-9 13,37 20 23,0 0 0,-3-3-61,-2-2 56,-8-1-23,7 4-21,21 9-13,0 0 0,0 0-1,-1 0 1,1 0 0,0 0-1,0 0 1,0 0 0,0 0-1,0 0 1,0 0 0,0-1-1,0 0 2,-5-12-69,6 13 65,-1 1 0,0 0-1,1-1 1,-1 1 0,0 0 0,1 0-1,-1-1 1,0 1 0,0 0-1,1 0 1,-1 0 0,0 0 0,0 0-1,1 0 1,-1 0 4,-2 0-133,3 0 10,0 3 64,0 46 249,0-32-158,0 0-35,3 4 41,3-4-45,-1-6-13,1 15-55,6 14 32,1 4 51,-7-29 36,1 0-1,0 0 0,1-1 1,5 7-44,-7-12 7,-4-8-5,-1 1 0,0-1 0,0 1 0,0-1 0,0 1-1,0 0 1,-1-1 0,1 1 0,0 0 0,-1-1 0,1 1 0,-1 0 0,0 0-1,0 0 1,0-1 0,1 2-2,2 13-9,8-1-62,-9-12 43,-4-3-8,1 0 29,1 0 1,-1 0-1,1 0 0,-1 0 1,1 0-1,-1 0 0,1 0 1,-1 0-1,0 0 0,1 0 1,-1 0-1,1 0 0,-1-1 0,1 1 1,-1 0-1,1 0 0,0-1 1,-1 1 6,-5-14-127,5 10 107,-5-11-89,-1 1-1,-4-8 110,-14-31-181,7 10 144,15 36 54,0 0 0,0 0 0,0 0 0,1 0 0,-1-6-17,0 4 11,0-2-13,-1 1 0,0 0 0,-1 1 0,0-1-1,-5-7 3,3 8 0,6 8-1,0 0 0,0-1 0,0 1 0,0-1 0,0 0 0,0 1 0,0-1 0,1 1 1,-1-1-1,1 0 0,-1 0 0,1 1 0,0-1 0,-1 0 0,1 0 0,0 0 0,0-1 1,0-5-17,0-21-62,0 29 79,0-3 10,0 0-1,0 0 0,1 1 0,-1-1 0,0 0 0,1 0 0,0 0-9,6-4 76,1 2-8,4-12 53,10-12 94,-14 21-205,-5 4-22,0 1 1,0 0 0,0 0 0,1 0 0,-1 1 0,1-1 0,0 1-1,1-2 12,33-8-44,33-3 70,-50 11-13,-12 2-11,1 1 0,-1 1 0,10-1-2,-3 2-54,-1 0-85,-4 0-22,-1-1-66,0 0-76,0 0-88,0 0-99,-1-1-108,0-1-121,-5 1 312,1 0-35,-1-1-215,1-1-79,-1 0-224,3-3-564</inkml:trace>
  <inkml:trace contextRef="#ctx0" brushRef="#br2" timeOffset="24363.387">5478 4545 4992,'0'0'1060,"0"0"-456,0 0-297,0 0-52,0 0-43,0 0-37,0 0 49,0 0 27,0 0 106,3 3 54,3 3-203,-4-3-107,1-1 0,-1 1 0,1 0 0,0-1 1,0 0-1,0 0 0,1 0-101,6 3 183,3-4-66,11 0 174,-12 0-89,1-1 0,-1 0 0,1-1 0,-1 0 0,3-2-202,19-8 336,-16 7-202,-2 1-39,5-2-13,8-3-14,-3-4-11,0-1 0,23-17-57,-29 18 24,-8 6-3,0 0 0,1 0 1,0 1-22,23-12 59,-8-3-22,-23 16-22,0 0 1,0 0-1,0 1 0,1-1 0,0 1 0,3-1-15,11-2 24,-4 1 3,-7 1-38,-2-3-69,-4-5-109,-3 9 59,-1 3-6,-1 0-28,-1 0-62,0-1 9,-1 1-95,-3-1-189,-1 1-91,-23 1-1571,26 1 1731,0 0 35,-1 1 177,1 0 54,-1 1 47,1-1 38,-7 4 2,-3 1 51,1-2 84,10-1 67,-1 2 66,-1-5 39,-2-2 63,-1 1 53,3 1 36,0 13 446,-5-1 38,8-8-80,0 3-270,-2-4-69,0-1-90,4-3-323,1-1 1,-1 1-1,1 0 0,-1 0 0,1-1 0,0 1 1,0 0-1,-1 0 0,1 0 0,0 0 1,0-1-1,0 1 0,0 0 0,0 0 1,0 1-33,0 12 252,0 0-44,0 0-38,0 0-33,0 19 87,0 16-31,0-42-167,1 1 0,0-1 0,0 0 1,1 1-1,0-1 0,0 0-26,3 11 24,1 16 3,5 1 53,-5 0 10,-5-31-81,7 28 39,-6-22-42,-1 0 0,0-1 0,0 9-6,0-8 13,0-1-1,0 0 1,1 0 0,0 1-1,1 1-12,-1-3 11,0-1 0,-1 1 0,0-1-1,0 1 1,0 0-11,-1 3-39,0 0 34,1 9 26,-2-8-54,-2-6-36,0 0-54,-2-1-67,-2-1-81,-10 10-509,-1 0 6,2-11 200,7-2 417,2 0 52,-1 1 29,-3 3 30,-6 1-2,-4-4 27,-1-2 58,0 1 50,3 1 34,8 4 7,-1 0 37,-6-5 88,3-1 7,7 2-70,0 1 57,-1 2-7,7-4-183,1 0 0,-1 0 0,1 0 0,-1 0 1,0 0-1,0 0 0,1-1 0,-1 1 1,0-1-1,0 1 0,-1-1-57,0 0 132,3 0-40,0 0 68,0 0 91,3-3 85,-2 2-300,0 0 0,1 0 0,-1 0 0,0 0 0,1 0 0,0 0 0,-1 0 0,1 1 0,0-1-36,17-4 287,-4 2-125,19-9 137,1 7-107,2-7-96,15 6-75,-13-2-8,0-1 0,2-3-13,27-7 11,-49 14 8,0-1 0,9-4-19,9-8-6,-29 13 2,1 1-1,0 0 1,0 0-1,0 0 1,1 1 0,6-1 4,5 1 13,11-2 37,-26 3-29,1 1 1,-1-2-1,0 1 1,2-2-22,16-5 83,-11 4-22,2-1 35,-11 4-116,1-2 64,3 0 8,-5 3-76,-1-1-35,1 2-25,-1-1-35,0 1-43,1 0-47,-4 0 170,0 0-47,-1 0-44,1 0-42,-1 0-36,1 0-35,-3 0-330,-1 0-311,0 0 63,-6 0-1150,8 0 1406,1 0 42,-1 0 102,1 0 55,0 0 62,1 0 74,-2 0-2522</inkml:trace>
  <inkml:trace contextRef="#ctx0" brushRef="#br2" timeOffset="24765.715">6480 4095 5888,'0'0'1264,"0"0"-886,0 0-36,0 0 23,0 0-66,-1 0-60,-1 0-54,-1 0-22,-5 0 143,6 1-66,-2 1 197,-10 10 321,8-10-541,-1 3 335,2 3-87,3-3-323,-2 1 32,0 1-35,-4 5 54,1-1-95,-2 5 2,2 0-24,0 0 0,1 1-1,1-1 1,1 1 0,0 3-76,-10 83 291,12-86-252,1-1 17,1 0 0,0 0 1,1 0-1,1 0 0,2 10-56,2 9 103,-1 31 78,7-8 33,-9-29-111,-1-11-18,1 0 0,0 0-1,1-1 1,1 1-85,9 19 57,11 15-23,5 11-13,-26-54 0,0-1 0,0 0 0,5 7-21,16 18 99,-2-2 54,-8-13-110,-5-10-54,-1-3-46,1 0-58,-2-1-6,-1 0 24,-2-1-23,0 0-60,1 0-71,-1-1-82,1-1-91,-1-1-104,1-1-113,-2-2-124,-3 1 200,0-1-70,0-1-195,-1-2-489</inkml:trace>
  <inkml:trace contextRef="#ctx0" brushRef="#br2" timeOffset="25064.581">6515 4165 5888,'-4'0'483,"0"0"-49,2 1-46,1-1-44,1 1-41,0 1-38,1-1-38,0 1-33,0 0-17,0 0-35,0 4 47,-2-2-98,-3 3-10,0 0-1,3-1 5,1-1 24,2 0 48,9 16 334,-5 10 31,0-13-305,-1-1-55,0 2 5,1 6-6,3 0-68,8 13 16,4 7 1,11-4-46,-17-20-54,16 17 27,-5-14 33,10 2 222,35 17-292,-46-28 44,28 13 26,-21-13-33,-13-4 22,-3 0-5,-1 0-51,6-1-60,-13-7 35,-3 0-119,-3-2 22,-1 0-37,0 0-36,-1 1-39,1-1-23,0 1-38,1-1-38,0 1-40,0 0-216,1-1-38,3-1-710,-6 0 1334,2 0-1118,-1 0-601</inkml:trace>
  <inkml:trace contextRef="#ctx0" brushRef="#br2" timeOffset="25345.977">6895 4182 6656,'-3'0'625,"0"0"-54,0 0-50,0 0-50,-2 0 214,1 0-116,0 0-104,0 0-93,0 0-80,1 0-70,-1 1-57,1 0-46,-1 0-26,-6 3 77,6-1-72,0 0 36,0 1 64,-1 1-67,-9 10 226,1 0-77,3 2-95,3 3-114,3 2-24,-1 8-6,-6 2-33,8-25-22,0 1 0,0-1 0,1 1 0,0 0 0,1 0 0,0 0 0,0 0 0,0 0 0,1 0 0,0 0 14,0 7-26,-1 0 0,-1 7 26,-4 5 19,0 1 45,3 6 56,4-6 34,0 27 97,-6-20-171,1-18-59,1-10-17,1 0 1,1 0 0,-1 1-1,1-1 1,0 0-1,1 2-4,0 1 9,0-5-55,0-2-117,3-1-85,1 2 28,-1 0 15,-1-2-26,0 0-73,-1-1 71,0 0-35,0-1-33,-1 1-34,1-1-431,1 0-125,2 0-322,4 0-890,-3 0 1243,1 0 100,0 0 52,2 0-90,4 0-344</inkml:trace>
  <inkml:trace contextRef="#ctx0" brushRef="#br2" timeOffset="25600.583">7275 4717 4480,'0'6'426,"-1"-2"-44,0-1-43,-1-1-39,0-1-36,-1-1-33,-2 0 143,0 0-172,1 0-39,-4 5 78,5 0 61,0 1 47,-9 0 328,9 1-320,0 0-111,-5 8 110,2-4-152,-2 3-13,2-2-105,0 0-11,5-10-52,0 1-1,0-1 1,0 0-1,-1 1 1,1-1-1,-1 0 1,0 0-1,1 1 1,-1-1-23,-11 13 93,12-14-90,0 1 0,1-1 0,-1 1 1,1-1-1,-1 1 0,1 0 0,0-1 0,-1 1 0,1-1 1,0 1-1,0 0-3,0 3-55,-1 0 35,-4 8 41,2-8-49,0 0-82,2-3 11,-1 1-36,1-1-41,1 1-46,-1 0-52,1 0-58,0-1-124,0-2-75,0 1-179,0-1-435</inkml:trace>
  <inkml:trace contextRef="#ctx0" brushRef="#br2" timeOffset="26182.484">7206 4441 2816,'-10'-11'663,"6"4"-251,2 0-118,1 0-68,1 4 24,0 3-113,0-2 110,0 0-145,0-2-37,0 1 40,0 2-11,0 0 37,0-1 46,0 0 50,0 2-157</inkml:trace>
  <inkml:trace contextRef="#ctx0" brushRef="#br2" timeOffset="26380.937">7189 4389 6304,'0'8'133,"-1"-1"-40,1 5-7,1 2-58,-1-13-28,1 0-1,-1-1 1,0 1 0,0-1-1,0 1 1,1-1 0,-1 1-1,0-1 1,1 1 0,-1-1-1,0 1 1,1-1 0,-1 1-1,1-1 1,-1 0 0,1 1-1,-1-1 1,8 2 28,-5-1-26,-3 1-73,0 1-30,0 0-57,0 0-70,0-1-80,0 0-1,0-1-47,1-1-117,1 0-287,12 0-1384</inkml:trace>
  <inkml:trace contextRef="#ctx0" brushRef="#br2" timeOffset="26618.051">7154 4026 5120,'0'-4'488,"0"1"-49,0 1-36,0 1-48,0 1-46,1 1-41,0 2 112,2 0-116,1-1-102,2-1-89,-3-1 370,-3 0-54,0 3-37,2 9-156,4-3-42,13 3 56,-15-10-184,-1 0 0,1 0-1,-1 0 1,0 0 0,1 1 0,-1 0-26,13 14 148,-2-1-56,-9-8-71,1 0 0,-1 1 1,1 2-22,-2-4 10,-1 0 1,1 0 0,0 0-1,1-1 1,0 0 0,5 6-11,-7-8-47,3 5 54,0-1-45,-3-3-74,0-3-66,-1-1-100,2-2-63,1 0-87,2-3-167,3-2-382,10-11-1732</inkml:trace>
  <inkml:trace contextRef="#ctx0" brushRef="#br2" timeOffset="27168.556">7586 3871 4992,'-10'0'1115,"6"0"-481,2 0-313,1 0-56,1 0-49,0 0-42,-3 3 365,-2 1-243,-13 15 622,12-11-570,3-2-94,1 0-44,0-1-32,0-1-34,-3 3 22,-1 0-40,-6 5 68,3 0-73,1 0-57,0 0-40,-7 12-27,10-17 0,0 1 0,1 0 0,0 0-1,0 0 1,1 1 0,0-1 0,0 5 3,-3 33 38,-6-8-65,7-4-37,0-17 57,-4 18 68,8-18-67,3-7 27,1-8 43,3-7-34,-2-2-97,0-11-92,-5-15 7,0 15 58,1 16-98,0 0 68,0-1 63,0 1 57,0-3 88,0 1 91,0 0 69,0 1 48,0-1 454,0 4-450,0 1-83,0 1-44,0 2-57,0 1-68,0 13 107,0 0-80,0 29-21,0-47-50,0 4 5,1 0-1,-1-1 0,0 1 1,1-1-1,0 1 1,0-1-1,0 1 0,0-1 1,2 3-5,3 11 35,-5-9-9,1-1 1,-1 1-1,-1 0 0,0-1 1,0 1-1,-1 7-26,0 14 95,5 5 57,8 2-13,-8-25-62,1 0-1,-2 1 0,1 4-76,0 6 62,1 8-7,-4-26-53,0 0 0,0 0 1,0-1-1,1 1 1,0-1-1,-1 1 1,2-1-3,12 20-41,1 2 16,4-1 69,-16-21-134,0 0 60,2 2 73,4-1 118,-5-3-120,0 0-53,0-1-79,-1 0-77,1 0-102,-1 0-119,-1 0 144,-1 0-37,0 0-20,1 0-37,-1 0-38,1 0-41,-2 0-87,0 0-38,-1-1-44,0-1-50,0-2-487,0-6-706</inkml:trace>
  <inkml:trace contextRef="#ctx0" brushRef="#br2" timeOffset="27632.838">7483 3646 4352,'9'-10'966,"-4"6"-418,-3 2-272,-2 1-56,1 1-56,-1 0-56,1 1 34,1 1-12,3 3 246,10 11 666,-8-11-742,0 0-71,1 0-36,13 11 233,-7 2-148,-5-5-156,2 1-35,0-2 1,8 8-88,15 11 120,2-2-120,-3-1 126,10 11-126,-13-10 33,-2-2-12,-11-9 24,-3-3 29,-2 0 46,11 19 227,-16-25-257,-3-5-42,-1 0 0,-1 0 0,1 0 1,0 0-1,1 5-48,-2-4 42,-1 0 0,0 1 0,0-1 0,0 1 0,0-1-42,1 12 88,3 9 27,-3-17-77,0-1 0,-1 0-1,1 1 1,-2-1-1,1 1 1,-2 0 0,1-1-1,-1 1-37,-10 46 118,9-34-57,1 0 1,1 3-62,-1 10 104,-1-1 37,-8 16 119,-3-5-96,4-16-98,2-7 18,-1 0-1,-5 9-83,-8 18 116,19-28-79,2-18-36,0 0 0,0-1 0,0 1 0,-1-1 0,1 1 0,0-1 1,-1 1-1,1-1 0,-1 1 0,1 0-1,-6 7 11,5-7-8,0-1 1,0 1-1,0 0 0,0-1 1,0 1-1,1 0 1,-1-1-1,0 1 0,1 0 1,0 0-1,-1 2-3,1-2-44,0-2-67,0 0 23,0 0-5,0 0-23,0 0-45,0 0-118,0 0-78,0-1-64,0 0-53,0-2-42,0-1-43,1 0-45,1 0-48,3-3-485,4-3-696</inkml:trace>
  <inkml:trace contextRef="#ctx0" brushRef="#br2" timeOffset="30330.965">9159 4130 6784,'-1'-5'768,"0"1"-114,0 2-105,-1 2-94,0 1-87,0 0-77,0 1-66,-1 1-59,2-2-101,-1 1 98,1-1 106,1-1-107,-3 3 273,0 0-300,-14 15 562,12-12-554,3-4-114,1 1-35,-6 13 167,1 0-37,0 16 41,5-8 53,0 21-218,1-20 110,0 6 4,0 9 322,3 30-436,0-48 63,3 48 91,0 40 29,2 41 32,1 9-73,-9-136-161,0 74 52,0-72-81,0 1-61,0 3-107,0-15 62,0-1-34,0 1-38,0 0-42,0 0-44,0-1-48,0-1-20,0 0-48,1-2-69,1-2-91,0-2 43,1-2-58,0 0-176,3 2-451</inkml:trace>
  <inkml:trace contextRef="#ctx0" brushRef="#br2" timeOffset="30579.661">9159 4804 6784,'0'-6'933,"0"2"-343,0 2-134,0-1-46,0 2 27,0 0-79,0 1-71,0 0-62,0 0-22,0 0 212,0 0-79,0 0 246,0 0-225,2 0 134,2-1-209,1 1-43,5 0 89,1 0-95,-1 1-73,-1 1-53,6 6-39,-11-7-64,-1 0 0,1 0 1,-1 0-1,1 0 0,0 0 1,-1-1-1,1 1 0,0-1 1,0 0-5,65 0 106,35 0-84,-97 0-40,1-1 0,-1 0 0,1-1 0,-1 1 1,0-1-1,0 0 18,11-4-85,-4 4-87,-5 1 73,-3 0 1,-1-1-21,-1-1-45,0 1-17,-1-2-46,1-1-53,-1 0-60,0-3-188,1-1-99,0-2-215,2-7-493,-6 17 1333,7-17-1310,2-11-579,-7 25 1580</inkml:trace>
  <inkml:trace contextRef="#ctx0" brushRef="#br2" timeOffset="30829.328">9694 4130 5632,'0'-10'1226,"0"8"-861,0 0-36,0 0 21,0 1-60,0 1-46,0 0-35,0 0 312,0 0-263,0 0 51,0 0 502,0 0-377,-3 3 166,-11 8 344,0-5-96,11 0-452,0-1-61,-1-2-148,-4 3 53,3 23 112,-7 8-22,6 12-95,1-22-146,2-11-10,0 1-1,1 0 1,1 13-79,3 15 88,6 22-8,-4-29-45,2 36 45,6 10-27,-7-20 3,2 11-13,-3-48-35,1 0 0,1-1 0,7 17-8,36 107 27,-45-135-29,2-1 0,0 0 0,0 1 0,1-2 0,6 8 2,0 2-48,1 3-49,-13-24 0,0 0 34,1 2 20,-1 0 78,4 5 130,-3-6-151,1 0-68,0-1-97,-2-1 14,1 0-44,1 0-49,-1 0-54,0 0-58,1-1-64,0 0-68,0 0-73,0 0-139,0 0 46,0-1 41,-1-1 39,3-1-460,-1-2 109,-1-1-82,3-11-1176,-4 10 1395,-2 0 55,1-1-90,-1-5-345</inkml:trace>
  <inkml:trace contextRef="#ctx0" brushRef="#br2" timeOffset="31254.457">10282 4078 6272,'0'0'842,"-1"0"-310,0 0-121,0 0-42,-2 0-38,1 1-61,-1-1-52,1 1-45,1 1-15,-1 0-42,0 7 106,2-7-38,-2 1 166,-4 4-94,0 5 177,0-1-108,1-3-145,-1-1-66,0 0-41,-16 21 116,15-18-111,1 1 0,1 0 0,-3 7-78,-2 9 132,1 2 32,-3 10 136,7-22-130,-5 22 309,1 0 1,-2 24-480,8-31 160,2 0-41,1-8-45,2 58 151,-1-63-168,2 0-1,1-1 1,3 13-57,-4-20 6,14 41-12,32 52 1,-28-60-3,-5-19-46,-1-7-53,0-2-82,6 10-871,-17-19 663,0 0-41,0-1-9,0 0-53,-1-1-65,1-1-66,0 1-193,2 1-484</inkml:trace>
  <inkml:trace contextRef="#ctx0" brushRef="#br2" timeOffset="34582.33">11785 4061 5760,'-10'0'1264,"8"0"-886,0 0-36,0 0 23,1 0-62,1 0-55,0 0-44,0 0 457,0 0-394,0 0 442,0 0-260,0 0-55,0 0-34,0 0-43,0 0-58,0 0-49,-1 0-34,-1 0-37,1 0-131,1 0 0,-1 0 0,1 0 0,-1 0 0,0 0 0,1 0 0,-1 0 0,1 0 0,-1 0 0,1 0 0,-1 0 0,1 1 0,-1-1 0,1 0 0,-1 0 0,1 1 0,-1-1 0,1 0 0,-1 0 0,1 1 0,-1-1 0,1 1 0,0-1 0,-1 0 0,1 1 0,0-1 0,-1 1 0,1-1 0,0 1 0,0-1 0,-1 1 0,1-1 0,0 1 0,0-1 0,0 1 0,0 0 0,0-1 0,0 1 0,-1-1 0,1 1 0,1-1 0,-1 1 0,0 0 0,0-1 0,0 1 0,0-1 0,0 1 0,0-1-8,5 16 217,3-2 41,-6-9-146,1 3 100,0-1-50,2 6 56,4 11 70,0-6-70,-2 1-34,0-3 15,0-1 0,3 6-199,13 16 419,7 6-419,2 0 149,-1-2-56,-14-18-72,43 56 1,8 1-22,-37-46 36,3 1 34,-5-6-70,24 26-23,-17-24-39,-33-29 41,0 0-1,0 0 1,0-1 0,0 1 0,1-1-1,-1 0 1,1 1 21,4 0-92,1 0-44,-4-1 7,1 1-32,0-1-39,-1 1-41,0 1-48,1 0-51,-1 1-57,0 0-61,-3-2 307,1 1-249,0 0-42,0-1-51,-1-1-58,0-1-66,-1-2-74,0-1-82,-1-3-90,0-1-329,0-3-656</inkml:trace>
  <inkml:trace contextRef="#ctx0" brushRef="#br2" timeOffset="34866.112">12321 4234 7296,'-6'-6'1002,"2"2"-370,1 1-145,1 1-48,1 1 26,-1 0-84,1 0-76,-1 1-64,-1 0-9,-5 0 122,-1 0 57,4 1-89,2 1 49,0 5 162,0 1-154,-1-1-77,-1-1-41,0 0-37,0-1-34,-8 4 107,0-1-84,5-3-103,0 0-1,1 0 1,0 1 0,-4 4-110,-6 6 101,-16 18 66,-1-4-35,20-19-89,7-5-15,-1 1 0,1-1 0,-6 8-28,-27 46 33,-58 61-167,67-75 104,-10 12 50,32-48-5,1 1 0,0 1 0,1 0 0,0 0 0,1 0 0,-1 5-15,-8 15-72,5-11-24,3-8-14,0 0-49,2 0-63,0-1-73,4-9 22,0 1 107,0-1 72,1 5-68,0-6 77,0 0-41,0 0-56,0 0-70,0 0-82,0-1-97,0 1-17,0-1-88,0 0-95,0 0-103,0-3 173,0 0-56,0-2-178,0-2-458</inkml:trace>
  <inkml:trace contextRef="#ctx0" brushRef="#br2" timeOffset="35231.053">11388 3594 6528,'-4'0'550,"1"0"-77,0-1-69,0 0-60,0 0-54,1 0-46,-3-2 136,-4 0 389,8 4-534,0 1 60,0 1 79,1 1 100,0-4 395,-3 6 59,-1 3-665,1 1-45,0 0-41,1 2-36,1 2-14,0 2-38,1 2-22,3 11-18,8 40-23,-6-19-62,1 10-29,3 3 65,-1-20 5,-1 18-5,-5-21 15,4 41 29,10 5 14,-6-37-20,5 43 36,-4-2-47,1 7-48,8 21 21,3-18-45,5 16-18,-16-44 64,-2-3 37,-3-31-65,-6-35-85,-1-1 43,1 3 32,0 0 91,-1 5 145,0-6-189,1-1-54,-1 0-76,0 0-95,-1-1-112,1 0 115,0-1-35,0 2-197,0-1-93,0 0-102,0 0-109,0-4 177,0-1-57,0 0-182,0-4-466</inkml:trace>
  <inkml:trace contextRef="#ctx0" brushRef="#br2" timeOffset="35602.037">10627 3784 5376,'-9'0'1226,"6"0"-861,1 0-36,0 0 20,1 1-64,0 0-55,-1 0-49,-9 11 336,8-10-241,3-1 232,0 2 420,0 2-577,0 0-34,0 5 220,0 0-112,1 0-96,0 2-40,1 0-87,1-1-71,7 14 104,7 14-18,3 6-34,9-5-17,-6 9-22,6 3-59,-25-44-69,28 53 65,-21-40-71,2 0 1,0-1-1,3 2-10,22 27 20,-31-39-52,0 0-36,-3-4-146,0-1 96,5 5-103,-3-5 5,-3-2 46,0-1-56,1 0-65,-1-1-79,1 1-88,0-2-101,0 1-112,0-1-124,1 0-343,-4 0 960,0 0-1,0 0 1,-1 0 0,1-1 0,0 1 0,0 0-1,-1 0 1,1-1 0,0 1 0,0-1 0,-1 1-1,1 0 1,-1-1 0,1 1 0,0-1-1,-1 0 179,4-3-758,-1-1 39,1-2-106,3-5-371</inkml:trace>
  <inkml:trace contextRef="#ctx0" brushRef="#br2" timeOffset="36122.42">10990 3854 6400,'0'0'876,"0"0"-322,0 0-128,0 0-42,0 0 22,0 0-84,0 0-82,0 0-83,0 2 44,0-1-128,0 1 37,0 0-46,0 0 35,1 3 194,-1 0-3,1 0 44,-2 24 1405,0-20-1287,-2 1-107,-2 5-119,1 0-73,0 9-28,3 8-85,0-23-35,0 0 1,-1 0-1,0-1 0,0 1 0,-4 8-5,5-15 1,1 1 0,-1 0 1,0 0-1,1 0 1,0 1-1,-1-1 1,1 0-1,1 1-1,-2 8 28,0 0 0,-1 0-1,-1 6-27,-4 8-40,2-12-41,0 0-56,0-2-69,-1-2-79,-1 0-29,0 0-146,3-3 61,4-6 352,0-1 1,0 1 0,0-1-1,0 1 1,-1-1 0,1 1-1,0-1 1,0 1-1,0-1 1,-1 0 0,1 1-1,0-1 1,-1 1-1,1-1 1,0 0 0,-1 1-1,1-1 1,-1 0 0,1 1-1,-1-1 1,1 0-1,0 0 1,-1 1 0,1-1-1,-1 0 1,1 0-1,-1 0 1,1 0 0,-1 0-1,1 0 1,-1 0 0,1 0-1,-1 0 1,0 0-1,1 0 1,-1 0 46,-1 0-443,1 0 59,1 0 49,-2-3 68,-4-2 87,0-1 77,3 0 39,3-5 75,0 8 30,-3 3 56,-2 0 89,1 0-51,2 0 35,0 0 172,1 0 249,2 1-111,-1 1-88,0 1-75,1-1-67,-1 1-22,-1 1-63,1 0-23,0 1 18,-1 2 77,1-4 32,0 4 174,0 0-50,0 0-47,0 0-42,0 0-39,0 0-34,0 7 141,0 2-47,0 31 314,0-36-475,0 0 34,0-11-198,0 5 50,0-1 0,0 0 1,1 0-1,-1 1 0,2 2-50,9 16 208,-9-18-167,-1 0 0,0-1 0,-1 1 1,1 0-1,-1 2-41,0 27 157,-1-23-97,1-1 0,0 1 1,2 7-61,10 23 192,-11-30-124,0 0 0,0 1 0,-1 3-68,0-1 63,0 0 0,2 9-63,3 4 30,-1-10-15,-2 0 0,0 0 0,0 9-15,-1-6 4,0 0 0,5 18-4,-2-19 28,-2 1 0,1 19-28,-3-23-64,0 9 115,0 0 46,0-9-73,0-3-61,0 1-76,0-3-56,0 0-81,0 0-95,0-1-108,0-8 95,0-1-53,0-1 95,0 0-44,0 0-158,0 0-68,0-1-56,0-1-44,0 0-34,0-2-34,0 0-37,0 0-37,0-3-573,0-3-803</inkml:trace>
  <inkml:trace contextRef="#ctx0" brushRef="#br2" timeOffset="37123.113">12165 3992 4480,'-8'-8'759,"1"2"-211,0-1-89,2-1-96,0-1-103,3-5 44,-1 0 32,1 10-178,1 1-37,-3-4 140,1 3-83,2 1-8,0 0 20,0 0 56,0 0 11,1 0 55,-1-1 62,1 0 68,0-10 346,0 6-429,0 1-44,0 5-124,3 2 44,6-2 25,3-4 57,3-2 36,1 6-83,-2 2-116,1 1-37,15 1 33,-23-1-135,-1 0 0,0 0 1,0 1-1,0-1 1,0 1-1,0 1 1,-1-1-1,3 2-15,33 28 59,-20-16-50,-11-8-1,1 0 0,-1 1-1,0 0 1,0 0 0,1 4-8,1 2 32,-1 0-1,-1 1 1,-1 1 0,8 16-32,-8-10 78,0 0 0,0 8-78,1 6 149,-1 1 0,1 28-149,-6-30 251,-2 26-251,-2-36 74,0 35 313,-3 7-387,-1-39 145,0 1 1,-2 1-146,-2 2 81,-17 80 217,15-76-241,1-1-50,6-27-15,1 0 0,-2 0 0,1-1 0,-5 8 8,-18 22 21,20-24-4,3-6-45,1 0-49,-1-1-66,-1 1-87,-1 2-104,3-7 103,-1 2 31,0-1 62,2-1 8,-1 0-25,1-1-59,-1 0-20,1-1-61,-1 1-69,0-1-78,1 0 7,-1 0-66,0 0-72,0 0-75,0-1-82,0 1-87,0-1-91,-1 0-98,1 0 462,1 0 36,-3 0-418,0 0-61,-2 0-357</inkml:trace>
  <inkml:trace contextRef="#ctx0" brushRef="#br2" timeOffset="38425.79">2783 4026 5632,'-2'0'308,"-1"0"-34,-1 0 193,0 0-86,-5 0 414,6 0-526,0 0 34,0 0 121,-1 0 88,4 1-107,0 1 283,0 0-531,0 0 55,0 2 223,0 6 711,0-7-795,-1 0-122,1-1-76,-1 0-96,0-1-114,-6 4 426,2-1-97,3 7-102,3 11 79,1-3-77,1-1-59,0 0-43,2 9-13,1 10-10,-4-18-57,1-1-1,1 1 1,4 12 10,-3-16-8,11 31-2,-3 0 1,2 19 9,11 84 66,17 91-20,-34-202-80,9 21 34,-5-19-63,-4-1-42,-5-22-57,-1-2-46,2 4-172,1-1-54,-5-15 311,2 6-315,0-3-42,-3-6 458,0 1 0,0-1 0,1 0 0,-1 0 0,0 0 0,0 0 0,0 1 0,1-1 0,-1 0 0,0 0 0,0 0 0,1 0 0,-1 0 0,0 0 0,0 0 0,1 0 0,-1 0 0,0 1 0,0-1 0,1 0 0,-1 0 0,0 0 0,0 0 0,1-1 0,-1 1 0,0 0 0,0 0 0,0 0-1,1 0 1,-1 0 0,0 0 0,0 0 0,1 0 0,-1 0 0,0-1 0,0 1 0,0 0 0,1 0 0,-1 0 0,0 0 0,0-1 0,0 1 0,0 0 0,1 0 0,-1 0 0,0-1 22,2-3-442,0-1 83,-2-2 68,0 0 52,-1-2 2,-2-8-253,-2 2 155,-2-7-40,4-3 96,1 1 94,-2 4 91,0-1 83,-1-2 72,0 1 60,-1-4 96,1 3 49,3 12-86,0-24 449,2 26-407,0 0 55,0 3-55,1 0 37,-1-1 42,0 0 47,3-9 473,5 4-64,-2 3-357,-5 7-332,20-28 958,-12 19-725,-1 1-37,0 2-80,0 1-39,0 0-45,1 1-49,6-2 133,1 1 0,9-4-184,16-4 194,-22 8-137,-2 1-36,23-9 31,-26 10-12,0-1 1,0 0-1,0 0 0,11-8-40,-11 5 11,-5 4-42,-1 1-53,0-1-70,0 0-90,-1-2-107,1 0-64,-2 1-88,-5 5 354,0-1-208,0 1-36,0-2-478,-1-3-82,0 3 437,0 0-36,0 2-42,-1 0-48,0-1-54,0 1-60,-2-2-26,-5-5-1102,4 4 1249,1 1 43,-1-1 39,0 0-73,-2-2-270</inkml:trace>
  <inkml:trace contextRef="#ctx0" brushRef="#br2" timeOffset="38696.236">3266 4199 5120,'10'-20'1115,"-5"8"-481,-3 5-284,1 3-65,-1 0-2,1 2 78,1-1-73,-1 0-68,-2 3-329,-1-1 42,0 1 39,0-1 37,1 0 109,-1-1 117,1 0 139,-1 0 92,0-1 50,0-2 766,0 1-561,0 2-355,0 0-69,0 1-152,0 0-38,0 0-42,0 1-45,0-3 510,0 3-233,0 0-67,-3-3 52,-8-9 224,8 9 28,3 8-217,-1-1-102,1 0-84,0 0-54,2 9 32,0-8-9,2 4-18,9 19 134,-2 7-88,-5-3-38,-3-14 12,0 0 0,6 15-102,-1-8 38,-1-8-31,-2 0-1,0 0 1,1 13-7,-1 11 0,-1-9 0,7 31 0,41 109 11,-45-150 30,3 22-41,-3 0-22,-3-22-29,0-1-40,0-1-171,-2-12 70,1-1-53,0 3-187,0-5 164,-1 0-39,0 0-117,-1-3 172,-1 0-40,0 0-172,0-2-105,0 0 559,0 0-683,0-2-103,0-1-258,0-3-637</inkml:trace>
  <inkml:trace contextRef="#ctx0" brushRef="#br2" timeOffset="39053.763">3785 3836 5376,'-6'-5'620,"0"1"-47,0 1-47,0 1-49,0 0-50,0 1-49,0 1-50,-1 0-52,5 0 19,-2 3 471,-1 2-372,-5 5 136,-7 9 173,6-3-325,-1 0-50,-1 0-41,1 1-45,1 1-43,1 3-38,-3 13 177,-4 20-338,11-29 121,1 0-1,-1 13-120,4-15 55,0-1 0,2 1 0,1 0 1,1-1-1,1 1 0,1-1 0,3 10-55,3 9 44,14 57 8,-4-38 23,-12-44-42,0-1 1,0 1 0,1-1-1,3 2-33,-6-9 4,1 0 0,0 0-1,0-1 1,8 6-4,2 1-43,26 18 36,-29-22-23,-1 0-37,3 0-68,0 0-81,1-1-100,0 0-118,-13-7 246,0 0-48,0 0-44,1 0-42,0 1-112,0 0-49,1-1-42,-1 1-38,1 0-152,0 0-35,10 7-1607,-11-7 1545,-1 1 40,1 0-116,1 2-400</inkml:trace>
  <inkml:trace contextRef="#ctx0" brushRef="#br2" timeOffset="39541.062">4528 3612 4736,'-7'-1'779,"0"1"-156,-1 0-100,2 1-115,4 0-251,0 1-34,-3 5 276,1-2 76,1-4-188,-2 0 40,-1 2 569,0 3-414,0 3-106,1 1-93,0 1-79,1-1-89,2 0-35,0 4-11,3-1-41,11 22 127,-5-1 16,-5-23-104,1 1 1,0 0-1,2 2-67,-2-7 33,12 28 70,-13-31-103,1 1 1,0 0 0,1-1-1,-1 0 1,4 4-1,34 27-5,-24-16 26,4 2-3,-2-9-95,2 1-175,-13-8 101,0 0-99,-4-3 73,1 1-41,-1-1-47,1-1-54,0 1-118,2-1-75,0-1-174,6 0-425</inkml:trace>
  <inkml:trace contextRef="#ctx0" brushRef="#br2" timeOffset="40021.338">5115 3577 5504,'0'-4'450,"0"1"-46,-1 1-45,0 0-41,0 2-38,0 0-36,-2 2 146,-1 0-87,-2-1-107,2-1-80,-1-3 17,0 1 28,2 5 162,0 2-43,2-4-242,0-1 0,0 1 0,0-1 0,0 0 1,-1 1-1,1-1 0,0 0 0,0 0 0,0 0 0,0 0 0,0 0 0,-1 0 0,1 0 0,0 0-38,1 0 0,-2 0 40,0 0-1,0 0 0,0 0 0,0 1 1,0-1-1,0 0 0,0 1 0,0 0 1,0-1-1,0 1 0,-1 1-39,-14 14 334,7-6-209,6-7-69,0 0 0,0 0 0,-1 0 0,1 0 0,-1-1 0,-1 1-56,-11 6 115,2 2-54,-8 21-50,9-14-89,-1-1 0,-10 8 78,-2 0-112,9-7-23,-1 0-65,6-6-28,-1 1 106,2 0 52,10-11 62,1 0 1,0-1-1,0 1 0,0 0 0,0 0 1,0 0-1,0 0 0,0 0 1,0 0-1,1 0 0,-1 0 0,1 1 1,0-1-1,-1 1 8,1 31-16,0-23 117,0-11-95,0-8 159,1 6-20,1 1 41,10 1 230,-9 0-43,-3 0 0,0 0-10,0 3-6,-3 6-153,-2-4 40,4-5-219,0 1 0,1-1 1,-1 1-1,1-1 1,-1 1-1,0-1 0,1 1 1,-1 0-1,1-1 1,-1 1-1,1 0 1,0-1-1,-1 1 0,1 0 1,0 0-1,-1-1 1,1 1-1,0 0 0,0 0 1,0 0-1,-1-1 1,1 1-1,0 0 0,0 0 1,0 0-26,0 18 338,-1-14-246,1 1-1,-1 0 1,2 0 0,-1 0 0,1-1-1,-1 1 1,2 0 0,-1 1-92,9 22 252,1 1-47,0 0-43,1 0-37,11 30 29,2 0-95,1 6-61,-12-19-78,-12-40 64,0 1 0,0 0 0,1-1 0,-1 0 0,2 1 0,2 4 16,0-3-26,0-2-54,-4-3-1,-1 0-41,1 2-118,-2 1-107,0-6 116,0 0 69,0-1 59,0 1 52,0 0 62,0 0 71,0 2 170,0-3-207,0 1-37,0 0-77,0-1-8,0 1-33,0-1-38,0 0-40,0 1-45,0-1-48,0 1-52,0-1-56,0 0-60,0 1-62,0-1-68,0 0-70,0 0-75,0 1-78,0-6-369,0-5-703</inkml:trace>
  <inkml:trace contextRef="#ctx0" brushRef="#br2" timeOffset="40435.434">4251 3404 5760,'-9'0'1264,"6"0"-886,1 0-36,0 0 23,1 0-62,1 0-55,0 0-44,-3 0 457,-1 0-295,-3 0 255,4 1-149,3 1-48,0 3-119,-1 1-18,2 1-40,-1 0-41,3 0-41,3 8 43,-1-1-69,0 4-44,0 10-44,5 24 0,4 11 9,-4-15-8,4 8-52,15 33 11,-6 9 10,11 5-38,-5-16-46,-9-6 36,-4-4 74,3 13 104,-4-24-16,4 1-135,-11-42 18,2 0 0,7 13-18,-9-20 4,8 13-5,-6-14-40,3 7-148,-10-16 81,-2 1-65,0-1-82,-1-5 35,0-1-41,0-1-94,0-1-222</inkml:trace>
  <inkml:trace contextRef="#ctx0" brushRef="#br2" timeOffset="40750.27">4027 3974 5120,'-20'0'1115,"11"0"-481,6 1-313,1-1-61,1 1-55,1 0-52,0 3-29,0 4 77,0-6-38,-3-1 138,-1-1-244,1 1 60,0 1 83,0 3 181,2 6 287,1-7-484,0 1-41,0 1-37,2 8 59,7 1-1,-3-6-77,18 29 317,-2-1-80,-6-13-153,-2-6-74,-1-3-53,27 20 124,-18-17-111,0 1-37,2 6-19,1-1 33,49 51 128,-42-43-140,-20-22-87,6 2 82,-11-7-42,1 0-75,-1 0-110,-3-2 52,0-1-42,-1 1-47,1 1-50,-3-3-61,1 0-44,-1 0-61,0-1-74,2 0 46,-1 0-46,2 0-152,2 0-394</inkml:trace>
  <inkml:trace contextRef="#ctx0" brushRef="#br2" timeOffset="41021.074">4269 3992 6016,'-6'0'808,"2"0"-297,1 0-116,1 0-40,1 0 25,0 0-67,0 0-57,1 0-48,0 0 459,0 0-300,0 0 274,0 3 388,0 4-417,0-3-232,0-1 32,-2 0-56,-4 4-103,2-1-66,2 1-29,2 5-4,-2 8 27,-2-3 12,-6 7 25,6-18-160,0 2 0,1-1-1,1 0 1,-1 1-1,0 1-57,-1 20 139,-2 6-12,4-28-108,1 0 0,-2-1 0,1 1 0,-3 3-19,-23 45 90,21-37-51,1 1-1,-2 11-38,4-12 39,-2 1 0,-4 9-39,-10 14 40,11-24 4,0 0 0,-2 11-44,-1 3 25,1-1-4,4-10-106,4-3-95,2-9 42,1 1-38,0 2-76,0-5 44,0-2-4,0-1-44,0 0-136,0-2-70,1-1-58,1 1-42,0 1-35,1 0-36,1 0-46,-2 0-52,0-1-552,-1-2-794</inkml:trace>
  <inkml:trace contextRef="#ctx0" brushRef="#br2" timeOffset="42021.917">4873 3404 3968,'0'-4'344,"0"1"-34,-3-2 221,0 2-102,0 0-79,-2-1 55,5 4-372,0 0 1,-1-1-1,1 1 0,0-1 0,0 0 1,-1 1-1,1-1 0,0 1 0,0-1 1,0 1-1,-1-1 0,1 1 0,0-1 1,0 0-1,0 1 0,0-1-33,0-2 341,0 3 225,1 0-124,1 0-36,5-2 29,-1-4 94,-2 1-132,0 3-84,2 0-1,2 1 59,-4 1-248,13 0 195,-4 3-140,-2 1-119,10 4-17,-16-7-38,0 0 0,0 0 0,0 1 0,0 0 0,0 0-1,-1 0 1,1 0 0,0 1 0,-1 0 0,0 0 0,0 0 0,0 0 0,0 1 0,0 0 0,0 0-4,36 40 121,-19-19-11,-1 1 34,-1 1 35,0 1 36,-2 2 38,-1 0 37,-4-6-94,14 27 210,-8-25-185,-13-20-144,-1 0 0,0 1 0,0-1-1,1 4-76,-3-4 69,0 1 0,0 0 0,0 0 0,-1-1 0,0 8-69,1 2 103,3 18 81,1 2-22,-5-28-127,0 1 1,-1-1-1,0 0 0,-1 0 1,0 2-36,-6 25 83,-6 13-5,2-7-15,6-22-2,0-1 1,-6 11-62,-17 26 101,-27 51-117,51-100 7,-24 47-39,18-32-19,0 3-60,6-15-7,-5 14-11,7-18 74,-1 0-41,0 1-75,-1 0-81,0 1-96,-2 1-115,4-4 156,0-1-48,0 1-44,0-1-42,0 1-36,1-1-34,-2 2-614,3-5 1140,-3 5-2479,2-6 1033,-1 0 569,1 0 322,-1-1 46,-2-2-402,-3-3-347</inkml:trace>
  <inkml:trace contextRef="#ctx0" brushRef="#br2" timeOffset="45609.444">5495 2661 2688,'0'-9'613,"0"4"-266,0 3-173,0 1-33,0 1 51,0 0-27,0 0 59,0 0 43,0 0 15,0-3-100,0-8-49,0 11-131,0-1 0,0 1 1,0 0-1,0 0 0,0 0 0,0 0 1,0 0-1,0 0 0,0 0 0,0 0 1,0 0-1,0-1 0,0 1 0,0 0 1,0 0-1,0 0 0,0 0 0,0 0 1,0 0-1,0 0 0,0 0 0,0 0 0,1-1 1,-1 1-1,0 0 0,0 0 0,0 0 1,0 0-1,0 0 0,0 0 0,0 0 1,0 0-1,0 0 0,0 0 0,0 0 1,0 0-1,0 0 0,1 0 0,-1 0 1,0 0-1,0 0 0,0 0 0,0-1 1,0 1-1,0 0 0,0 0 0,0 0 1,0 0-1,1 0 0,-1 0 0,0 1 1,0-1-1,0 0 0,0 0 0,0 0 1,0 0-1,0 0-2,12 0 128,-9 0 0,0 0-11,8 0-37,-8 0 11,-1 0-89,1 0 53,0 0 44,0 0 38,4 0 207,9 0 572,-12 0-689,0 0-63,-2 0-104,0 0-34,0 0-38,-1 0-44,2 0 286,-3 0 47,0 0-106,0 0-86,0 0 16,0 0 59,0 0 70,0 0 58,0 0-59,0 0-74,0 0-81,3 0-52,-3 0-24,1 0 1,-1 0-1,1 0 1,-1 0-1,1 0 1,0 0-1,-1 0 1,1 0-1,-1-1 0,1 1 1,-1 0-1,1 0 1,-1 0-1,1-1 1,-1 1-1,1 0 1,-1 0-1,0-1 1,1 1-1,-1 0 1,1-1-1,-1 1 1,0-1-1,1 1 1,-1 0-1,0-1 1,1 1-1,-1-1 1,0 1-1,0-1 0,1 1 1,-1-1-1,0 1 1,0-1-1,0 1 1,0-1-1,0 0 1,0 1-1,0-1 1,0 1-1,0-1 1,0 0 1,0 1 1,0 0 0,0 0 0,0 0-1,0 0 1,0 0 0,0 0 0,0 0 0,0 0 0,0-1 0,0 1 0,0 0 0,0 0 0,0 0 0,0 0 0,0 0 0,0 0 0,0 0 0,0 0-1,0 0 1,0-1 0,0 1 0,0 0 0,0 0 0,0 0 0,0 0 0,0 0 0,0 0 0,0 0 0,1 0 0,-1 0 0,0 0 0,0 0 0,0 0 0,0 0-1,0-1 1,0 1 0,0 0 0,0 0 0,0 0 0,0 0 0,0 0 0,1 0 0,-1 0 0,0 0 0,0 0 0,0 0 0,0 0 0,0 0 0,0 0-1,0 0 1,0 0 0,1 0 0,-1 0 0,0 0 0,0 0 0,0 0 0,0 0-1,2 0 12,0 0 0,-1 0 1,1-1-1,0 1 0,-1-1 0,1 1 1,0-1-1,-1 0 0,1 0 0,0 1 1,-1-1-1,1 0-12,-1-1 16,1 1-1,0 0 1,0 0 0,0 0 0,0 0-1,0 1 1,0-1 0,0 0 0,0 1-1,1 0 1,-1-1 0,1 1-16,9 0 48,-6 1-40,1-1 1,-1-1 0,0 1-1,0-1 1,3-1-9,25-9 80,4 5-6,-4 0-77,-12 2-30,-1 2 0,23 0 33,3 0-19,24-5 19,-16 1 3,48 0-35,38-10-31,3-8 87,0-6 94,-3-3 96,23-7 88,-39 9-135,1 1-70,121-28 4,-3-4-64,319-74-21,-349 93 21,298-47 132,-362 64-135,393-67-127,-365 61 158,-90 17 12,-2 0 40,681-149 1110,-520 101-890,1-4-88,45-19 18,-36 2-11,160-40 197,-317 96-264,-1-5 1,13-9-190,-2-7 144,60-20 21,-119 46-128,-13-3-15,-17 18 25,-18 8-37,-1-1 1,1 0-1,-1 1 0,0-1 0,0 0 1,1 0-1,-1 0 0,0-1 1,0 1-1,0-1 0,0 1 1,0-1-1,0 1-10,12-14 133,-11 12 43,-11 2 4,1 0-74,-2 1-49,-4 1-45,1 0 28,-7 1 28,0 5-31,2-1-25,-17-1-17,-1 7-43,-3 0 15,31-10 32,1 1 0,-1 0 0,1 1 0,0-1 1,-4 5 0,-24 16-4,-1 2 44,8-2-55,17-13-22,-31 31-22,23-17 69,4 1 33,5-5 45,-10 19-88,14-30 8,-1-1 0,-1 0 0,-2 3-8,-40 45-5,-32 66-86,17-23 47,13-35 67,-68 70 49,44-53-5,-33 50-67,-18 50 119,35-48 14,-6-4 36,-58 75 28,139-186-209,1-2 33,-32 29 118,21-22-108,-6 8-61,29-29-50,1-3-32,-10 0-69,9 0 40,3 0 10,0 0-96,0 0-52,0 0-112,0 0 56,0 0-203,0 0-97,0 0 139,1 0 133,0 0 29,0 0-36,4 0-299,-2-1-85,0-2-238,0-3-602,0-1 398,12-11-1609</inkml:trace>
  <inkml:trace contextRef="#ctx0" brushRef="#br2" timeOffset="46737.634">13357 363 4096,'0'0'911,"0"0"-393,0 0-116,0 0 55,0 0-36,0 0-85,0 0 81,0 0 270,0 0-156,0 0-43,-3 3 408,-1 2-521,0 0-41,1 1-38,-1 0-37,-1 7 163,0 2-112,2-3-129,0 0-47,0 4-21,-1 7-1,-2 11 56,2-14 40,-5 12-5,1-4-37,-1 12 28,3-2-43,1 4-30,0 6-40,-5 21-27,-18 136-13,24-171-34,1 5 30,1 11-37,3 36-39,0-19-33,-1-64 176,0 2 0,0 1-62,0-1-58,0 1-51,0 1-73,0-1-55,0 3-179,0-2-69,0 0-856,0-10 1020,0-1 41,0-3 52,0-3 63,0-5-236,0 0 41,0 0 41,0 0 40,0-12-90,0 0 123,0-1 118,0 1 114,0 1 111,0-1 107,0 1 104,0 1 98,3 19-43,21-15 145,2 2-109,1 3-98,2 2-86,2 1-75,0 2-62,1 0-51,0 0-40,11-2-54,-1-2 1,18-11 24,-44 18-44,16-14 1,-13 8-35,-2 1-94,-9 7 34,1 0-43,1-2-123,-3 1 63,1-3 11,0-4-49,3-4-75,0 6 34,-4 4 105,0 0 35,5-9-90,-1-4 61,1-12 11,-6-1 112,-2 18 91,3-2 59,4-15 102,-8 16-107,-5 6-5,-1 5 23,1 1 10,0 1 40,0-1 50,2-1 58,0 5-197,0 1-1,0-1 1,0 1 0,1-1-1,-1 0 1,0 1 0,0-1-1,0 1 1,0-1 0,0 1-1,-1-1 1,1 0 0,0 1 0,0-1-1,0 1 1,0-1 0,-1 1-1,1-1 1,0 1 0,0-1-1,-1 1 1,1-1 0,0 1-1,-1-1 1,1 1 0,-1 0-1,1-1 1,-1 1 0,1 0-1,0-1 1,-1 1 0,1 0-1,-1-1 1,1 1 0,-1 0-1,0 0 1,1 0 0,-1 0 0,1-1-1,-1 1 1,1 0 0,-1 0-1,0 0 1,1 0 0,-1 0-1,1 0-37,-3 0 493,3 0-202,0 5 6,-1-1-57,1 0-51,-1-1-45,0 1-21,0 0-45,-1 1-29,-1 1-27,-1 4 16,2-3 89,-1 9 35,2 1-34,2 14 52,-1-8-90,-2 13 32,-5 17 139,4-29-34,0 0 0,1 9-227,-1 13 190,-3-5-78,1-5-40,-1 34-3,0-34-59,3-15-1,0 1 0,1 0 0,2 0-9,-2 5 6,-1 0-1,0 0 0,-4 8-5,5-23-53,0-1 53,1 22 148,1-19-124,1-7-52,-1 1-44,0 1-65,1-1-75,-1 1-87,0 0-101,0-7 56,1-1-67,0-1 81,0 0-57,1 0 133,0 0-40,-1 0-38,1 0-35,0-1-457,0-1-101,-1 0 127,0 0-36,1-11-1770,-2 8 1807,0-1 45,0-2-109,0-4-382</inkml:trace>
  <inkml:trace contextRef="#ctx0" brushRef="#br2" timeOffset="49684.75">16606 35 3968,'8'-8'751,"-2"1"-247,1 0-79,0 1-86,-1 2-92,1 2-46,-2 3 37,-2 1 35,-1 2 37,2 3 268,4-4-12,1 0-246,-5-2-193,1 1 1,-1 0 0,0 0 0,0 0-1,0 0 1,0 1-128,-1-1 84,0 0 0,-1 0 0,1 1 0,-1-1 0,0 1 0,0 0 0,1 0-84,5 8 220,0 1-44,9 10 73,0-1-103,-8-9-67,-1 0 1,0 1 0,0 2-80,15 37 240,6 3 85,-6 14 80,-10-33-243,10 32 141,-10-17-48,6 25 66,-10-45-172,-2 1 0,0-1 1,-3 1-1,0 1 0,-2 6-149,-5 30 251,-3-3-85,1-11-82,1-11-25,-2 28 72,-5 2 85,6-46-114,-28 123 444,19-103-400,-3-1-39,12-35-92,-4 13-46,6-9-71,0 0-79,-1-6-2,1-5-48,1-2 84,1-1-36,0 0-42,0 1-45,0-1-53,0 0-56,1 1-62,0-1-67,0 0-195,0-2-42,3-2-842,1-2 251,6-6-725</inkml:trace>
  <inkml:trace contextRef="#ctx0" brushRef="#br0" timeOffset="-5341.549">15742 121 12288,'6'1'-54,"-1"0"-107,-1 0-105,0 1-103,0 0-101,-1 1-100,0-1-99,0 1-95,-1-1-826,-2-1 92,0-1 795,0 0 33,0 0 36,0 0 39,0 0-283,0 0-335</inkml:trace>
  <inkml:trace contextRef="#ctx0" brushRef="#br2" timeOffset="47773.386">14498 363 4224,'1'-1'203,"0"0"-33,1-1 82,0 0-112,-1 0-47,4-3 86,-4 2-54,0 0 102,0 2-60,-1-1 44,1 1 20,-1 0 44,0-1 49,1 1 53,-1-1 58,0 0 62,0 0 66,0 1 72,-3 1 453,-3 0-617,1 0-52,2 0-41,3 0-68,0 0-127,-3 0 24,2 0-178,-1 0 0,1 0 0,0 0 0,0 0 0,-1 1 0,1-1 0,0 0 0,0 1 0,0-1 0,0 1 1,0-1-1,-1 1-29,-10 11 237,5 1-107,-2 8 9,1-2-24,-38 63 419,10-19-148,26-44-227,0 1 0,0 6-159,-19 69 314,7-51-172,4-10-44,10-12-51,1 1 1,0-1-1,2 2 0,0 5-47,-4 18 51,-2 17 3,7-12-12,2 39-42,2-82 2,0 0 0,1 0 0,0 0-1,0 0 1,1 0 0,0 0 0,0-1-1,1 1 1,2 3-2,7 34 18,-3-8-98,-3-21-2,2-3-35,1 0-190,1 1-87,-4-6 99,-1-2 13,-1-3-45,1 0-168,0-2-97,0 1-375,-3 0 329,-1 0-35,2 3-762,1-4 218,6-2-670</inkml:trace>
  <inkml:trace contextRef="#ctx0" brushRef="#br2" timeOffset="48053.45">14567 674 6656,'6'6'899,"-3"-2"-330,-1-1-130,-2-1-42,0-1 26,-2 0-76,0 1-67,1-1-61,4 7 158,0-3-184,-1 1 44,0 0 65,-1 1 82,0 0-105,0-1-53,2-1-44,0 0-34,4 9 148,-2 7-83,-1-3-97,-2-13-92,0 1 0,0-1 0,0 0-1,1 0 1,0 0-24,17 31 75,9 26-27,-27-56-35,2 1 0,-1 0 1,1-1-1,0 1 1,1-1-14,20 23 30,-6-8-21,108 134 39,-81-103 11,-35-37-36,-6-9-11,1 1-1,-1-1 1,1 0-1,1 0-11,36 20-16,-26-8-27,-8-7-15,-5-7 150,1-1-49,0 0-54,0 0-60,1-1-66,-1 0-72,1 0-77,0-2-84,0 1-88,0-1-95,0-1-101,-1-1-107,0 0-111,-1-1-118,0-1-124,-3 1 509,1 1-34,-1-2-125,0 1 38,-1-1-107,1-2-374</inkml:trace>
  <inkml:trace contextRef="#ctx0" brushRef="#br2" timeOffset="48304.078">15154 640 6144,'-3'0'541,"0"0"-45,0 0-43,0 0-41,1 0-38,-1 1-37,-1-1 235,-1 1-121,1 1-103,1-1-87,-1 1-69,-2 1 20,-2 4 27,4-3-104,-1 0 65,1 1 92,-1-1 81,-3 5 86,-1-1-53,2-1-113,1 0-33,-8 7 163,0-2-120,0 0-111,-21 17 131,0 2-39,-16 16 87,5 2-48,10-5-122,2 1-73,-5 7-62,-9 12-86,21-26-78,-13 27 98,-1 7-42,26-49 31,-13 23 6,2 17 58,12-38-12,2-3-46,8-10-36,2 1-34,2 1-143,1 9-84,0-16 160,1-2-61,0-3 35,1 1-40,0-2-44,1 0-52,0-1-56,1 0-63,1-2-68,1 0-75,0 0 48,0-2-36,1 0-48,-1 0-60,-2 0 83,-1 1-36,7-7-1359</inkml:trace>
  <inkml:trace contextRef="#ctx0" brushRef="#br2" timeOffset="48601.874">15431 1400 5376,'0'-5'278,"0"1"36,0 1 394,1 8 850,-2 2-667,1-3-494,-1 0-45,0 0 25,1-3-234,-1 0-36,-5 2 330,0 0-31,3 4-25,1 0-128,-2 0-50,0 0-36,-3 8 76,-1-1-103,-1 1-80,-1 4-62,-15 25-83,11-18-43,3-10-19,2-4-34,-1 1-71,4-5 27,0 1-46,-1-1-51,1 1-56,1-2-116,2-3 153,1 0-41,0 0-44,0 0-49,1 2-125,0 0-54,0 2-182,1 4-476</inkml:trace>
  <inkml:trace contextRef="#ctx0" brushRef="#br2" timeOffset="48870.585">15586 415 5888,'24'-9'1455,"-8"3"-520,-4 1-280,-2-1-462,-3 2-44,-2 1-7,0 2 27,0 0 63,1 4 387,-3 1-452,1-1 1,-1 1-1,0-1 0,0 1 1,0-1-1,0 1 0,1 3-167,4 13 504,3 1-288,4 0-86,5 6-18,-15-17-71,0 0 0,-1 0 0,2 9-41,-2-8 21,-1-1 1,2 0-1,4 8-21,19 23 0,-15-18-24,-8-14 9,0 0-1,1 0 1,0 0-1,0-1 0,1 0 1,0 0 15,12 10-68,-4-5-44,-1-3-64,1-1-106,-6-4 39,0 0-58,1-1-67,-1-2-73,0 0-80,0-1-87,0-2-94,-1-1-100,2-2-252,0-6-603,-9 10 1632</inkml:trace>
  <inkml:trace contextRef="#ctx0" brushRef="#br2" timeOffset="49338.871">16260 415 6400,'0'0'842,"0"0"-310,0 0-121,0 0-42,0 0 24,0 0-73,0 0-67,0 0-61,0 0-28,0 0 136,0 0-56,0 3 205,0-3-417,0 1 1,0-1-1,0 1 0,0-1 1,0 1-1,0-1 1,0 1-1,0-1 0,0 1 1,0-1-1,0 0 0,0 1 1,-1-1-1,1 1 1,0-1-1,0 1 0,0-1 1,-1 0-1,1 1 0,0-1 1,-1 0-1,1 1 1,0-1-1,-1 0 0,1 1 1,0-1-1,-1 0 0,1 0 1,-1 1-1,1-1 1,-1 0-34,-6 5 513,4 1-234,0 0-60,-2-2-38,-1-1-53,-2 1-27,-5 8-17,-7 25 46,5 2-61,-1-1-61,-5 3-61,-13 6 79,3-6 14,13-11-50,12-20 10,1 0 0,-2-1 0,1 1 0,-1-2 0,-1 1 1,-2 2 0,-7 9 10,11-6 49,-6-8 10,7 5-53,-1-8 28,0-3 40,6 0-84,-3 0 246,3 0-44,0 0-36,0 0-1,0 10 122,0 0-40,0-1-37,0 0-34,0 8 87,0 0-101,0-2-84,0 0-46,0 35-47,0-26 58,1-17-65,-1 0 0,1-1 0,1 1 0,-1 0 0,2 1 22,4 19-45,-2 4 47,-4-18 16,2 0 0,0 0 0,0 0 1,2 2-19,7 15 42,-2-6-26,-1-1 0,-1 1 0,2 13-16,-3 1-27,-1-7-84,-2-13 15,-1-3-9,-1-7 6,0-2-13,0 0-38,-1-2-9,1 1-39,1 0-41,-1 0-49,0 0-12,-1-1-33,-1-1-46,0 0-59,0-2-69,1 0-60,-1 0-52,2-1-40,-2 0 658,5-1-1114,2-1-639,-7 1 1542,0 0 0,1 0 0,-1 0 0,1 0 0,-1 1-1,0-1 1,0 0 0,0 0 0,1 0 0,-1 0-1,0 0 1,0 0 0,0 0 0,-1-1 212</inkml:trace>
  <inkml:trace contextRef="#ctx1" brushRef="#br3">4683 5357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8-03-28T03:28:15.214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4-03T06:48:08.458"/>
    </inkml:context>
    <inkml:brush xml:id="br0">
      <inkml:brushProperty name="width" value="0.05" units="cm"/>
      <inkml:brushProperty name="height" value="0.05" units="cm"/>
      <inkml:brushProperty name="color" value="#FF3300"/>
    </inkml:brush>
  </inkml:definitions>
  <inkml:trace contextRef="#ctx0" brushRef="#br0">35 1488 8448,'-4'0'802,"0"0"-48,1-1-62,0-1-74,2 0-88,0-2-101,0-1-115,1 2-204,0 0-34,0-3 10,0-1-46,0-17-21,0 9 49,0 13-88,0 1 1,-1-1-1,1 0 0,0 0 0,-1 1 0,0-1 0,1 0 0,-1 1 1,0-1-1,0 1 0,0-1 0,0 1 20,0-1-19,0 0 0,0 0 1,0 0-1,0 0 0,0 0 0,0 0 0,1 0 1,-1 0-1,1 0 0,-1 0 0,1-1 0,0 0 19,0-4-37,-1 4 30,1 1 1,0-1 0,0 1-1,0 0 1,1-1-1,-1 1 1,0 0 0,1-1-1,0 1 1,0-1 6,3-6-5,8-14 65,-4 12 23,2 2 46,2 2 13,0-1 34,-5 5-53,0 0 0,-1 0 0,1 0 0,0 1 0,4-1-123,21-2 334,10-2 63,-15-1-163,22-4 58,-21 8-168,13 3 20,-1-1-37,11-5-13,-3 0-10,-11 5 5,44 2 149,-54 0-91,3 0 86,-24 0-169,-1 1 0,1-1 0,-1 0-1,1 1 1,-1 0 0,1 1 0,-1-1-1,0 1 1,0 0 0,4 2-64,-7-3 17,0 0 1,-1 1-1,1-1 0,0 1 0,-1-1 1,1 1-1,-1-1 0,0 1 1,1 0-1,-1 0 0,0 0 0,0 0 1,0 0-1,0 0 0,-1 0 0,1 0 1,0 0-1,-1 0 0,1 0 0,-1 0 1,0 0-1,0 1 0,0-1 1,0 0-1,0 0 0,0 0 0,-1 0 1,1 1-1,-1-1 0,1 0 0,-1 0-17,-2 7 26,1-1 0,-2 1 0,1-1 0,-1 0 0,-3 4-26,0 0 18,-1-1 0,0 0-1,-4 3-17,-15 14-16,-1-2 0,-7 4 16,16-14-17,-52 41-2,3-10 80,3-1 66,-6 3-12,45-32-58,-22 9-57,41-23 1,0 1 0,0 0 0,1 0 0,-1 0 0,1 1-1,-6 5 0,12-9 0,-1-1 0,1 0 0,-1 1 0,1-1 0,-1 1 0,1-1 0,-1 1 0,1-1 0,-1 1 0,1-1 0,-1 1 0,1-1 0,0 1 0,-1 0 0,1-1 0,0 1 0,0-1 0,-1 1 0,1 0 0,0-1 0,0 1 0,0 0 0,0-1 0,0 2 0,0-2 1,1 1-1,0-1 0,-1 0 0,1 1 0,0-1 1,-1 0-1,1 0 0,0 1 0,-1-1 0,1 0 0,0 0 1,-1 0-1,1 0 0,0 0 0,0 0 0,-1 0 0,1 0 1,0 0-1,-1-1 0,1 1 0,22-6 21,6-2 34,9 4 25,9-2-13,-36 4-62,0-1-1,0 0 0,3-2-4,21-9-15,-20 8 4,0 0 0,0 0 1,1 2-1,0 0 0,14-2 11,12 3 0,30 3 0,-31 0-11,39 4-2,-57-1 44,1 1-1,13 4-30,-26-5 17,0 0 0,-1 0 1,0 1-1,1 0 0,-2 1 0,1 0 0,0 1 0,-1 0 1,0 0-1,-1 1 0,1 0 0,-1 1 0,-1 0 0,2 2-17,-5-6 15,-1 1-1,0-1 0,0 1 0,-1 0 1,1 0-1,-1 0 0,0 0 0,0 0 0,-1 0 1,0 1-1,0-1 0,0 0 0,0 1 1,-1-1-1,0 3-14,-1-4 7,0-1 0,0 0 1,-1 0-1,1 0 0,-1 0 0,0 0 1,0 0-1,-2 2-7,-6 9 22,-27 49 68,-41 54 115,52-84-43,0-1-1,-17 14-161,-47 40 284,61-61-196,0-1-1,-10 5-87,-62 31 133,12 1-5,42-36-67,15-10-63,6-4-40,0 0-47,4-1-36,2-2-36,0-2-84,1-3-103,1-2-121,9-2 183,1 0-36,-1-2-40,2 0-42,-1-2-43,1 0-46,0-2-49,1-1-51,1 1-152,1 0-87,-1-1-251,-1-4-635</inkml:trace>
  <inkml:trace contextRef="#ctx0" brushRef="#br0" timeOffset="5763.986">709 382 5248,'10'-39'1170,"-7"29"-820,-1 2-36,-1 4-39,-1 1-38,2-2 135,-2 1-117,1 1-97,-1 2-86,0 0-37,-1-1-39,1 2 11,0-1 32,0 0 27,0 0 38,-1-2 209,-1 0 233,-3-2-166,0-2 36,2-1 50,1-1 64,2 6-158,-3 1-40,3 2-332,-7-8 362,0 4-164,2 1-96,-2 0 71,2-6 28,2 4-138,-5-5 67,-10 0 209,15 9-255,-1-1-1,1 0 1,0 0-1,0 0 1,0 0-1,-1-2-83,-2-1 147,0 1 0,0-1 0,-1 1 0,1 1-1,-1-1 1,-1 1-147,2 0 106,-4-1 107,-1 3-61,7 1-93,0 1 0,0-1 1,0 1-1,-1 0 0,-2 1-59,-33 15 491,24-11-382,2 3-33,4-1-26,1 0-1,-1 1 1,0 2-50,-8 7 71,17-17-68,-6 7 25,-1 0-1,1 0 0,-1 3-27,5-8 13,1 1 0,0 0 0,0-1 0,1 1 0,-1 0 0,1 0 0,-1 0-13,-3 28 171,-2-15 11,6-15-161,0-1 1,0 1-1,0-1 0,1 1 0,-1 0 1,1 0-1,-1 0 0,1-1 1,0 1-1,-1 0 0,1 0 0,0 0 1,0-1-1,0 1 0,1 0 1,-1 0-1,0 0 0,1 1-21,5 8 188,3 0-44,12 9 54,-8-8-99,-11-10-84,0 0-1,0-1 1,0 1-1,0-1 0,0 0 1,0 1-1,0-1 0,1 0 1,-1 0-1,0-1 0,1 1 1,-1 0-1,1-1 1,-1 0-1,1 1 0,-1-1 1,1 0-1,-1 0 0,1 0 1,0-1-15,6 0 38,-1-1 1,0 0-1,0-1 1,-1 0-1,2 0-38,-6 1 11,19-8 112,-3-3-53,1-4-31,7-10-23,-11 11 3,-11 11 19,-1 0 0,1-1 0,-1 0 0,0 0 0,0 0 0,1-3-38,4-6 60,1-1-7,-2 3-6,0 0 0,2-7-47,-7 14 6,-1 1 0,0-1 1,-1 1-1,1-1 0,-1 0 1,0 0-1,-1 0 0,1-4-6,-1-10 3,1 10 9,-1 1 0,0-1 0,-1 0 1,0 0-1,-1-4-12,1 12 2,0 0 1,0 0-1,0 1 0,0-1 1,0 0-1,0 1 0,-1-1 0,1 1 1,0-1-1,-1 1 0,0 0 1,1-1-1,-1 1 0,0 0 1,0 0-3,-22-10 8,22 11-5,0-1 1,-1 1-1,1 0 1,0-1-1,0 1 1,-1 0-1,1 0 1,0 1-1,0-1 1,0 0-1,0 1 1,-1-1-1,1 1 1,0 0-1,0 0 1,0 0-1,0 0 1,0 0 0,0 0-1,-1 2-3,-6 2 15,-7 2 4,11-5-17,0 0 1,1 0-1,-1 0 1,0 1-1,1 0 0,0 0 1,-1 0-1,1 1 0,0-1 1,-1 3-3,-18 37 21,-8-1-15,24-33-6,-1 1 0,2 0-1,-6 8 1,4 1-15,1 0-1,-2 8 16,-4 9-54,10-28 47,0 0 1,0 0-1,0 0 1,1 1-1,1-1 0,0 0 1,0 1-1,0 2 7,4 7 20,3-1 34,6-2 46,5-1 56,-14-12-133,1 0 0,-1 0 0,1 0-1,-1-1 1,1 0 0,-1 1 0,1-1-1,0-1 1,-1 1 0,1-1 0,0 1-1,0-1 1,0 0 0,-1 0 0,1-1-1,0 1 1,1-1-23,1 0 28,0-1-1,0 0 1,0 0 0,-1 0 0,1-1-28,28-18 66,-28 16-65,0-1-1,0 0 1,-1 0 0,0-1-1,0 1 1,2-4-1,7-10-4,15-18 58,-8-6 30,-5 5-24,-12 32-56,-2 0 1,1 0 0,-1 0-1,0 0 1,-1-1 0,1 1-1,-2-1 1,1-5-5,0-17-11,-1 29 7,0-1-1,0 1 1,0-1-1,0 1 0,0-1 1,-1 1-1,1-1 0,0 1 1,-1-1-1,1 1 1,-1-1-1,0 1 0,1 0 1,-1-1-1,0 1 5,0-1-5,0 0 4,0 0-1,-1 0 0,1 0 1,0 0-1,-1 1 1,0-1-1,1 0 0,-1 1 1,0-1-1,0 1 0,0-1 1,1 1-1,-2 0 0,1 0 1,0 0-1,0 0 0,0 0 1,0 1-1,-1-1 0,1 0 1,0 1-1,-1 0 0,1-1 2,-2 1-13,-1 0-1,1 0 1,-1 0-1,1 1 1,0-1-1,-1 1 0,1 0 1,0 1-1,0-1 1,-1 1-1,1-1 1,0 1-1,-3 2 14,-19 19-48,20-17 40,1 0 0,-1 0 0,2 1-1,-3 4 9,4-8-7,1 1-1,1 0 0,-1 0 1,0 0-1,1 0 0,0 0 1,0 0-1,0 0 0,0 0 1,1 0-1,-1 0 8,2 2-8,0 0 1,0-1-1,0 1 1,0-1-1,1 1 8,0 1 0,0-1-1,0-1 0,1 1 0,0 0 1,0-1-1,0 1 0,1 0 1,-2-5 3,0 0 0,1 0 0,-1 0-1,0 0 1,0 0 0,0-1 0,1 1 0,-1-1-1,0 1 1,1-1 0,-1 0 0,1 0-1,-1 0 1,0 0 0,1 0 0,-1-1 0,1 0-3,4 1 22,-2 0 0,-1-1-1,0 1 1,1-1 0,-1 1 0,0-2 0,1 1-22,3-2 27,0 0 1,-1-1-1,1 0 0,-1-1-27,13-6 48,-11 7-27,18-11 62,-11-3 15,7-21 109,-14 18-133,-6 0-51,-3 19-18,0-1 0,-1 1-1,1 0 1,-1-1 0,1 1-1,-1 0 1,0-1-1,1 1 1,-1 0 0,-1 0-1,1 0 1,0 0 0,0 0-1,-1 0 1,1 0 0,-2-2-5,-14-7-2,15 10-3,0 0 1,0 1 0,0-1-1,0 1 1,1-1-1,-1 1 1,0 0 0,-2-1 4,-7 1-6,0 1 0,0 0 0,-1 0 6,5 1-14,1-1-1,0 1 0,0 0 1,0 1-1,-4 2 15,-21 11-40,-9 9 57,34-21-12,1 1 0,0 0 0,0 1 0,0-1 0,-1 3-5,-12 21-23,11-15-27,0 1 1,1-1 0,1 1-1,-2 11 50,6-23-6,1 1-1,-1-1 1,1 0-1,0 1 1,0-1-1,0 1 0,0-1 1,0 1-1,1-1 1,0 0-1,0 3 7,2-1-17,-1 1 1,1-1-1,0 1 0,1-1 1,1 2 16,6 8-31,-9-12 38,0 1 1,0-1 0,0 0 0,1-1 0,-1 1-1,1 0 1,0 0-8,-1-2 11,0 0 1,0 0-1,0 0 1,1 0-1,-1 0 1,0-1-1,0 1 0,0-1 1,1 0-1,-1 1 1,0-1-1,0 0 0,3 0-11,9 0 63,-3 0 23,0 0 0,0-1 0,2 0-86,-9 0 24,0 0-1,0 0 0,0 0 1,0-1-1,0 1 1,0-1-1,0 0 0,-1 0 1,1 0-1,0-1-23,3-3 53,0-1-1,0 0 1,0 0-1,1-3-52,25-34 118,-18 24-94,-11 14-3,0 0 0,0-1 0,0 1 0,-1-1 0,0 0 0,0 0 0,-1 0 0,2-6-21,1-22 64,-4-2-61,-3 17-31,-5 0-36,5 16 40,0 1 0,0-1 0,-1 1-1,1-1 1,-1 1 0,0 0 0,1 0 0,-2 0 0,1 0 0,0 1 0,0-1-1,-1 1 1,-3-2 24,7 4-6,-1-1 1,0 1-1,0 0 0,1 0 0,-1-1 0,0 1 0,0 0 0,1 0 1,-1 0-1,0 0 0,0 0 0,0 0 0,1 0 0,-1 0 0,0 0 6,-1 1-7,0 0-1,0-1 0,1 1 0,-1 0 0,0 0 1,1 0-1,-1 1 0,-1 0 8,-5 4-20,-15 7-44,17-10 39,0 0 0,0 0 0,0 0 0,1 1 0,0 0 0,-1 1 25,2-1-19,0 0 0,1 1 0,0 0 0,0-1 0,0 1-1,0 0 20,-5 14-29,0 0 0,1 1 29,-2 5-13,5-16 11,-7 22-23,10-28 18,1-1 0,0 0 1,-1 0-1,1 1 0,0-1 0,0 0 0,0 0 1,1 1-1,-1-1 0,0 0 0,1 2 7,11 16-64,-11-17 83,0 0-1,1-1 1,-1 0-1,0 1 1,1-1-1,0 0 1,0 1-1,-1-1 1,1 0-1,3 1-18,10 3 136,-5-5-26,3 0 41,4-3-3,-3-4-40,13-12 20,-19 12-107,13-10 48,15-10 0,-30 20-62,0 1 0,0-1 1,0 0-1,-1-1 0,1 1 0,3-8-7,14-32 80,-6 22-20,-13 21-45,-1-1 0,0 0 0,0 0 0,-1 0 0,1 0 0,-1 0 0,0-1-1,0 1 1,0-1 0,-1 1 0,1-2-15,1-35 93,-3-5-97,0 15-63,0 28 56,-1-1 0,1 1 0,0 0 0,-1-1 0,1 1 1,-1 0-1,0-1 0,0 1 0,-1 0 0,1 0 0,-1 0 1,1 0 10,0 2-6,0 0 1,0 0 0,1 0-1,-1 0 1,0 1 0,0-1-1,0 0 1,0 0 0,0 1-1,0-1 1,0 1 0,0-1-1,0 1 1,0-1 0,0 1-1,0-1 6,-1 1-11,0 0 0,1 0 0,-1 0-1,0 0 1,1 0 0,-1 0-1,1 1 1,-1-1 0,0 0 0,1 1-1,-1-1 1,1 1 0,-1 0-1,0 0 12,-1 1-18,0 0-1,1 1 1,-1-1 0,1 0-1,-1 1 1,1 0-1,0-1 1,0 1-1,1 0 1,-1 0 0,-1 3 18,-4 6-54,-7 8-42,10-14 79,-1 0-1,1 0 1,0 1 0,1-1 0,0 1 0,0 0 0,0 0 0,1 0 0,-2 6 17,0 25-50,7 4 36,-2-35 25,0 0-1,1 0 1,0 0-1,3 5-10,-3-8 17,0 0 0,0 0-1,1 0 1,-1 0 0,1 0 0,0 0 0,2 1-17,-4-3 15,1-1-1,0 1 1,-1-1 0,1 0 0,0 1 0,0-1 0,0 0-1,0 0 1,0 0 0,0 0 0,1 0-15,10 1 120,6-2 34,-8 0-95,-2 1 18,1-1-1,-1-1 1,1 0-1,6-2-76,2-3 74,-1-4-38,-10 4-26,0 0 1,0-1 0,-1 0 0,0 0-1,-1 0 1,1-1 0,1-3-11,-5 7 6,0 1 0,0-1 1,0 0-1,0 0 0,-1 1 0,1-1 1,-1 0-1,0-1 0,0 1 0,-1 0 1,1 0-1,-1 0 0,0 0 0,0-1 1,0 1-1,-1 0 0,1-1-6,-9-13 53,-1 2-38,-3-5-40,-2-2-46,-6 3-78,19 17 121,-1 1 1,0 0 0,0 0-1,0 0 1,0 1-1,-1-1 1,1 1 0,0 0-1,0 0 1,-1 0-1,1 0 1,-1 0 0,-3 1 27,6 0-10,0 0 1,-1 0-1,1 0 0,0 1 1,-1-1-1,1 1 1,0-1-1,-1 1 1,1 0-1,0-1 1,-1 2 9,-7 3-34,-35 15-46,4 12 0,27-22 60,1 0 1,0 2-1,0-1 1,2 1-1,-1 1 1,-3 5 19,-3 8-57,-23 36-25,35-53 76,1-1 0,0 1-1,0 0 1,1 0 0,0 1 0,0 1 6,-14 72 5,16-68 29,4-2 34,-2-11-47,0 0-1,0-1 1,1 1 0,-1 0-1,0 0 1,1 0 0,-1-1-1,1 1 1,0-1 0,1 2-21,-1-2 23,-1 0 0,1 0 0,0 0 0,0 0 0,0 0 0,-1 0 0,1 0 0,0-1 0,0 1 0,0-1 0,0 1 0,1-1 0,-1 0 0,0 0 1,0 0-1,0 0 0,0 0 0,0 0 0,0-1 0,0 1 0,0-1 0,2 0-23,-1-1 17,1 0 0,-1 0 0,0-1 0,0 1-1,0-1 1,0 0-17,23-28 68,-25 30-66,5-8 24,0 0 0,0-1 0,-1 1 0,3-8-26,-3 5 7,-1-1 0,0 0 0,-1 0 0,-1 0 0,0-1 0,0-1-7,0-25 56,-2 37-59,0-1 0,-1 1-1,1 0 1,0 0 0,-1-1-1,0 1 1,0 0-1,0 0 1,0 0 0,0 0-1,-1 0 1,0 0 0,1 0-1,-1 0 1,0 0 3,0 1-3,1 0-4,-1 0 0,0 1 0,1-1 0,-1 0 0,0 1 0,0-1 0,0 1 0,-1 0 0,1 0 0,0 0-1,0 0 1,-1 0 0,1 0 0,0 0 0,-1 1 0,1-1 0,-1 1 0,1 0 0,-1 0 0,1 0 0,0 0 0,-1 0 0,1 0 0,-1 1 0,1-1 0,-1 1 0,1-1 0,-2 2 7,1-1-15,1 0 1,-1 0 0,1 1-1,-1-1 1,1 1 0,-1 0-1,1-1 1,-1 2 14,-3 3-37,0 1 1,1-1 0,-3 5 36,4-6-22,0 1-17,-1 1-1,1 0 0,-3 6 40,-4 20-86,8-18 59,2-1 0,-1 1-1,2 0 1,0 1 27,0-13 0,0-1 0,0 1 0,0 0 0,0-1 1,0 1-1,1 0 0,-1-1 0,1 1 0,0 0 1,0-1-1,0 1 0,0-1 0,0 0 0,1 1 1,-1-1-1,1 0 0,-1 0 0,1 0 0,0 0 0,0 0 1,0 0-1,0 0 0,0-1 0,0 1 0,1-1 1,-1 1-1,0-1 0,1 0 0,13 2 24,-11-2-1,-1-1 1,0-1-1,1 1 0,-1-1 1,0 1-1,0-1 0,1 0 0,-1-1 1,0 1-1,2-2-23,13-8 42,15-18 11,-30 26-47,19-15 68,-19 15-55,-1 0 1,0-1-1,0 1 0,0-1 1,-1 0-1,1 0 0,-1 0 1,0 0-20,1-1 17,17-37 102,-5 3-64,-5-2-48,-6-8-35,-5 34 38,-3 5-79,-6 5-81,-10 3-83,10 4 114,1 2 34,-10 9-10,-7 18 18,24-29 69,-4 8-14,-1 0 0,2 0 0,-4 7 22,2 0-1,0-1-1,2 1 1,-1 1 1,5-15 1,0 0-1,0 0 1,1 0-1,-1 1 0,1-1 1,-1 0-1,1 0 1,0 0-1,0 1 0,0-1 1,1 0-1,-1 0 1,1 0-1,0 0 1,0 0-1,0 0 0,0 0 1,0 0-1,1 0 1,-1 0-1,1 0 0,0-1 1,0 1-1,1 1 0,-2-3 1,4 8 15,-5-7-12,1-1 0,0 1 0,0-1 1,0 1-1,0-1 0,0 1 0,0-1 1,1 1-1,-1-1 0,0 0 1,1 1-5,0-1 8,-1-1 1,0 1-1,1-1 1,-1 1-1,0-1 1,1 1 0,-1-1-1,1 0 1,-1 0-1,0 1 1,1-1-1,0 0-8,-1 0 3,2 0 14,-1 0 0,1 0 0,0 0 0,0-1 0,0 1 0,-1-1 0,1 1 0,0-1 0,1-1-17,21-14 47,-10 5-37,1-2-109,2-1-114,-1-1-120,1-1-122,-1-1-130,-10 9 244,1-1-35,-1 0-34,0 1-36,-3 1 60,0 1-39,4-7-525,0-3-325,5-9-787</inkml:trace>
  <inkml:trace contextRef="#ctx0" brushRef="#br0" timeOffset="7183.058">1193 1229 4480,'0'0'1021,"0"0"-442,0 0-288,0 0-54,0 0-48,0 0-42,0 0 242,0 0-187,0 0 172,0 0 314,-3 0 69,-8 0-69,8 0-311,3 0-167,0 0-48,0 0 28,3 0 141,20 0 584,2 0-120,2 0-115,-1 0-113,1 0-106,0 0-104,-2 0-99,-1 0-94,17-2 172,0-3-40,11-7 461,14-5-757,-7 1 371,-16 5-198,0 0-45,-13 1-40,0 0 0,-1-2 0,4-3-88,21-10 135,19-9 22,-62 28-135,0-1 0,-1 0-1,1 0-21,24-21 11,0 1-41,33-22-121,-57 41 167,-3-1 38,10-6 110,-3 10-52,-10-7-21,-4 12-88,0-1 1,-1 1-1,1 0 0,0-1 0,0 1 0,-1 0 1,1 0-1,0-1 0,-1 1 0,1 0 0,0 0 0,0 0 1,-1 0-1,1 0 0,0 0-3,2 0-48,-3 0-32,0 0 48,0 0 43,0 0-33,0 0-15,0 0-32,-3 0-70,1 0 105,0 0-1,0-1 1,0 1-1,0-1 1,0 0-1,1 1 1,-1-1-1,0 0 1,0 0-1,1 0 1,-1 0-1,0-1 1,1 1-1,-1 0 1,0-1 34,-4-1-384,-4 3 90,-1 0 48,0 0 44,0 0 38,-12 0-58,-2 0 112,13 0 89,7 0 20,-41 0-30,29 0 74,1 0 64,14 0-86,1 0 1,-1 0 0,0-1 0,0 1 0,0-1 0,1 1 0,-1-1 0,0 1 0,0-1 0,1 0 0,-1 0 0,1 0 0,-1 0-1,1 0 1,-1 0 0,1 0 0,-1 0 0,1-2-22,-2 1 192,3-2-61,0 1-57,0-5 25,3 2 66,8-8-63,-8 9-89,-3 4-8,0 0-1,0 1 1,1-1-1,-1 0 1,1 0-1,-1 1 1,0-1-1,1 1 0,-1-1 1,1 0-1,-1 1 1,1-1-1,-1 1 1,1-1-1,0 1 1,-1 0-1,1-1 0,0 1 1,-1-1-1,1 1 1,0 0-1,0 0-4,4-3 27,10-5 57,-5 3 3,-1 0 1,0 1-1,4-1-87,2 2 51,1 1-42,13 2 13,-17 0 9,4 0 33,0 1-9,15-1 67,6-4 80,-33 4-181,68-13 307,-62 12-266,1 1-1,0-1 0,0 2 0,-1-1 1,11 3-62,19 8 170,-34-9-142,1-1 0,-1-1 0,1 1 0,-1-1 0,4 0-28,17-1 90,-21 2-75,1-1 0,-1 2 0,0-1-1,0 0 1,0 1 0,0 0 0,0 1 0,0-1 0,0 1 0,-1 0-15,-4-2 5,0-1 1,-1 0-1,1 1 0,0-1 1,0 1-1,-1-1 0,1 1 1,0-1-1,-1 1 0,1 0 1,-1-1-1,1 1 0,-1-1 1,1 1-1,-1 0-5,0 0 13,0 0 1,0 0-1,1 0 0,-1 0 0,0-1 0,-1 1 1,1 0-1,0 0 0,0 0 0,0 0 1,-1 0-1,1 0 0,0 0 0,-1-1 1,1 1-1,-1 1-13,-3 8 103,2 0-39,1-8-52,1 0-1,-1 0 0,1 1 0,-1-1 1,0 0-1,0 0 0,1 0 0,-2 0-11,1 0 12,-1 0 0,0 0 0,-1 0-1,1 0 1,0 0 0,0-1 0,-2 2-12,-6 4 24,-28 25-10,7-1-39,-18 24 25,18-14-15,3 1-64,8-11-152,-8 7 231,1-3-259,14-19 108,0 0-38,-3 4-156,3-5-122,3-6 110,3-2 3,-2-1-73,2-2 2,0 1-76,-1-1-86,0 1-97,1-2-11,1 0-83,-2 1-237,-4 2-603,10-5 142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4-03T06:48:23.611"/>
    </inkml:context>
    <inkml:brush xml:id="br0">
      <inkml:brushProperty name="width" value="0.05" units="cm"/>
      <inkml:brushProperty name="height" value="0.05" units="cm"/>
      <inkml:brushProperty name="color" value="#FF3300"/>
    </inkml:brush>
  </inkml:definitions>
  <inkml:trace contextRef="#ctx0" brushRef="#br0">381 1575 7808,'0'-6'1059,"0"2"-390,0 1-153,0 1-51,0 1 29,0 0-100,0 0-100,0 1-100,0 0-108,0 0-48,0 0-45,0 0 37,0 0 63,-3-3 3,-4-4-23,-8-9 64,4 6-75,3 2-58,0 3-67,-6 0-17,5-10 38,8 14 41,-1 0 0,0-1 0,1 1 0,-1 0 0,0 0 0,0 0 0,0 1 0,0-1 0,0 0 0,0 1 0,0-1 1,-9-2 53,-2-3 86,-7-5 144,-12 5-54,15 1-147,-7-2 80,10 5-40,-3 1 40,15 1-147,-12 0 83,-2 0 53,-1 0 59,3 0 68,8 3 74,0 5-185,2 0-38,1 4-11,3-10-103,0 0 0,0 0 0,0-1 0,0 1 0,0 0 0,0 0 0,1 0 0,-1-1 0,1 1-15,10 21 198,-7-8-104,2 5 99,4-6 26,4 1 107,1 1-57,-12-13-199,0 0 0,0 0 0,1-1-1,-1 1 1,4 1-70,10 2 315,-10-3-205,13 6 204,-18-8-295,-1-1 1,1 0 0,0 0 0,-1 1 0,1-1-1,-1 0 1,1 0 0,0-1 0,-1 1 0,1 0-1,-1-1 1,2 1-20,3-3 98,0 1 0,0-1 1,0 0-1,-1 0 0,1-1-98,0-7 197,8 2-80,-10 4-99,0-1 0,0 0 0,0 0-1,-1 0 1,0 0 0,0 0-1,-1-1 1,0 1 0,0-1 0,0 0-1,0-6-17,-1 7 29,-1-1-1,1 1 1,-1-1-1,0 1 1,-1-1-1,0-2-28,1 6 21,-1 0-1,0 0 1,1 0 0,-1 0 0,-1 1-1,1-1 1,0 0 0,-1 0-1,1 1 1,-1-1 0,0 1-1,0 0 1,0-1-21,-6-6 56,6 6-31,-1 0 0,0 0 0,0 0 0,0 0 0,-2-1-25,3 3 8,1 1-1,0-1 1,0 0-1,0 1 1,0-1-1,-1 1 1,1 0-1,0-1 1,0 1-1,-1 0 1,1 0-1,0 0 0,-1 0 1,1 0-1,0 0 1,0 0-1,-1 0 1,1 0-1,0 1 1,-1-1-8,-8 4-8,0 0 0,0 0 0,-2 2 8,-10 9-57,-1 4-44,10-5 74,-3 1 3,0 1 1,-2 6 23,-34 47 5,50-66-1,-1 1 0,1-1 0,0 1 0,0 0 0,1-1 0,-1 1 0,1 0 0,0 0 0,-1 4-3,0 31-14,2-36 10,0 4-1,0-1 0,1 0 0,0 1 0,0-1 0,0 0 0,1 0 0,0 1-1,2 4 5,-2-8 1,0 0 0,0 1 0,0-1 0,0 0 0,0 0-1,0 0 1,1 0 0,0-1 0,-1 1 0,1-1 0,0 1-1,0-1 1,0 0 0,3 1-1,-3-2 7,1 0 1,-1 0-1,0-1 1,1 1-1,0-1 0,-1 0 1,1 0-1,-1 0 1,1 0-1,-1-1 0,1 0 1,-1 1-1,4-2-7,-1 0 16,-1 0 0,1-1-1,0 1 1,0-1 0,-1-1-16,5-2 16,0 0 1,-1-1-1,0 0 0,2-3-16,6-12 103,4-5 109,-18 24-188,0-1-1,0 0 1,0 1 0,-1-1 0,2-3-24,-1 2 47,-1 0 1,0-1-1,0 1 0,0-1 0,-1 1 0,1-5-47,1-35 272,-3 15-175,-1 16-90,1 0-33,-3 8-33,3 6 53,-1-1 0,1 1 0,0-1 0,-1 1 0,1 0 0,-1-1 0,1 1 0,-1-1 0,1 1 0,-1 0 0,1-1 0,-1 1 0,1 0 0,-1 0 0,1-1 0,-1 1 0,0 0 0,1 0 0,-1 0 1,0 0 5,-6 8-134,-6 11 62,10-17 63,1 1 0,1-1 0,-1 1 0,0 0-1,1 0 1,-1 0 0,1 0 0,0 0 0,0 0 0,0 0 0,1 0 0,-1 0 0,1 1 0,0-1 0,-1 0 0,1 0 0,1 1 0,-1 1 9,0 2 3,0-5-1,0-1-1,0 1 1,0 0 0,0 0 0,1 0 0,-1-1-1,1 1 1,-1 0 0,1-1 0,-1 1 0,1 0-1,0-1 1,0 1 0,0 0 0,0-1 0,0 0 0,1 2-2,5 6 11,7 20-27,-12-22 8,-2-7 7,0 1 1,0 0-1,0-1 1,1 1-1,-1 0 0,0-1 1,0 1-1,0-1 1,1 1-1,-1-1 0,0 1 1,1-1-1,-1 1 1,0-1-1,1 1 1,-1-1-1,1 1 0,-1-1 1,1 1-1,-1-1 1,1 0-1,-1 1 1,1-1-1,-1 0 0,1 1 1,-1-1-1,1 0 1,0 0-1,-1 0 0,1 0 1,-1 1-1,1-1 1,0 0 0,6 2 6,-3-1-1,-2 0 1,1 0 1,-1 0 0,1 0 0,-1-1-1,1 1 1,0-1 0,-1 0 0,1 0-1,-1 0-6,18-6 90,-6 0-3,-3 2-41,13-6 13,-20 7-38,0 0 0,0 0 1,-1 0-1,1 0 0,-1 0 1,0-1-1,1 0 0,-2 0 1,1 0-1,0 0 1,-1 0-1,0 0 0,0-1 1,0 1-1,1-3-21,3-29 145,-5-2-45,-5 13-38,3 22-60,0-1-1,-1 1 1,1 0 0,-1-1 0,0 1-1,-1-1-1,1 2 3,1 0-2,-1 0 0,0 0 1,1 0-1,-1 1 0,0-1 1,0 1-1,0-1 0,-1 1 1,1 0-1,0 0 0,0 0 1,-1 0-1,1 0 0,0 1 1,-1-1-1,1 1 0,-1-1 1,1 1-1,-1 0 0,1 0 1,-1 0-1,1 0 0,0 1 1,-1-1-1,1 1 0,-1-1 1,1 1-1,-2 0-1,-14 11 36,10-6-24,-35 22 20,35-23-37,1 0-1,0 0 1,0 1 0,1 0 0,-1 0-1,1 0 1,0 1 0,-4 6 5,2-3-11,-6 7-7,8-11 16,1 1-1,0-1 0,0 1 0,1 0 0,0 1 0,0-1 0,-1 3 3,-5 19 2,8-20-22,0 0-1,0-1 1,1 1 0,0 8 20,1-14-4,0 1 0,0 0 0,0 0 0,1 0 0,0-1 0,0 1 0,0 0-1,0-1 1,0 1 0,1-1 0,1 4 4,-2-5 6,1 0 0,-1 0 0,1 0 0,0 0 0,0 0 0,0 0 0,0-1 0,0 1 0,0-1 0,0 1 0,2 0-6,0-1 17,-1 0-1,1 0 1,-1-1 0,1 1 0,-1-1 0,1 0-1,-1 0 1,1 0 0,-1 0 0,1-1 0,-1 1 0,1-1-1,2-1-16,0 0 25,-1 0-1,1-1 1,-1 1-1,1-1 0,-1 0 1,0-1-1,-1 1 1,1-1-1,1-1-24,41-42 113,-29 27-110,-14 17 17,-1-1 1,1 0-1,-1 0 0,0 0 0,0 0 0,-1-1 0,1 1 0,-1-1 1,0 0-1,0 1 0,0-4-20,2-20 90,-3 0-39,-1 17-46,0 9 0,-1-1 0,1 0 0,-1 1 0,1-1 0,-1 0 0,0 1 0,0-1 0,0 1 0,0-1 0,0 1 1,-1 0-1,1-1 0,-1 1 0,0 0 0,0 0-5,1 0-1,0 1 1,-1 0 0,1-1-1,-1 1 1,1 0-1,-1 0 1,0 0 0,1 0-1,-1 0 1,0 1 0,1-1-3,-1 1 0,1 0-1,0-1 1,-1 1 0,1 0 0,0 0 0,-1 0-1,1 0 1,0 0 0,-1 0 0,1 0-1,0 0 1,-1 1 0,0-1 3,-14 7-36,0 0 0,0 1 1,1 0-1,0 1 0,0 1 0,1 0 0,-11 12 36,19-17-18,1 0 0,0 1 0,1 0 0,-1 0 0,1 0 18,3-3-3,-1 0 1,1-1-1,0 1 1,0 1-1,0-1 1,1 0 0,-1 0-1,1 0 1,-1 0-1,1 0 1,0 2 2,0-4 3,0 1 0,0-1-1,0 0 1,0 0 0,0 1 0,0-1-1,1 0 1,-1 0 0,0 1 0,1-1-1,-1 0 1,1 0 0,-1 0 0,1 0-1,0 1 1,-1-1 0,1 0 0,0 0-1,0 0 1,0-1 0,-1 1 0,1 0-1,0 0 1,0 0 0,1-1 0,-1 1-1,0 0 1,0-1 0,1 1-3,3 0 4,0 0 0,-1 0 0,1 0 0,0-1 0,0 0 1,0 0-1,1 0-4,4 0 14,-4 0-4,0-1 0,1 1 1,-1-1-1,5-1-10,-7 1-2,0-1 1,0 1-1,0-1 0,-1 0 0,1 1 0,-1-2 0,1 1 0,-1-1 2,18-12-19,14-11 48,-26 20 2,-1-1 0,0 0 0,0-1 0,4-6-31,-6 6 49,-1 0 0,0 0 0,1-4-49,-3 4 17,1 0 0,-2 1 0,1-1 0,0-4-17,-2 9 0,0 0 0,-1-1 0,1 1 0,-1-1 0,0 0 1,0 1-1,0-1 0,0 1 0,-1-1 0,1 1 0,-1-1 1,0 1-1,0 0 0,0-1 0,0 1 0,-1 0 0,1 0 1,-1-1-1,0 1 0,0 1 0,0-1 0,-1-1 0,-3-3 0,4 5 0,1 1 0,0-1 0,-1 0 0,1 1 0,-1-1 0,0 1 0,1-1 0,-1 1 0,0 0 0,0 0 0,0 0 0,0 0 0,0 0 0,0 0 0,0 0 0,-1 1 0,-3 1 0,1 1 0,0 0 1,0 0-1,-1 0 0,1 1 0,0 0 0,1 0 0,-1 0 0,-3 3 0,-22 13-17,26-17 6,0 0 0,1 0 0,-1 0 0,0 1 0,1-1 0,-1 1 0,1 0 0,0 0 0,0 1 0,0-1 0,1 1 0,-1-1 0,1 1 0,-1 0 0,0 4 11,-11 14-28,11-18 16,0 1 0,0 1 0,0-1 0,1 0 0,0 1 0,-1 0 12,3-5-3,0 0-1,-1 0 1,1 1 0,0-1 0,0 0-1,0 0 1,0 0 0,0 0-1,0 0 1,1 0 0,-1 0 0,0 0-1,0 0 1,1 0 0,-1 0 0,1 0-1,-1 0 1,1 0 0,-1-1 0,1 1-1,0 0 1,-1 0 0,1 0-1,0 0 1,-1-1 0,1 1 0,0 0-1,0-1 1,0 1 0,0-1 0,0 1-1,0-1 1,0 1 3,8 4-26,-8-4 17,1 0-1,-1 0 0,1 0 1,0 0-1,-1 0 0,1 0 1,0-1-1,0 1 0,-1-1 1,1 1-1,0-1 0,0 0 1,0 0-1,0 0 0,1 0 10,10 0-27,-4 1 11,0-1 0,0 0 0,0-1 1,8-2 15,20-8-86,12 5-47,-31 3 69,0-1-62,4-1-85,11-4-168,-3 1 23,-4 5 18,-27 3 177,-9 0-23,-9 2 75,0 2 46,-8 7 40,0 2 56,-20 9 65,-1-4 15,5-3 30,-1 4 60,30-13-75,-1-1 0,1 0 1,-11 2-129,-8 2 191,21-5-121,6 2-13,1 1-13,0-4-24,2-3 40,-2-9 125,4-7 13,4 6-171,2 1-11,-4 7-13,0 1-1,0-1 1,0 1-1,0-1 0,0 0 1,0 1-1,-1-1 1,1 0-1,-1 0 1,1 0-1,-1-1-2,3-6 69,-2 8-64,0-1 8,-1 0-1,2 0 1,-1 0 0,0 0-1,0 0 1,1 0 0,-1 0-1,1 1 1,-1-1 0,3-1-13,11-6 28,-12 7-33,0 0-1,-1-1 0,1 0 0,0 1 1,-1-1-1,0 0 0,1 0 0,-1-1 1,0 1-1,-1 0 0,1-1 0,1-2 6,0-2 0,3-4 9,1 0 0,0 1 0,1 0 0,0 0 0,1 0 0,0 1 0,1 0 1,0 1-1,0 0 0,10-6-9,72-41 119,50-21 144,-62 35-139,-54 28-87,69-36 92,43-7 63,90-32 84,-110 48-184,3 1-34,67-17-61,257-64-82,-387 106 83,170-43-52,56 1 54,-48 25 3,-54 9 53,-5 6-18,6-1-12,-61 4 0,-55 8 108,23-8-134,-44 5 37,0-3 1,0-2-38,-14 6 45,-1 0 0,16 0-45,-4 1 27,-8 1-32,-12-6-43,-9 9 29,3-2 21,-2-4 57,-10 6 64,3 3-96,-6 0-67,-12 0-86,5-3-12,-11-8-61,9 9 95,-2 1-36,7 1 95,1 0-1,-1 0 1,0-1 0,0 1-1,1 0 1,-1-1 0,0 0-1,1 1 1,-1-1 0,1 0 0,-1 1-1,1-1 1,-1 0 45,-12-6-344,-18 1-232,-6-6-38,-13 7 65,13-2 260,-3-2 67,-8-4 23,-22-6-14,68 18 203,-38-13-105,24 8 74,-1 1-1,-12-2 42,7 4-13,-9-2 15,29 4 3,-1 0 1,0 0-1,0-1 1,1 1-1,-1-1 1,1 0-1,-1 0-5,-12-9 25,11 7-21,0 0-1,-1 1 1,1 0-1,-1 0 1,-3-1-4,8 4 1,0 0 0,0 0 1,0-1-1,0 1 1,0 0-1,0-1 0,0 1 1,0-1-1,0 1 0,0-1 1,0 1-1,1-1 0,-1 1 1,0-1-1,0 0 1,1 0-1,-1 1 0,0-1 1,0 0-2,-4-6 11,-3 4 24,5 3 58,16 0-99,14 0 21,2 3 35,-16 0-26,5 0 16,1 1 0,-1-2 0,15 0-40,14-2 55,0 0 34,173 0 485,-153 0-456,1 0-80,-45 3 25,-21-3-62,0 1 0,0-1 0,-1 1-1,1 0 1,0-1 0,-1 1 0,1 0 0,-1 0 0,2 1-1,-2-1-3,0 1 1,0-1 0,0 0 0,0 1 0,0-1 0,0 1-1,-1-1 1,1 1 0,0-1 0,-1 1 0,0-1 0,1 1-1,-1 0 1,0-1 0,0 1 0,1 0 0,-1-1 0,0 1-1,-1 0 1,1-1 0,0 1 0,-1 0 0,1-1 0,0 1-1,-1 0 3,-5 17 27,0-1 0,-2 0-1,-7 13-26,9-19 12,-1-1-1,0-1 1,0 1 0,-1-1-1,-3 2-11,-9 8-4,-15 12 4,-16 11-68,-12 5 68,-52 31-18,105-73 18,-12 9-6,-4 3-63,13-10-13,-1 0-43,-7 3-181,-1 0-76,-1 0-102,12-5 196,-1-1-36,-4 2-168,0-1-78,0 0-83,1 0-93,1-1-42,0-1-83,-2 1-253,-9 1-653</inkml:trace>
  <inkml:trace contextRef="#ctx0" brushRef="#br0" timeOffset="1654.413">398 244 4992,'0'-8'295,"0"1"-46,0-12 439,0 10-356,0-3 92,0 4-166,0-1 40,0 2-265,0-8 94,-2 0 93,-3 0 119,1 8-118,-2 0 39,-4-7 278,3-7 134,3 9-270,1 4-103,-1 1-19,-3 0 35,0-1-56,4 5-132,0-1-1,0 1 0,-1 0 0,1 0 0,-1 0 0,-3-2-126,5 4 41,1 1 1,-1-1-1,1 1 0,0-1 0,-1 1 0,1 0 0,-1-1 0,1 1 0,-1 0 0,-1 0-41,2 0 44,-1 0-1,0 1 1,1-1-1,-1 0 0,0 1 1,1-1-1,-1 1 0,1 0 1,-1 0-1,1-1 0,-2 2-43,-13 12 177,-3 6-44,2 3-48,3 1-53,3 2 48,0 0-1,2 1 1,-4 20-80,5-21 76,-2 16 145,-8 52 501,15-71-583,1-6 16,0 1 1,2 0-1,1 4-155,-1 6 228,0-27-214,0 0 1,0-1 0,0 1-1,0 0 1,0 0 0,0-1 0,0 1-1,0 0 1,0-1 0,1 1-1,-1 0 1,0-1 0,0 1 0,1 0-1,-1-1 1,1 1 0,-1-1-1,0 1 1,1-1 0,-1 1 0,1-1-1,-1 1 1,1-1 0,-1 1-1,1-1 1,0 1 0,-1-1 0,1 0-1,0 1 1,-1-1 0,1 0-1,0 0 1,-1 0 0,1 1 0,0-1-1,-1 0 1,1 0 0,0 0-1,-1 0 1,1 0 0,0 0 0,0 0-1,-1-1 1,1 1-15,16-7 253,-9 1-179,-1-2-46,-2 0 25,0-1 0,-1-1 1,2-6-54,11-21 101,12-3 27,-11 4-21,5-25 157,-9 25-96,-10 28-99,0-1-1,1 1 1,0 0-1,1-1-68,-1 2 71,0 0 1,-1 0-1,0-1 0,0 0-71,-3 5 35,0 0 1,0 0-1,0 0 0,-1 0 0,1 0 0,-1-1 0,0-1-35,0 4 14,0 0-1,0 0 1,0 0-1,0 1 1,0-1-1,1 0 1,-1 1-1,0-1 1,0 0-1,0 0 1,1 1-1,-1-1 1,0 0-1,1 1 1,-1-1-1,0 0 1,1 1-1,-1-1 1,1 1-1,-1-1 0,1 1 1,-1-1-1,1 1 1,0-1-1,-1 1 1,1-1-14,0 1 12,-1-1 1,1 1 0,0 0-1,-1-1 1,1 1-1,-1-1 1,1 0-1,-1 1 1,1-1 0,-1 1-1,0-1 1,1 0-1,-1 1 1,1-1-1,-1 0 1,0 1 0,0-1-1,0 0 1,1 0-1,-1 1 1,0-1-1,0 0 1,0 0 0,0 1-1,0-1 1,0 0-13,0-13 186,0 11-144,0 3-36,0 0-54,0 3-16,-1 6 19,1-4 27,0-1-1,0 1 1,0 0 0,0 0-1,1-1 1,-1 1 0,1 0-1,1-1 19,6 28-49,-6-22 44,0 1 0,-1-1 0,0 11 5,0 7 0,1 1 0,4 10 0,-2-11 0,-2 0 0,0 10 0,-2 166 0,0-186 12,-2 0-1,0-1 1,-1 1-1,-1 0-11,1-3 24,-2 14 44,4-22-43,-1 1-1,0-1 0,0 1 0,0-1 0,-1 1-24,-18 28 147,4-5-83,3 1-64,11-23-19,3-7 16,-1-1 0,1 1-1,-1 0 1,1-1 0,-1 1 0,0-1-1,0 1 1,0-1 0,0 1 0,0-1 0,0 1-1,0-1 1,0 0 0,0 1 0,0-1-1,-1 0 1,1 0 0,-1 0 0,0 0 3,-2 2 0,0-1 1,0 1-1,0-1 1,0 0-1,-2 0 0,-17 2 40,21-4-42,0 0 0,0 0-1,0 0 1,0 1 0,0-1 0,0 1-1,0 0 1,1-1 0,-1 1-1,0 0 1,0 0 0,1 0-1,-1 0 3,-9 5 2,-4-3 48,-5-3 14,19 0-66,0 0 1,1 0-1,-1 0 1,0 0 0,0 0-1,1 0 1,-1-1-1,0 1 1,0 0 0,1 0-1,-1-1 1,0 1-1,1 0 1,-1-1-1,0 1 2,1 0-1,0 0 0,0 0-1,-1 0 1,1 0 0,0-1-1,0 1 1,0 0 0,-1 0-1,1 0 1,0 0 0,0-1 0,0 1-1,-1 0 1,1 0 0,0 0-1,0-1 1,0 1 0,0 0-1,0 0 1,0 0 0,0-1-1,-1 1 1,1 0 0,0 0-1,0-1 1,0 1 0,0 0-1,0 0 1,0-1 0,0 1-1,0 0 1,0 0 0,0-1-1,0 1 1,0 0 0,1 0-1,-1-1 1,0 1 0,0 0-1,0 0 1,0 0 0,0-1-1,0 1 1,1 0 0,-1 0-1,0 0 1,0-1 0,0 1 0,0 0-1,1 0 1,-1 0 0,0 0-1,0 0 2,18-4-38,0 1 45,-15 2-4,26-9 154,22-11-157,-45 18-4,0 1 0,0-1 0,0 1-1,0 0 1,0 1 0,0-1 0,1 1 0,-1 0 0,6 1 4,-9 0-1,1 0 1,-1-1-1,1 1 0,-1-1 1,1 0-1,-1 1 1,1-2-1,-1 1 0,4-2 1,9-3 0,-6 5 0,0-1-1,0 2 0,1-1 0,-1 1 1,5 1 0,0-1-13,17 1-62,-10-1 27,-7-3-42,-6 0-30,-2-1-42,3-1-132,-8 4 311,1 1-39,-1-1-35,1 1-35,3-1-184,1 1-109,1-1-198,1 1-104,1 0-232,5 1-548,-5-1 304,-4 0 451,-2 0-32,1 0-39,-1 0-195,3 0-533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4-03T06:48:27.630"/>
    </inkml:context>
    <inkml:brush xml:id="br0">
      <inkml:brushProperty name="width" value="0.05" units="cm"/>
      <inkml:brushProperty name="height" value="0.05" units="cm"/>
      <inkml:brushProperty name="color" value="#FF3300"/>
    </inkml:brush>
  </inkml:definitions>
  <inkml:trace contextRef="#ctx0" brushRef="#br0">1140 433 3968,'-5'0'473,"0"0"-34,-1 0-47,1 0-57,2 0-150,0 0-34,1 0-38,-1 0-41,1 0-9,-1 3-84,2-2 15,-1 0 9,1 0-1,0 0 1,0 0 0,0 0-1,-1 0 1,1 0 0,0 0 0,-1 0-1,1-1 1,-1 1 0,1 0 0,-2-1-3,-12 2-16,15-2 184,-1 0-54,1 0-48,-1 0-42,1 0-60,-1 0-74,-1 0-413,1 0 394,1 0 123,-1 0 54,0 0 65,1 0 74,-1 0 51,1 0 75,-1 0 83,0 0 88,0 0 98,1 0 103,-1 0 111,0 0 119,1-3-445,0 3-449,0-1 0,0 1 1,0-1-1,0 1 0,0-1 1,0 1-1,0-1 1,0 1-1,0-1 0,0 1 1,0-1-1,0 1 0,1-1 1,-1 1-1,0-1 0,0 1 1,1 0-1,-1-1 1,0 1-1,1-1 0,-1 1 1,0 0-1,1-1 0,-1 1 1,0 0-1,1-1 0,-1 1 1,1 0-1,-1 0 1,1-1-22,21 0 650,-14 1-443,-3 0-127,2 0 41,8-1 220,-2 1 1,23-1 515,-15 1-418,-10 1-262,-2 0-66,0 0-81,-2 1-96,16 9 173,-13-8-63,11 3 35,-15-3-46,0 1 1,-1 0 0,1 0 0,4 4-34,12 16 125,-17-19-69,-1 1-1,0 0 1,0 1-1,2 3-55,-5-6 40,1-1 1,-1 1-1,0-1 0,0 1 1,0 0-1,0 0 1,-1-1-1,1 5-40,-1 2 95,1 3 13,-1-3-8,-1-1 13,-2 1 36,-3 3-28,-2 0 48,-1-2 153,0 0-1,-8 7-321,8-11 131,1-4-35,-4-3 0,0-4-41,4 1-33,1 1-5,-10-5 84,1-7 69,0-2-20,5 4 90,1 0 0,-8-13-240,6 6 117,7 10-84,4 8-31,0-1 0,-1 0-1,1 0 1,0 0 0,0 0 0,1 0 0,-1 0 0,0 0-1,1 0 1,-1-1 0,1 1 0,-1 0 0,1 0 0,0 0-1,0-1 1,0 1 0,0 0 0,1 0 0,-1 0-1,1-2-1,10-28 11,-8 17 7,-2 13-14,-1-1 0,0 0 0,1 1-1,0-1 1,0 1 0,0 0 0,0-1 0,0 1 0,0 0 0,0-1 0,1 1 0,-1 0-1,1 0 1,-1 0 0,1 0 0,2-1-4,-1-1 2,1-1 0,1 1 0,-1 0 0,1 1 0,0-1 1,-1 1-1,1 0 0,1 0 0,-1 0 0,0 1 0,1 0 0,-1 0 0,1 0 0,0 1 0,0-1 0,0 1 0,-1 1 0,4-1-2,-2 1 5,-1 1 0,0-1 0,0 1 0,0 0-1,0 1 1,0-1 0,0 1 0,0 1 0,-1-1-1,4 3-4,-1-2-10,0 0-1,0-1 0,0 1 0,3-1 11,13 5-58,-13-1 31,-5-2 25,-2 0 0,1 0 0,0 0 0,-1 1 0,0 0 0,0-1 0,0 2 0,1 1 2,-5-6-1,0-1 0,1 1 0,-1 0-1,0 0 1,0 0 0,0 0-1,0 0 1,0 0 0,0 0 0,0 0-1,0 0 1,0 0 0,0 0-1,0 0 1,0 0 0,-1 0 0,1 0-1,0 0 1,-1 0 0,1 0-1,-1-1 1,1 1 0,-1 0 0,0 0 1,-19 20-4,12-14-10,2-2-8,1 0 0,-1 0-1,0-1 1,-3 1 22,-11 9-17,9-5 13,-13 8 13,1-11 25,12-4-9,-7 4 18,11-4-13,0 0-1,0-1 0,0 1 0,-1-1 0,1-1 0,-4 1-29,4-1 22,2 0-3,1 0 0,-1 0 0,1 0 0,-1-1 0,1 0 0,-4-1-19,-5-3 72,-1-3 35,8 4-81,3 2 0,1 1-1,-1-1 1,0 0-1,1 0 1,-1 0-1,1-1 0,-2-1-25,3 3 7,1 0 0,-1 0 0,1 0-1,-1 0 1,1 0 0,-1 0-1,1 0 1,0 0 0,-1-1-1,1 1 1,0 0 0,0 0 0,0 0-1,0 0 1,0-1 0,0 1-1,0 0 1,0 0 0,1 0-1,-1-1 1,0 1 0,1 0 0,-1 0-1,1 0 1,-1 0 0,1 0-7,1-2 2,0 0 1,0 1-1,1-1 1,-1 1-1,1-1 1,0 1 0,-1 0-1,1 0 1,0 1-1,0-1 1,3-1-3,6-4 9,-2 0-25,0 0 0,1 1 0,0 0 0,0 1 0,0 0 0,0 1 0,1 0 0,5-1 16,20-1-69,6-4-24,-5 6 106,-35 4-5,1 0 1,-1 0-1,1 0 1,0 1 0,-1 0-1,0-1 1,1 1-1,-1 0 1,1 1 0,-1-1-1,2 1-8,7 3 18,-11-4-19,0-1 0,1 1 0,-1-1 1,0 1-1,1-1 0,-1 1 0,0 0 0,1-1 1,-1 1-1,0 0 0,0 0 0,0 0 1,1 1 0,-2-1-8,1 0 0,-1 1 0,1-1 1,-1 0-1,0 1 0,0-1 0,0 0 1,0 1-1,0-1 0,0 0 1,0 1-1,0-1 8,0 12-52,0-11 44,0 0 1,0 0-1,0 0 1,-1-1-1,1 1 1,0 0-1,-1 0 0,1 0 1,-1 0-1,0 0 1,0-1-1,1 1 0,-1 0 1,-1 0 7,-1 2-10,-1 0 1,0-1-1,0 1 1,0-1-1,-2 1 10,4-2-1,-8 5-8,-34 25-13,33-25 25,-1-1 1,0 0-1,-5 2-3,7-4 13,0-1-1,0 0 1,-1 0-1,1-1 1,0 0-1,-1-1 1,-9 0-13,10-1 31,-1-1 0,1 0 0,-6-2-31,-27-8 102,14 2 22,9-1-77,18 8-45,0 1 0,0-1 0,0 0 1,0 0-1,0 0 0,1 0 1,-1 0-1,1 0 0,0-1 0,-1 1 1,1 0-1,0-1 0,0 1 0,0-2-2,1 3 4,0 0 0,-1 0-1,1 0 1,0 1-1,0-1 1,0 0 0,0 0-1,-1 0 1,1 0 0,1 0-1,-1 0 1,0 0-1,0 1 1,0-1 0,0 0-1,1 0 1,-1 0-1,0 0 1,1 0 0,-1 1-1,1-1 1,-1 0 0,1 0-1,-1 1 1,1-1-4,17-11 56,-11 8-32,28-18 80,-3 6-40,2 6-41,9 7-38,-18 3-34,43 0-149,-46 0 162,-20 0 38,1 0 0,-1 0 0,0 0 0,0 1 0,0 0 0,1-1 0,-1 1 0,0 0-1,1 0 5,-1 0 1,0 1 0,1-1 0,-1 1 0,0-1 0,0 1 0,0 0 0,0 0 0,0 0 0,1 0-7,-2 0 3,0 0 0,0 0 0,0-1 1,1 1-1,-2 0 0,1 0 0,0 0 0,0 0 1,-1 0-1,1 0 0,-1 1 0,1 1-3,-1-3-3,0 1-1,0-1 1,0 1-1,0 0 1,-1-1-1,1 1 1,-1-1-1,1 1 1,-1-1-1,1 1 1,-1 0 3,-11 15-6,11-14 9,0-1 0,0 1-1,-1-1 1,0 1 0,1-1-1,-1 0 1,0 0 0,-1 1-3,2-2 6,-1 1 1,0-1-1,0 0 1,0 0-1,-1 0 1,1 0-1,0-1 1,0 1-1,-2 0-6,-28 4 144,9 7 16,20-11-141,-1 0 0,0-1-1,1 1 1,-1-1-1,0 0 1,1 0-1,-1-1 1,0 1 0,0 0-1,-1-2-18,-15-3 43,5-2-42,13 7 6,0-1 1,0-1-1,0 1 1,0 0 0,0 0-1,1-1 1,-1 1-1,0-2-7,1 3-1,1-1-1,-1 0 1,1 0 0,-1 1-1,1-1 1,0 0-1,-1 0 1,1 1-1,0-1 1,0 0 0,-1 0-1,1 0 1,0 0-1,0 0 2,0-1-12,1 0-1,-1 0 0,0 0 1,1 0-1,0 1 0,-1-1 0,1 0 1,0 0-1,0 0 0,0 1 1,1-2 12,2-4-40,4-6-50,2 3 37,3 1 26,10-3 35,-5 4 10,-12 5-4,1 0 0,0 1-1,0-1 1,0 1-14,30-3 13,-9 4-35,20 2 22,-5 0 7,-39-1-3,0 0-1,0 0 0,-1 1 0,1-1 0,0 1 0,0 0 0,0 0 0,-1 1 0,1-1 1,-1 1-1,2 0-3,-3-1 0,-1 0 1,1 1-1,0-1 0,-1 0 1,1 1-1,-1-1 1,0 1-1,1 0 1,-1-1-1,0 1 1,0 0-1,0 0 0,0-1 0,0 2-5,-1-1-1,1 0 0,0 0 1,-1 1-1,1-1 0,-1 0 1,0 1-1,0 0 6,0 2-9,0-1-1,0 1 0,-1 0 1,1-1-1,-1 1 1,0-1-1,0 0 1,-1 1-1,1-1 1,-2 3 9,-8 9-2,-5 3 46,7-11-12,0 0 1,0 0 0,-1-1 0,1 0-1,-12 5-32,16-10 15,1 1-1,-1-1 0,0 0 1,0-1-1,-1 1 0,1-1 1,0 0-1,0 0 0,-1-1 1,1 1-1,0-1 0,-1 0 1,1-1-1,-1 1 0,-2-2-14,-18-7 79,1-5 36,22 12-98,0 0 1,0 0 0,1 0-1,-1-1 1,1 1 0,0-1 0,0 1-1,0-1 1,0 0 0,0 0-1,1 0 1,-1 0 0,1 0-1,0 0 1,-1-1-18,-3-31 192,2 25-149,1 6-33,1 1 1,0-1 0,1 1-1,-1-1 1,0 0 0,1-1-11,5-26 26,-1 13-26,-1-1-9,-1 4-37,0 1-1,4-10 47,-4 20-6,-1-1-1,1 1 1,0-1 0,0 1-1,1 0 1,-1 0 0,1 0 0,0 0-1,0 0 1,1 0 6,1 0 1,0 0 1,1 0-1,-1 0 1,1 1-1,0 0 0,1 0-1,16-10-29,-6 4-28,-15 7 52,0 1 0,0 0 0,0 1 0,1-1-1,-1 0 1,0 1 0,0-1 0,2 1 5,-2 0-4,0 0 0,0 0 0,0 1 0,0-1 1,0 1-1,0-1 0,-1 1 0,1-1 0,0 1 0,0 0 1,-1 0-1,1 0 0,0 0 0,-1 0 0,1 1 1,-1-1-1,1 0 0,-1 1 0,0-1 4,9 9-69,-8-9 52,0 0 0,0 1 1,0 0-1,-1-1 0,1 1 0,0 0 0,-1 0 1,1 0-1,-1 0 0,0 0 0,0 0 1,0 0-1,0 0 0,0 1 0,0-1 1,-1 0-1,1 1 0,-1-1 0,1 0 0,-1 1 1,0 0 16,-1 5-14,0-1 0,0 1 1,0 0-1,-1-1 0,-1 3 14,-2 8-1,1-3 1,-9 30 51,11-38-28,-2 0 0,1 0 0,0-1 0,-1 0 0,-4 5-23,-21 24 122,26-31-107,0 0 2,0 1-1,0-1 1,-1 1-1,0-1 1,0 0 0,0 0-1,0-1 1,-1 1-1,1-1 1,-1 0 0,-3 1-17,-4 3 40,0-2 0,0 1 0,0-2 1,-1 0-1,-3 1-40,11-4 17,0-1 0,0 1 1,-1-1-1,1 0 0,0-1 0,0 1 1,0-1-1,-1 0 0,1 0 0,0-1 1,0 1-1,1-1 0,-1 0 0,-3-2-17,1 0 29,1 1-1,-1-1 1,1 0-1,-1-1 1,1 1-1,1-1 0,-1-1 1,1 1-1,-3-4-28,7 7 11,0 0-1,0 1 1,0-1-1,0 0 1,1 0-1,-1 0 1,0 0-1,1 0 1,0 0-11,0-23 8,1 17-20,-1 4 7,0 1-1,1 0 1,-1-1-1,1 1 1,0 0-1,0-1 1,0 1 0,0 0-1,1 0 1,-1 0-1,1 0 1,0 0-1,0 0 1,0 1 0,0-1-1,0 0 1,0 1-1,1 0 1,-1-1-1,1 1 1,0 0 0,0 0-1,2 0 6,0-2-15,1 2 0,0-1-1,0 1 1,0-1 0,0 2 0,6-2 15,20 0-115,1-1-54,-5-5-37,-23 7 155,6 0-137,-2 2 37,1 3 6,3 3-27,-4-1 22,6 0-73,-1 2 54,-5-2 81,-4-2-21,2 0-29,-3-1 15,-3 2-106,-2-1 72,-1-1-36,-1 1-160,0-2-48,1-2-55,0-1-60,0-2-66,0-1-73,0 0-77,1-2-85,-1 0 52,-1-2-71,-1-3-238,-2-6-613</inkml:trace>
  <inkml:trace contextRef="#ctx0" brushRef="#br0" timeOffset="1337.902">1088 485 7808,'-6'-4'545,"-15"-5"1246,19 8-1543,-1 0 0,0 0 1,1 1-1,-1-1 1,0 1-1,1 0 0,-2-1-248,3 1 79,0 0-51,0 0-71,1 0 48,-2 0 60,-10 0 9,6-3-42,-8-8-21,12 10-8,1 1 0,-1-1 1,1 1-1,-1 0 0,1-1 0,-1 1 0,1 0 1,-1 0-1,0 0 0,1 0-3,1 0 0,-13 1 48,-1-1-2,6-1-108,8 4 19,2 16-60,3-2 104,0-9 48,2-1 36,1 1 42,2-1 45,16 8 100,-1-2 45,5-2 77,-17-8-183,0 0-1,0 0 0,0-1 0,0-1 1,0 0-1,0-1 0,1 0 1,6-2-211,14-4 393,0-3-60,4-3-6,4 0-21,-35 10-242,-1-1 1,0 0-1,0 0 0,4-3-64,-4 2 44,-1 0 0,0-1 0,0 1 0,-1-1 0,1-1-44,8-9 84,11-7 32,-16 15-79,0 0 0,-1 0-1,-1 0 1,1-1 0,-1 0 0,0 0 0,3-7-37,0-4 62,1-2 39,-1 0 119,-1 0-1,-1-1 0,2-9-219,-8 26 44,-1 1 1,0 0-1,0-1 1,0 1-1,0 0 0,0-1 1,-1 1-45,-5-19 161,-6-3-47,4 16-107,-1 3-40,7 6 21,0-1-1,-1 2 1,1-1-1,-1 0 1,1 0-1,-1 1 1,0-1-1,1 1 1,-1 0-1,1 0 1,-1 0-1,0 0 1,1 0-1,-1 0 1,1 1-1,-1-1 1,0 1-1,1 0 1,-1 0-1,1 0 1,0 0-1,-1 0 1,1 0-1,-1 1 13,-27 19-86,5 1 93,19-16-3,1 1 0,-1-1 0,1 1 0,0 1 0,1-1 0,0 1 0,0 0-4,-5 13-70,-6 22 70,9-26-27,3-6 20,-1-1-1,2 1 0,0 0 1,0 0-1,1 0 1,0 0-1,1 0 1,0 5 7,1-3 14,1-1-1,1 0 1,0 1 0,3 7-14,2 3 53,1 7-35,9 12-34,-14-35 24,0-1 0,0 0 0,0 0 0,1 0 0,2 2-8,19 13 118,-24-19-100,0-1 0,0 0 0,0 0 0,0 0 0,0 0 0,0 0 0,0-1 0,1 1 0,-1-1 0,0 1 0,0-1 0,1 0 0,-1 0-18,29-5 250,-25 3-211,16-2 139,-1 0-57,-18 3-108,0 0 0,0 0 1,-1 0-1,1-1 0,0 1 1,0 0-1,-1-1 0,1 0 1,-1 0-1,0 0 0,1 0 0,-1 0 1,0 0-1,0-1 0,0 1 1,1-3-14,5-7 56,-1-1 0,0 0 0,-1 0 0,0-1 1,0-1-57,-4 7 24,1 0-1,-2 0 1,1 0 0,-1-1 0,0 1 0,0 0 0,-1-1 0,-1 1 0,0-8-24,-9-26 56,-12-17-32,20 54-22,0 1 0,0-1 1,-1 0-1,1 1 0,-1-1 1,-1 1-1,1 0 0,0 0 1,-1 0-1,0 0 0,-1 0-2,-4-2 0,-1-1 1,-1 1-1,1 1 0,-2-1 0,-2-1 0,10 5-1,1 1-1,-1-1 1,0 1 0,1 0-1,-1 0 1,0 0-1,-2 0 2,0 1-10,0 0 0,1 1 0,-1-1 0,0 1 0,0 0 0,-1 1 10,-3 0-15,-30 9-22,10 4 34,19-8 14,1 1 1,1 0-1,0 1 0,-3 2-11,7-5-8,0-1 0,0 1 0,1 0 0,-1 1-1,-1 3 9,-1 2-39,4-9 2,1 1-1,0 0 0,0-1 1,0 1-1,1 0 0,-1 0 1,0 2 37,0 14-222,3-10-31,0-2 50,6 12-305,-4-14 262,0-1-59,-2-3-260,0 0 64,0 0 60,0 0 55,0-1 50,0 0 47,0 1 42,0-1 37,0 0-87,1 1 80,-1-1 57,2 0-147,-1 0 60,-1-1-79,0 1 109,0-1-44,3 1-491,-1 0-49,1 0-208,2-1-557</inkml:trace>
  <inkml:trace contextRef="#ctx0" brushRef="#br0" timeOffset="1985.829">190 1366 9216,'-6'0'1218,"2"0"-449,1 0-176,1 0-59,1 0 32,0 0-115,1 0-115,-1 0-115,1 0-124,0 0-53,0 0-52,0 0 27,-2-3 90,-10-9-56,6 10-5,4 1-45,0 1-1,1 0 0,-1-1 1,0 1-1,0-1 1,0 0-1,0 1 1,1-1-1,-1 0 0,0 0 1,1 0-1,-1-1 1,1 1-1,-1 0 1,1 0-1,-1-1 0,1 1 1,0-1-3,-20-15 31,10 11-9,-9-6 40,18 10-47,0 0 0,0 0 0,0 0 0,0 0 0,1 0 0,-1 0 0,1-1 0,-1 1 0,1-1-15,-8-15 101,1-1 0,1 1 1,-1-8-102,-9-57 186,16 77-155,0 0 0,1 0 0,0 0 1,0 1-1,0-1 0,1 0 0,0 0 0,0 1 0,1-1 0,-1 1 0,1-1 0,2-2-31,0-5 75,5-14 90,8-11 209,-13 31-274,0 0 0,1 1-1,-1-1 1,3-1-100,15-13 209,14-5 61,3 0-53,-13 9-112,-14 9-57,1 0-1,-1 1 1,2 1 0,-1 0-1,4-1-47,-9 5 21,0 0 0,0 0 0,0 1 0,0 0 0,0 0 0,0 1 0,1 0 0,-1 0 0,0 1 0,3 0-21,30 9 56,18 12-32,-54-20-19,1 0 1,-2 0-1,1 0 1,0 1-1,0 0 1,-1 0-1,1 0 1,-1 1-1,0-1 1,2 3-6,-4-3-1,0 0 1,0 0 0,0 0-1,0 0 1,-1 1 0,1 1 0,7 27-85,-6-19 55,-1-7 16,-1 1 0,0 0 0,0 0 0,0 2 14,-6 25-9,1-16 24,2-1 12,-4 18 47,1-25-50,1-1-1,-1 0 0,0 1 1,-7 7-24,4-6 13,1 2 0,0-1 0,-1 3-13,-11 35 22,11-28-17,-1 1 0,-10 15-5,11-24 0,0 0-3,-1 1-1,2 0 1,0 1 0,1-1 0,0 5 3,1-3-14,-10 32-48,0-14 53,13-31 25,0-1 0,1 1 0,0 0 0,-1 0 0,1 0 0,1 0 0,-1 1-16,1 8 74,3-2 22,3 0 45,3-1 56,3-1 68,-8-6-191,1-1 0,-1 1 0,1-1 0,-1-1 0,1 1 0,0-1 0,0 1 0,0-1 0,0-1-1,0 1 1,0-1 0,0 0 0,0 0 0,0 0-74,21-1 199,2-2-33,3-2-47,2-4-59,-8 4-10,1 0 1,22-1-51,-11 2 38,0-1 8,-16 1 3,1 1 0,19 1-49,-6 2 2,0-2-46,6-2-55,-28 3 29,0-2-1,0 0 1,4-1 70,-5-1-101,11-2-140,-9 4 32,-2 1-14,1 1-59,-9 1 160,8 0-258,-5 0 82,-1-2 3,0 0-54,-2 0 8,1-2-55,-1 0-61,0-2-68,2-2-284,-1-2-118,1-2-303,3-7-763,0 2 104,-2 3 423,3-7-678</inkml:trace>
  <inkml:trace contextRef="#ctx0" brushRef="#br0" timeOffset="2902.145">1434 433 7552,'-6'0'1002,"2"0"-370,1 0-145,1 0-48,1 0 25,0 0-94,1 0-94,0 0-90,0 0-101,0 0-40,0 0-5,0 0 15,0 0 136,0 0-115,0 0-8,0 0 33,0 0 22,0 3-6,0 8-5,0-8 3,0-3 53,0 0 48,2 0 48,6 0 43,-1 2-75,-1 0-29,2 2 10,3 1 24,-2-3-8,1 0 48,3-2 110,5 0-76,2 1-43,12-1 68,1 0-77,1-1-62,-1-2-48,54-8 144,-46 8-178,1 2-34,44 1 3,70-2-44,-22-12-34,9-1-7,25 11 17,3 5 79,-47 0 40,-85-1-74,186-3 361,-116-2 97,2-5-519,104-7 594,-107 11-310,4-5-47,-32 0-87,9-1-14,1 3-38,-42 6-57,0 0 16,0-2 0,15-4-57,-6-3 12,39-8 13,-41 14-20,-27 0-3,0 1 14,-1 2 36,-23 3-34,-1 0 0,0 0 0,0-1 0,0 1 0,0-1 0,0 1 0,0-1 0,0 0 0,0 0 0,0-1 0,3 0-18,-4 0 9,0 1 0,0 0 0,1 0 0,-1 1 0,0-1 1,0 0-1,1 1 0,-1-1 0,1 1 0,-1 0 0,2 0-9,2-3-21,6-9 106,-9 9 49,-3 3-144,0-1 0,0 0 0,0 0 0,0 1 0,0-1 0,0 0 0,0 0 0,-1 1 0,1-1 0,0 0 0,0 1 0,-1-1-1,1 0 1,0 1 0,-1-1 0,1 0 0,0 1 0,-1-1 0,1 0 10,-11-1-239,9 2 205,0 0 0,0 0 0,0 0 1,1 0-1,-1-1 0,0 1 0,0-1 0,1 1 1,-1-1-1,0 0 34,-33-28-640,22 24 382,1 1 93,-11-7-122,3-1-38,1 0 37,0 1 37,0 1 34,-20-10-120,0 1 122,1 0 110,30 15 101,0 1 0,0 1 1,0-1-1,-3 1 4,-13-5 36,13 2-29,-2-7 63,4 5-37,3 3-46,0 2-30,0 1-38,26 2 188,2 6-12,-1-1 13,4-1 81,8 2 58,-2 1-38,15 4 65,-2-5-68,-3-1-86,4 4-75,12 6-13,67 20 171,-98-26-165,6 6-24,-15-8-13,-14-6 1,0-1-1,1 1 1,-2 0-1,1 0 0,0 0 1,0 0-1,0 0 0,1 3-1,-3-4 2,-1 0-1,1 0 1,-1 0-1,1 0 0,-1 0 1,1 0-1,-1 0 0,1 1 1,-1-1-1,0 0 1,0 0-1,0 0 0,1 1 1,-1-1-1,-1 0 0,1 0 1,0 1-1,0-1 0,0 0 1,-1 0-1,1 0 1,0 1-1,-1-1 0,1 0 1,-1 0-1,1 0 0,-1 0-1,-3 6-6,-1-1-1,1 0 1,-1 0-1,0-1 0,-1 1 1,0-1 6,-22 26-78,14-14 24,0-1 0,-1-1 0,-1 1 54,4-6-24,1-1 0,-1-1-1,-4 2 25,-122 69-63,-26 15 46,141-80 38,1 0-35,0 0-38,0 0-44,-2 1-61,1 0-64,-1 0-69,0-1-77,0 1-83,0-1-90,-1 1-96,0-1-103,5-4 30,0 0-96,-4 3-254,-13 5-63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0D499A-106E-4966-B39D-A7D680242425}" type="datetimeFigureOut">
              <a:rPr lang="zh-CN" altLang="en-US" smtClean="0"/>
              <a:pPr/>
              <a:t>2019/3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8A18E5-97DC-409A-AF9D-001F4D6CED6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aidu.com/s?wd=%E3%80%8A%E7%A4%BC%E8%AE%B0%C2%B7%E5%A4%A7%E5%AD%A6%E3%80%8B&amp;from=1012015a&amp;fenlei=mv6quAkxTZn0IZRqIHckPjm4nH00T1dBrywbuHbdmyDYnWuWP1ns0ZwV5Hcvrjm3rH6sPfKWUMw85HfYnjn4nH6sgvPsT6KdThsqpZwYTjCEQLGCpyw9Uz4Bmy-bIi4WUvYETgN-TLwGUv3EPHfYrj0vn1R3" TargetMode="External"/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www.baidu.com/s?wd=%E5%A4%A7%E5%AD%A6%E4%B9%8B%E9%81%93&amp;from=1012015a&amp;fenlei=mv6quAkxTZn0IZRqIHckPjm4nH00T1dBrywbuHbdmyDYnWuWP1ns0ZwV5Hcvrjm3rH6sPfKWUMw85HfYnjn4nH6sgvPsT6KdThsqpZwYTjCEQLGCpyw9Uz4Bmy-bIi4WUvYETgN-TLwGUv3EPHfYrj0vn1R3" TargetMode="Externa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nalyticsvidhya.com/blog/2016/03/complete-guide-parameter-tuning-xgboost-with-codes-python/" TargetMode="External"/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决策树已经在本科生的课程中重点讲过，或者一些</a:t>
            </a:r>
            <a:r>
              <a:rPr lang="en-US" altLang="zh-CN" dirty="0" err="1"/>
              <a:t>DataMining</a:t>
            </a:r>
            <a:r>
              <a:rPr lang="en-US" altLang="zh-CN" dirty="0"/>
              <a:t>/AI</a:t>
            </a:r>
            <a:r>
              <a:rPr lang="zh-CN" altLang="en-US" dirty="0"/>
              <a:t>的课程中均有涉及，</a:t>
            </a:r>
            <a:endParaRPr lang="en-US" altLang="zh-CN" dirty="0"/>
          </a:p>
          <a:p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以后可以补充一下周志华的</a:t>
            </a:r>
            <a:r>
              <a:rPr lang="en-US" altLang="zh-CN" sz="12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dirty="0" err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gcForest</a:t>
            </a:r>
            <a:endParaRPr lang="en-US" altLang="zh-CN" sz="12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  <a:p>
            <a:r>
              <a:rPr lang="en-US" altLang="zh-CN" dirty="0"/>
              <a:t>Large Distribution Margin</a:t>
            </a:r>
          </a:p>
          <a:p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44318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7952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用图像展示他们之间的关系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08204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用图像展示他们之间的关系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28237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用图像展示他们之间的关系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66653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986</a:t>
            </a:r>
            <a:r>
              <a:rPr lang="zh-CN" altLang="en-US" dirty="0"/>
              <a:t>，</a:t>
            </a:r>
            <a:r>
              <a:rPr lang="en-US" altLang="zh-CN" dirty="0" err="1"/>
              <a:t>Quilan</a:t>
            </a:r>
            <a:r>
              <a:rPr lang="zh-CN" altLang="en-US" dirty="0"/>
              <a:t>提出</a:t>
            </a:r>
            <a:r>
              <a:rPr lang="en-US" altLang="zh-CN" dirty="0"/>
              <a:t>ID3</a:t>
            </a:r>
            <a:r>
              <a:rPr lang="zh-CN" altLang="en-US" dirty="0"/>
              <a:t>算法，选择加油最高信息增益的属性作为测试属性；</a:t>
            </a:r>
            <a:endParaRPr lang="en-US" altLang="zh-CN" dirty="0"/>
          </a:p>
          <a:p>
            <a:r>
              <a:rPr lang="en-US" altLang="zh-CN" dirty="0"/>
              <a:t>ID3 source code</a:t>
            </a:r>
            <a:r>
              <a:rPr lang="zh-CN" altLang="en-US" dirty="0"/>
              <a:t>见</a:t>
            </a:r>
            <a:r>
              <a:rPr lang="en-US" altLang="zh-CN" dirty="0"/>
              <a:t>http://id3alg.altervista.org/</a:t>
            </a:r>
          </a:p>
          <a:p>
            <a:r>
              <a:rPr lang="en-US" altLang="zh-CN" dirty="0"/>
              <a:t>https://www.cise.ufl.edu/~ddd/cap6635/Fall-97/Short-papers/2.htm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18811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37131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61010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ni 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指数 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s 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熵</a:t>
            </a: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既然这两个都可以表示数据的不确定性，不纯度。那么这两个有什么区别那？</a:t>
            </a:r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ni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指数的计算不需要对数运算，更加高效；</a:t>
            </a:r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ni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指数更偏向于连续属性，熵更偏向于离散属性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50435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ttp://rulequest.com/see5-unix.html  ID3/C4.5/C5.0 </a:t>
            </a:r>
            <a:r>
              <a:rPr lang="zh-CN" altLang="en-US" dirty="0"/>
              <a:t>不错的资料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89033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ttp://rulequest.com/see5-unix.html  ID3/C4.5/C5.0 </a:t>
            </a:r>
            <a:r>
              <a:rPr lang="zh-CN" altLang="en-US" dirty="0"/>
              <a:t>不错的资料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0743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21412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ttp://rulequest.com/see5-unix.html  ID3/C4.5/C5.0 </a:t>
            </a:r>
            <a:r>
              <a:rPr lang="zh-CN" altLang="en-US" dirty="0"/>
              <a:t>不错的资料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77961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65387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请助教用</a:t>
            </a:r>
            <a:r>
              <a:rPr lang="en-US" altLang="zh-CN" dirty="0" err="1"/>
              <a:t>matlab</a:t>
            </a:r>
            <a:r>
              <a:rPr lang="zh-CN" altLang="en-US" dirty="0"/>
              <a:t>或者</a:t>
            </a:r>
            <a:r>
              <a:rPr lang="en-US" altLang="zh-CN" dirty="0"/>
              <a:t>python</a:t>
            </a:r>
            <a:r>
              <a:rPr lang="zh-CN" altLang="en-US" dirty="0"/>
              <a:t>帮我画一张图</a:t>
            </a:r>
            <a:endParaRPr lang="en-US" altLang="zh-CN" dirty="0"/>
          </a:p>
          <a:p>
            <a:r>
              <a:rPr lang="en-US" altLang="zh-CN" dirty="0"/>
              <a:t>Y = 1-max(x, 1-x)  </a:t>
            </a:r>
            <a:r>
              <a:rPr lang="en-US" altLang="zh-CN" dirty="0">
                <a:sym typeface="Wingdings" panose="05000000000000000000" pitchFamily="2" charset="2"/>
              </a:rPr>
              <a:t>-</a:t>
            </a:r>
            <a:r>
              <a:rPr lang="zh-CN" altLang="en-US" dirty="0">
                <a:sym typeface="Wingdings" panose="05000000000000000000" pitchFamily="2" charset="2"/>
              </a:rPr>
              <a:t>误分类不纯度</a:t>
            </a:r>
            <a:endParaRPr lang="en-US" altLang="zh-CN" dirty="0"/>
          </a:p>
          <a:p>
            <a:r>
              <a:rPr lang="en-US" altLang="zh-CN" dirty="0"/>
              <a:t>Y= -</a:t>
            </a:r>
            <a:r>
              <a:rPr lang="en-US" altLang="zh-CN" dirty="0" err="1"/>
              <a:t>xlogx</a:t>
            </a:r>
            <a:r>
              <a:rPr lang="en-US" altLang="zh-CN" dirty="0"/>
              <a:t>-(1-x)log(1-x)  </a:t>
            </a:r>
            <a:r>
              <a:rPr lang="en-US" altLang="zh-CN" dirty="0">
                <a:sym typeface="Wingdings" panose="05000000000000000000" pitchFamily="2" charset="2"/>
              </a:rPr>
              <a:t>-</a:t>
            </a:r>
            <a:r>
              <a:rPr lang="zh-CN" altLang="en-US" dirty="0">
                <a:sym typeface="Wingdings" panose="05000000000000000000" pitchFamily="2" charset="2"/>
              </a:rPr>
              <a:t>熵</a:t>
            </a:r>
            <a:endParaRPr lang="en-US" altLang="zh-CN" dirty="0"/>
          </a:p>
          <a:p>
            <a:r>
              <a:rPr lang="en-US" altLang="zh-CN" dirty="0"/>
              <a:t>Y = x(1-x)   </a:t>
            </a:r>
            <a:r>
              <a:rPr lang="en-US" altLang="zh-CN" dirty="0">
                <a:sym typeface="Wingdings" panose="05000000000000000000" pitchFamily="2" charset="2"/>
              </a:rPr>
              <a:t>- </a:t>
            </a:r>
            <a:r>
              <a:rPr lang="en-US" altLang="zh-CN" dirty="0" err="1">
                <a:sym typeface="Wingdings" panose="05000000000000000000" pitchFamily="2" charset="2"/>
              </a:rPr>
              <a:t>gini</a:t>
            </a:r>
            <a:r>
              <a:rPr lang="zh-CN" altLang="en-US" dirty="0">
                <a:sym typeface="Wingdings" panose="05000000000000000000" pitchFamily="2" charset="2"/>
              </a:rPr>
              <a:t>不纯度</a:t>
            </a:r>
            <a:endParaRPr lang="en-US" altLang="zh-CN" dirty="0">
              <a:sym typeface="Wingdings" panose="05000000000000000000" pitchFamily="2" charset="2"/>
            </a:endParaRPr>
          </a:p>
          <a:p>
            <a:endParaRPr lang="en-US" altLang="zh-CN" dirty="0">
              <a:sym typeface="Wingdings" panose="05000000000000000000" pitchFamily="2" charset="2"/>
            </a:endParaRPr>
          </a:p>
          <a:p>
            <a:r>
              <a:rPr lang="zh-CN" altLang="en-US" dirty="0">
                <a:sym typeface="Wingdings" panose="05000000000000000000" pitchFamily="2" charset="2"/>
              </a:rPr>
              <a:t>其实这里应该讲清楚：这些准则提出的</a:t>
            </a:r>
            <a:r>
              <a:rPr lang="en-US" altLang="zh-CN" dirty="0">
                <a:sym typeface="Wingdings" panose="05000000000000000000" pitchFamily="2" charset="2"/>
              </a:rPr>
              <a:t>motivation</a:t>
            </a:r>
            <a:r>
              <a:rPr lang="zh-CN" altLang="en-US" dirty="0">
                <a:sym typeface="Wingdings" panose="05000000000000000000" pitchFamily="2" charset="2"/>
              </a:rPr>
              <a:t>是什么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190260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http://wenku.baidu.com/link?url=YaQZYFv7nph3igr2SF2X_g-qKnpKQ0L9k6alVEqV8SJo5FAeksrMX_ku3XFD_DXhpzBXHxp6P61l0n_IBvsPuXhmndp-7qmsUd7B4OLIkou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667347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5093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964061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参加李航的书本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348324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4.5</a:t>
            </a:r>
            <a:r>
              <a:rPr lang="zh-CN" altLang="en-US" dirty="0"/>
              <a:t>在</a:t>
            </a:r>
            <a:r>
              <a:rPr lang="en-US" altLang="zh-CN" dirty="0"/>
              <a:t>ID3</a:t>
            </a:r>
            <a:r>
              <a:rPr lang="zh-CN" altLang="en-US" dirty="0"/>
              <a:t>的基础上，使用信息增益率，能够处理连续值属性，处理缺失值的情况，使用基于错误剪枝的方法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C5.0, </a:t>
            </a:r>
            <a:r>
              <a:rPr lang="zh-CN" altLang="en-US" dirty="0"/>
              <a:t>加入</a:t>
            </a:r>
            <a:r>
              <a:rPr lang="en-US" altLang="zh-CN" dirty="0"/>
              <a:t>Boosting</a:t>
            </a:r>
            <a:r>
              <a:rPr lang="zh-CN" altLang="en-US" dirty="0"/>
              <a:t>技术，更快，内存使用更加有效，更小的决策树，商业机密</a:t>
            </a:r>
            <a:endParaRPr lang="en-US" altLang="zh-CN" dirty="0"/>
          </a:p>
          <a:p>
            <a:r>
              <a:rPr lang="en-US" altLang="zh-CN" dirty="0"/>
              <a:t>http://www.rulequest.com/see5-unix.html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674261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29706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ttp://rulequest.com/see5-unix.html  ID3/C4.5/C5.0 </a:t>
            </a:r>
            <a:r>
              <a:rPr lang="zh-CN" altLang="en-US" dirty="0"/>
              <a:t>不错的资料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A complete tutorial on tree based modeling from scratch</a:t>
            </a:r>
          </a:p>
          <a:p>
            <a:r>
              <a:rPr lang="en-US" altLang="zh-CN" dirty="0"/>
              <a:t>https://www.analyticsvidhya.com/blog/2016/04/complete-tutorial-tree-based-modeling-scratch-in-python/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97570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753470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265177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927683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945553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you can’t think of any algorithm (irrespective of situation), use random forest!</a:t>
            </a:r>
          </a:p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如何理解随机森林？</a:t>
            </a:r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dirty="0"/>
              <a:t>2013-NIPS-Understanding variable </a:t>
            </a:r>
            <a:r>
              <a:rPr lang="en-US" altLang="zh-CN" dirty="0" err="1"/>
              <a:t>importances</a:t>
            </a:r>
            <a:r>
              <a:rPr lang="en-US" altLang="zh-CN" dirty="0"/>
              <a:t> in forests of randomized tre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766892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044869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More: https://pages.iai.uni-bonn.de/gall_juergen/index.html#top</a:t>
            </a:r>
          </a:p>
          <a:p>
            <a:r>
              <a:rPr lang="zh-CN" altLang="en-US"/>
              <a:t>点开链接，会有惊喜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238508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More</a:t>
            </a:r>
          </a:p>
          <a:p>
            <a:r>
              <a:rPr lang="en-US" altLang="zh-CN" dirty="0"/>
              <a:t>http://files.is.tue.mpg.de/jgall/projects/facialfeatures/facialfeatures.htm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err="1"/>
              <a:t>Dantone</a:t>
            </a:r>
            <a:r>
              <a:rPr lang="en-US" altLang="zh-CN" sz="1200" dirty="0"/>
              <a:t> M., Gall J., Fanelli G., and van </a:t>
            </a:r>
            <a:r>
              <a:rPr lang="en-US" altLang="zh-CN" sz="1200" dirty="0" err="1"/>
              <a:t>Gool</a:t>
            </a:r>
            <a:r>
              <a:rPr lang="en-US" altLang="zh-CN" sz="1200" dirty="0"/>
              <a:t> L., Real-time Facial Feature Detection using Conditional Regression Forests (PDF (CVPR'12), 2578-2585, 2012. ©IEE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/>
              <a:t>COD IMPLEMENTATION</a:t>
            </a:r>
          </a:p>
          <a:p>
            <a:r>
              <a:rPr lang="en-US" altLang="zh-CN" sz="1200" dirty="0">
                <a:latin typeface="Times New Roman" pitchFamily="18" charset="0"/>
                <a:cs typeface="Times New Roman" pitchFamily="18" charset="0"/>
              </a:rPr>
              <a:t>http://www.irb.hr/en/research/projects/it/2004/2004-111/ </a:t>
            </a:r>
          </a:p>
          <a:p>
            <a:r>
              <a:rPr lang="en-US" altLang="zh-CN" sz="1200" dirty="0">
                <a:latin typeface="Times New Roman" pitchFamily="18" charset="0"/>
                <a:cs typeface="Times New Roman" pitchFamily="18" charset="0"/>
              </a:rPr>
              <a:t>http://www.stat.berkeley.edu/users/breiman/RandomForests/ </a:t>
            </a:r>
          </a:p>
          <a:p>
            <a:r>
              <a:rPr lang="en-US" altLang="zh-CN" sz="1200" dirty="0">
                <a:latin typeface="Times New Roman" pitchFamily="18" charset="0"/>
                <a:cs typeface="Times New Roman" pitchFamily="18" charset="0"/>
              </a:rPr>
              <a:t>http://code.google.com/p/fast-random-forest</a:t>
            </a:r>
            <a:endParaRPr lang="en-US" altLang="zh-CN" sz="1200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329156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solidFill>
                  <a:schemeClr val="tx1"/>
                </a:solidFill>
              </a:rPr>
              <a:t>3.4  </a:t>
            </a:r>
            <a:r>
              <a:rPr lang="en-US" altLang="zh-CN" sz="1200" dirty="0" err="1">
                <a:solidFill>
                  <a:schemeClr val="tx1"/>
                </a:solidFill>
              </a:rPr>
              <a:t>xgboost</a:t>
            </a:r>
            <a:r>
              <a:rPr lang="en-US" altLang="zh-CN" sz="1200" dirty="0">
                <a:solidFill>
                  <a:schemeClr val="tx1"/>
                </a:solidFill>
              </a:rPr>
              <a:t>. Light </a:t>
            </a:r>
            <a:r>
              <a:rPr lang="en-US" altLang="zh-CN" sz="1200" dirty="0" err="1">
                <a:solidFill>
                  <a:schemeClr val="tx1"/>
                </a:solidFill>
              </a:rPr>
              <a:t>gbm</a:t>
            </a:r>
            <a:endParaRPr lang="en-US" altLang="zh-CN" sz="1200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8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19752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分析错误率对权重的影响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err="1"/>
              <a:t>Adaboost</a:t>
            </a:r>
            <a:r>
              <a:rPr lang="en-US" altLang="zh-CN" dirty="0"/>
              <a:t> = </a:t>
            </a:r>
            <a:r>
              <a:rPr lang="zh-CN" altLang="en-US" dirty="0"/>
              <a:t>自强不息，至于至善</a:t>
            </a:r>
            <a:r>
              <a:rPr lang="en-US" altLang="zh-CN" dirty="0"/>
              <a:t>. </a:t>
            </a:r>
            <a:r>
              <a:rPr lang="zh-CN" altLang="en-US" dirty="0"/>
              <a:t>厦大校训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自强不息，字面意思是：强大自己必须要通过坚持不懈的努力；深层次的意思是：一个人的处境即使再糟糕，但是通过持之以恒的努力和付出，可以成就一个强大的自己，若想强大自己，必须坚持，不放弃努力。语出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《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周易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·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乾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》:"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天行健，君子以自强不息。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“</a:t>
            </a:r>
          </a:p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《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礼记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·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大学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》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"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/>
              </a:rPr>
              <a:t>大学之道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在明明德，在亲民，在止於至善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8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3882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there is a high non-linearity &amp; complex relationship between dependent &amp; independent variables, a tree model will outperform a classical regression method.</a:t>
            </a:r>
          </a:p>
          <a:p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you need to build a model which is easy to explain to people, a decision tree model will always do better than a linear model. Decision tree models are even simpler to interpret than linear regression!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300385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9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318465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Xgboost</a:t>
            </a:r>
            <a:r>
              <a:rPr lang="en-US" altLang="zh-CN" dirty="0"/>
              <a:t>: Regularized boosting</a:t>
            </a:r>
          </a:p>
          <a:p>
            <a:r>
              <a:rPr lang="en-US" altLang="zh-CN" dirty="0"/>
              <a:t>Parallel processing, supports implementation on Hadoop</a:t>
            </a:r>
          </a:p>
          <a:p>
            <a:endParaRPr lang="en-US" altLang="zh-CN" dirty="0"/>
          </a:p>
          <a:p>
            <a:r>
              <a:rPr lang="en-US" altLang="zh-CN" dirty="0">
                <a:hlinkClick r:id="rId3"/>
              </a:rPr>
              <a:t>https://www.analyticsvidhya.com/blog/2016/03/complete-guide-parameter-tuning-xgboost-with-codes-python/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9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346044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F(x)</a:t>
            </a:r>
            <a:r>
              <a:rPr lang="zh-CN" altLang="en-US" dirty="0"/>
              <a:t>的值越大，说明投票支持的人越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10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129004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具体参见 </a:t>
            </a:r>
            <a:r>
              <a:rPr lang="en-US" altLang="zh-CN" dirty="0"/>
              <a:t>&lt;&lt;</a:t>
            </a:r>
            <a:r>
              <a:rPr lang="zh-CN" altLang="en-US" dirty="0"/>
              <a:t>统计学习基础</a:t>
            </a:r>
            <a:r>
              <a:rPr lang="en-US" altLang="zh-CN" dirty="0"/>
              <a:t>&gt;&gt; 10.5 </a:t>
            </a:r>
            <a:r>
              <a:rPr lang="zh-CN" altLang="en-US" dirty="0"/>
              <a:t>或者西瓜书 </a:t>
            </a:r>
            <a:r>
              <a:rPr lang="en-US" altLang="zh-CN" dirty="0"/>
              <a:t>page.174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10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77361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参考</a:t>
            </a:r>
            <a:r>
              <a:rPr lang="en-US" altLang="zh-CN" dirty="0"/>
              <a:t>《</a:t>
            </a:r>
            <a:r>
              <a:rPr lang="zh-CN" altLang="en-US" dirty="0"/>
              <a:t>统计学习方法</a:t>
            </a:r>
            <a:r>
              <a:rPr lang="en-US" altLang="zh-CN" dirty="0"/>
              <a:t>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10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957494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提升树中  树之间没有权重， 树之间是独立的；</a:t>
            </a:r>
            <a:endParaRPr lang="en-US" altLang="zh-CN" dirty="0"/>
          </a:p>
          <a:p>
            <a:r>
              <a:rPr lang="en-US" altLang="zh-CN" dirty="0"/>
              <a:t>                </a:t>
            </a:r>
            <a:r>
              <a:rPr lang="zh-CN" altLang="en-US" dirty="0"/>
              <a:t>训练样本之间没有权重的概念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1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02481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参考</a:t>
            </a:r>
            <a:r>
              <a:rPr lang="en-US" altLang="zh-CN" dirty="0"/>
              <a:t>《</a:t>
            </a:r>
            <a:r>
              <a:rPr lang="zh-CN" altLang="en-US" dirty="0"/>
              <a:t>统计学习方法</a:t>
            </a:r>
            <a:r>
              <a:rPr lang="en-US" altLang="zh-CN" dirty="0"/>
              <a:t>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1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344907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参考</a:t>
            </a:r>
            <a:r>
              <a:rPr lang="en-US" altLang="zh-CN" dirty="0"/>
              <a:t>《</a:t>
            </a:r>
            <a:r>
              <a:rPr lang="zh-CN" altLang="en-US" dirty="0"/>
              <a:t>统计学习方法</a:t>
            </a:r>
            <a:r>
              <a:rPr lang="en-US" altLang="zh-CN" dirty="0"/>
              <a:t>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1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445735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参考</a:t>
            </a:r>
            <a:r>
              <a:rPr lang="en-US" altLang="zh-CN" dirty="0"/>
              <a:t>《</a:t>
            </a:r>
            <a:r>
              <a:rPr lang="zh-CN" altLang="en-US" dirty="0"/>
              <a:t>统计学习方法</a:t>
            </a:r>
            <a:r>
              <a:rPr lang="en-US" altLang="zh-CN" dirty="0"/>
              <a:t>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1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46806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参考</a:t>
            </a:r>
            <a:r>
              <a:rPr lang="en-US" altLang="zh-CN" dirty="0"/>
              <a:t>《</a:t>
            </a:r>
            <a:r>
              <a:rPr lang="zh-CN" altLang="en-US" dirty="0"/>
              <a:t>统计学习基础</a:t>
            </a:r>
            <a:r>
              <a:rPr lang="en-US" altLang="zh-CN" dirty="0"/>
              <a:t>》10.12</a:t>
            </a:r>
            <a:r>
              <a:rPr lang="zh-CN" altLang="en-US" dirty="0"/>
              <a:t>正则化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1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63424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ttp://rulequest.com/see5-unix.html  ID3/C4.5/C5.0 </a:t>
            </a:r>
            <a:r>
              <a:rPr lang="zh-CN" altLang="en-US" dirty="0"/>
              <a:t>不错的资料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371426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参考</a:t>
            </a:r>
            <a:r>
              <a:rPr lang="en-US" altLang="zh-CN" dirty="0"/>
              <a:t>《</a:t>
            </a:r>
            <a:r>
              <a:rPr lang="zh-CN" altLang="en-US" dirty="0"/>
              <a:t>统计学习基础</a:t>
            </a:r>
            <a:r>
              <a:rPr lang="en-US" altLang="zh-CN" dirty="0"/>
              <a:t>》10.12</a:t>
            </a:r>
            <a:r>
              <a:rPr lang="zh-CN" altLang="en-US" dirty="0"/>
              <a:t>正则化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1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331821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参考</a:t>
            </a:r>
            <a:r>
              <a:rPr lang="en-US" altLang="zh-CN" dirty="0"/>
              <a:t>《</a:t>
            </a:r>
            <a:r>
              <a:rPr lang="zh-CN" altLang="en-US" dirty="0"/>
              <a:t>统计学习基础</a:t>
            </a:r>
            <a:r>
              <a:rPr lang="en-US" altLang="zh-CN" dirty="0"/>
              <a:t>》10.12</a:t>
            </a:r>
            <a:r>
              <a:rPr lang="zh-CN" altLang="en-US" dirty="0"/>
              <a:t>正则化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1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239584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参考</a:t>
            </a:r>
            <a:r>
              <a:rPr lang="en-US" altLang="zh-CN" dirty="0"/>
              <a:t>《</a:t>
            </a:r>
            <a:r>
              <a:rPr lang="zh-CN" altLang="en-US" dirty="0"/>
              <a:t>统计学习基础</a:t>
            </a:r>
            <a:r>
              <a:rPr lang="en-US" altLang="zh-CN" dirty="0"/>
              <a:t>》10.12</a:t>
            </a:r>
            <a:r>
              <a:rPr lang="zh-CN" altLang="en-US" dirty="0"/>
              <a:t>正则化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敲太多公式累了，让吴一丹帮忙一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1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87174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参考</a:t>
            </a:r>
            <a:r>
              <a:rPr lang="en-US" altLang="zh-CN" dirty="0"/>
              <a:t>PRML ch14 combing models</a:t>
            </a:r>
          </a:p>
          <a:p>
            <a:r>
              <a:rPr lang="zh-CN" altLang="en-US" dirty="0"/>
              <a:t>还有西瓜书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/>
              <a:t>内容较为简单，课时所限，可以自学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1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53065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65212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51013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32125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(X)= H(1/2, ¼,1/8, 1/8 ) = 7/4; </a:t>
            </a:r>
          </a:p>
          <a:p>
            <a:r>
              <a:rPr lang="en-US" altLang="zh-CN" dirty="0"/>
              <a:t>H(Y)</a:t>
            </a:r>
            <a:r>
              <a:rPr lang="zh-CN" altLang="en-US" dirty="0"/>
              <a:t> 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dirty="0"/>
              <a:t>H(1/4,1/4,1/4,1/4)</a:t>
            </a:r>
            <a:r>
              <a:rPr lang="zh-CN" altLang="en-US" dirty="0"/>
              <a:t> 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dirty="0"/>
              <a:t>2</a:t>
            </a:r>
          </a:p>
          <a:p>
            <a:r>
              <a:rPr lang="en-US" altLang="zh-CN" dirty="0"/>
              <a:t>H( X|Y ) = ¼* H(1/2, ¼, 1/8, 1/8) + ¼* H(1/4,  1/2, 1/8, 1/8) </a:t>
            </a:r>
          </a:p>
          <a:p>
            <a:r>
              <a:rPr lang="en-US" altLang="zh-CN" dirty="0"/>
              <a:t>                + ¼* H(1/4,  1/4, 1/4, 1/4)  + + ¼* H(1,  0, 0, 0) </a:t>
            </a:r>
          </a:p>
          <a:p>
            <a:r>
              <a:rPr lang="en-US" altLang="zh-CN" dirty="0"/>
              <a:t>             = 11/8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6262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200">
                <a:latin typeface="华文中宋" pitchFamily="2" charset="-122"/>
                <a:ea typeface="华文中宋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  <a:latin typeface="华文楷体" pitchFamily="2" charset="-122"/>
                <a:ea typeface="华文楷体" pitchFamily="2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 typeface="Wingdings" pitchFamily="2" charset="2"/>
              <a:buChar char="n"/>
              <a:defRPr sz="2400" b="1">
                <a:solidFill>
                  <a:srgbClr val="0000FF"/>
                </a:solidFill>
                <a:latin typeface="华文中宋" pitchFamily="2" charset="-122"/>
                <a:ea typeface="华文中宋" pitchFamily="2" charset="-122"/>
              </a:defRPr>
            </a:lvl1pPr>
            <a:lvl2pPr>
              <a:defRPr sz="2000">
                <a:latin typeface="华文楷体" pitchFamily="2" charset="-122"/>
                <a:ea typeface="华文楷体" pitchFamily="2" charset="-122"/>
              </a:defRPr>
            </a:lvl2pPr>
            <a:lvl3pPr>
              <a:defRPr sz="2000">
                <a:latin typeface="华文楷体" pitchFamily="2" charset="-122"/>
                <a:ea typeface="华文楷体" pitchFamily="2" charset="-122"/>
              </a:defRPr>
            </a:lvl3pPr>
            <a:lvl4pPr>
              <a:defRPr sz="2000">
                <a:latin typeface="华文楷体" pitchFamily="2" charset="-122"/>
                <a:ea typeface="华文楷体" pitchFamily="2" charset="-122"/>
              </a:defRPr>
            </a:lvl4pPr>
            <a:lvl5pPr>
              <a:defRPr sz="2000">
                <a:latin typeface="华文楷体" pitchFamily="2" charset="-122"/>
                <a:ea typeface="华文楷体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3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3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3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3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3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3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9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4" Type="http://schemas.openxmlformats.org/officeDocument/2006/relationships/chart" Target="../charts/chart1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176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87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151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178.wmf"/><Relationship Id="rId4" Type="http://schemas.openxmlformats.org/officeDocument/2006/relationships/oleObject" Target="../embeddings/oleObject89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180.wmf"/><Relationship Id="rId4" Type="http://schemas.openxmlformats.org/officeDocument/2006/relationships/oleObject" Target="../embeddings/oleObject91.bin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183.wmf"/><Relationship Id="rId4" Type="http://schemas.openxmlformats.org/officeDocument/2006/relationships/oleObject" Target="../embeddings/oleObject93.bin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88.wmf"/><Relationship Id="rId4" Type="http://schemas.openxmlformats.org/officeDocument/2006/relationships/oleObject" Target="../embeddings/oleObject94.bin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189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88.w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191.w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192.wmf"/><Relationship Id="rId4" Type="http://schemas.openxmlformats.org/officeDocument/2006/relationships/oleObject" Target="../embeddings/oleObject99.bin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193.wmf"/><Relationship Id="rId4" Type="http://schemas.openxmlformats.org/officeDocument/2006/relationships/oleObject" Target="../embeddings/oleObject100.bin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194.wmf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notesSlide" Target="../notesSlides/notesSlide50.xml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97.pn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197.wmf"/><Relationship Id="rId4" Type="http://schemas.openxmlformats.org/officeDocument/2006/relationships/oleObject" Target="../embeddings/oleObject10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5" Type="http://schemas.openxmlformats.org/officeDocument/2006/relationships/image" Target="../media/image198.wmf"/><Relationship Id="rId4" Type="http://schemas.openxmlformats.org/officeDocument/2006/relationships/oleObject" Target="../embeddings/oleObject105.bin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205.wmf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customXml" Target="../ink/ink1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customXml" Target="../ink/ink4.xml"/><Relationship Id="rId5" Type="http://schemas.openxmlformats.org/officeDocument/2006/relationships/image" Target="../media/image43.png"/><Relationship Id="rId4" Type="http://schemas.openxmlformats.org/officeDocument/2006/relationships/customXml" Target="../ink/ink3.xml"/><Relationship Id="rId9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customXml" Target="../ink/ink6.xml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6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7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3.emf"/><Relationship Id="rId5" Type="http://schemas.openxmlformats.org/officeDocument/2006/relationships/image" Target="../media/image60.wmf"/><Relationship Id="rId10" Type="http://schemas.openxmlformats.org/officeDocument/2006/relationships/image" Target="../media/image62.wmf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5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8.gif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ulequest.com/see5-unix.html" TargetMode="Externa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image" Target="../media/image12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7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9.jp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emf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customXml" Target="../ink/ink9.xml"/><Relationship Id="rId13" Type="http://schemas.openxmlformats.org/officeDocument/2006/relationships/image" Target="../media/image92.png"/><Relationship Id="rId3" Type="http://schemas.openxmlformats.org/officeDocument/2006/relationships/image" Target="../media/image86.png"/><Relationship Id="rId7" Type="http://schemas.openxmlformats.org/officeDocument/2006/relationships/image" Target="../media/image89.png"/><Relationship Id="rId12" Type="http://schemas.openxmlformats.org/officeDocument/2006/relationships/customXml" Target="../ink/ink11.xml"/><Relationship Id="rId17" Type="http://schemas.openxmlformats.org/officeDocument/2006/relationships/image" Target="../media/image94.png"/><Relationship Id="rId2" Type="http://schemas.openxmlformats.org/officeDocument/2006/relationships/notesSlide" Target="../notesSlides/notesSlide31.xml"/><Relationship Id="rId16" Type="http://schemas.openxmlformats.org/officeDocument/2006/relationships/customXml" Target="../ink/ink13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8.xml"/><Relationship Id="rId11" Type="http://schemas.openxmlformats.org/officeDocument/2006/relationships/image" Target="../media/image91.png"/><Relationship Id="rId5" Type="http://schemas.openxmlformats.org/officeDocument/2006/relationships/image" Target="../media/image88.png"/><Relationship Id="rId15" Type="http://schemas.openxmlformats.org/officeDocument/2006/relationships/image" Target="../media/image93.png"/><Relationship Id="rId10" Type="http://schemas.openxmlformats.org/officeDocument/2006/relationships/customXml" Target="../ink/ink10.xml"/><Relationship Id="rId4" Type="http://schemas.openxmlformats.org/officeDocument/2006/relationships/customXml" Target="../ink/ink7.xml"/><Relationship Id="rId9" Type="http://schemas.openxmlformats.org/officeDocument/2006/relationships/image" Target="../media/image90.png"/><Relationship Id="rId14" Type="http://schemas.openxmlformats.org/officeDocument/2006/relationships/customXml" Target="../ink/ink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48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03.png"/><Relationship Id="rId4" Type="http://schemas.openxmlformats.org/officeDocument/2006/relationships/image" Target="../media/image102.w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5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4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6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18.wmf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20.wm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121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24.emf"/><Relationship Id="rId4" Type="http://schemas.openxmlformats.org/officeDocument/2006/relationships/image" Target="../media/image123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125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8.png"/><Relationship Id="rId4" Type="http://schemas.openxmlformats.org/officeDocument/2006/relationships/image" Target="../media/image25.wmf"/><Relationship Id="rId9" Type="http://schemas.openxmlformats.org/officeDocument/2006/relationships/image" Target="../media/image27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5.png"/><Relationship Id="rId7" Type="http://schemas.openxmlformats.org/officeDocument/2006/relationships/image" Target="../media/image149.jpe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hyperlink" Target="http://elf-project.sourceforge.net/" TargetMode="Externa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graphics.cs.msu.ru/en/science/research/machinelearning/adaboosttoolbox" TargetMode="Externa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151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9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158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71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165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68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172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7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第三讲：集成学习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苏松志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sz="1600" dirty="0">
                <a:solidFill>
                  <a:schemeClr val="tx1"/>
                </a:solidFill>
                <a:cs typeface="Times New Roman" pitchFamily="18" charset="0"/>
              </a:rPr>
              <a:t>ssz@xmu.edu.cn</a:t>
            </a:r>
            <a:endParaRPr lang="zh-CN" altLang="en-US" sz="1600" dirty="0">
              <a:solidFill>
                <a:schemeClr val="tx1"/>
              </a:solidFill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>
                <a:solidFill>
                  <a:srgbClr val="FF0000"/>
                </a:solidFill>
              </a:rPr>
              <a:t>决策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决策树：</a:t>
            </a:r>
            <a:r>
              <a:rPr lang="en-US" altLang="zh-CN" sz="2800" dirty="0">
                <a:solidFill>
                  <a:schemeClr val="tx1"/>
                </a:solidFill>
              </a:rPr>
              <a:t>CA</a:t>
            </a:r>
            <a:r>
              <a:rPr lang="en-US" altLang="zh-CN" sz="2800" dirty="0">
                <a:solidFill>
                  <a:srgbClr val="FF0000"/>
                </a:solidFill>
              </a:rPr>
              <a:t>R</a:t>
            </a:r>
            <a:r>
              <a:rPr lang="en-US" altLang="zh-CN" sz="2800" dirty="0">
                <a:solidFill>
                  <a:schemeClr val="tx1"/>
                </a:solidFill>
              </a:rPr>
              <a:t>T</a:t>
            </a:r>
            <a:r>
              <a:rPr lang="zh-CN" altLang="en-US" sz="2800" dirty="0">
                <a:solidFill>
                  <a:schemeClr val="tx1"/>
                </a:solidFill>
              </a:rPr>
              <a:t>框架</a:t>
            </a:r>
            <a:endParaRPr lang="en-US" altLang="zh-CN" sz="2800" dirty="0">
              <a:solidFill>
                <a:schemeClr val="tx1"/>
              </a:solidFill>
            </a:endParaRPr>
          </a:p>
          <a:p>
            <a:r>
              <a:rPr lang="zh-CN" altLang="en-US" sz="2800" dirty="0">
                <a:solidFill>
                  <a:schemeClr val="tx1"/>
                </a:solidFill>
              </a:rPr>
              <a:t>举例：</a:t>
            </a:r>
            <a:r>
              <a:rPr lang="zh-CN" altLang="en-US" dirty="0">
                <a:solidFill>
                  <a:srgbClr val="FF0000"/>
                </a:solidFill>
              </a:rPr>
              <a:t>回归</a:t>
            </a:r>
            <a:endParaRPr lang="en-US" altLang="zh-CN" dirty="0">
              <a:solidFill>
                <a:srgbClr val="FF0000"/>
              </a:solidFill>
            </a:endParaRPr>
          </a:p>
        </p:txBody>
      </p:sp>
      <p:graphicFrame>
        <p:nvGraphicFramePr>
          <p:cNvPr id="4" name="内容占位符 1"/>
          <p:cNvGraphicFramePr>
            <a:graphicFrameLocks/>
          </p:cNvGraphicFramePr>
          <p:nvPr>
            <p:extLst/>
          </p:nvPr>
        </p:nvGraphicFramePr>
        <p:xfrm>
          <a:off x="179512" y="3212976"/>
          <a:ext cx="5712332" cy="33843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cxnSp>
        <p:nvCxnSpPr>
          <p:cNvPr id="5" name="直接连接符 4"/>
          <p:cNvCxnSpPr/>
          <p:nvPr/>
        </p:nvCxnSpPr>
        <p:spPr>
          <a:xfrm flipV="1">
            <a:off x="2721496" y="3284984"/>
            <a:ext cx="0" cy="302433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V="1">
            <a:off x="1712822" y="3284984"/>
            <a:ext cx="0" cy="3024336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3491880" y="3284984"/>
            <a:ext cx="0" cy="3024336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4247964" y="3284984"/>
            <a:ext cx="0" cy="3024336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乘号 8"/>
          <p:cNvSpPr/>
          <p:nvPr/>
        </p:nvSpPr>
        <p:spPr>
          <a:xfrm>
            <a:off x="4251747" y="6044217"/>
            <a:ext cx="195990" cy="216024"/>
          </a:xfrm>
          <a:prstGeom prst="mathMultiply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 flipV="1">
            <a:off x="4349742" y="3356992"/>
            <a:ext cx="0" cy="2952328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组合 57"/>
          <p:cNvGrpSpPr/>
          <p:nvPr/>
        </p:nvGrpSpPr>
        <p:grpSpPr>
          <a:xfrm>
            <a:off x="6394544" y="3563724"/>
            <a:ext cx="1159414" cy="721414"/>
            <a:chOff x="6760958" y="1628800"/>
            <a:chExt cx="1159414" cy="721414"/>
          </a:xfrm>
        </p:grpSpPr>
        <p:grpSp>
          <p:nvGrpSpPr>
            <p:cNvPr id="12" name="组合 52"/>
            <p:cNvGrpSpPr/>
            <p:nvPr/>
          </p:nvGrpSpPr>
          <p:grpSpPr>
            <a:xfrm>
              <a:off x="6768244" y="1628800"/>
              <a:ext cx="1152128" cy="721414"/>
              <a:chOff x="6768244" y="1628800"/>
              <a:chExt cx="1152128" cy="721414"/>
            </a:xfrm>
          </p:grpSpPr>
          <p:grpSp>
            <p:nvGrpSpPr>
              <p:cNvPr id="15" name="组合 43"/>
              <p:cNvGrpSpPr/>
              <p:nvPr/>
            </p:nvGrpSpPr>
            <p:grpSpPr>
              <a:xfrm>
                <a:off x="6948264" y="1628800"/>
                <a:ext cx="792088" cy="369332"/>
                <a:chOff x="6948264" y="1628800"/>
                <a:chExt cx="792088" cy="369332"/>
              </a:xfrm>
            </p:grpSpPr>
            <p:sp>
              <p:nvSpPr>
                <p:cNvPr id="18" name="圆角矩形 17"/>
                <p:cNvSpPr/>
                <p:nvPr/>
              </p:nvSpPr>
              <p:spPr>
                <a:xfrm>
                  <a:off x="6948264" y="1628800"/>
                  <a:ext cx="792088" cy="360040"/>
                </a:xfrm>
                <a:prstGeom prst="roundRect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7092280" y="1628800"/>
                  <a:ext cx="64807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>
                      <a:latin typeface="Times New Roman" pitchFamily="18" charset="0"/>
                      <a:cs typeface="Times New Roman" pitchFamily="18" charset="0"/>
                    </a:rPr>
                    <a:t>X&gt;2</a:t>
                  </a:r>
                  <a:endParaRPr lang="zh-CN" altLang="en-US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cxnSp>
            <p:nvCxnSpPr>
              <p:cNvPr id="16" name="直接箭头连接符 15"/>
              <p:cNvCxnSpPr>
                <a:stCxn id="18" idx="2"/>
              </p:cNvCxnSpPr>
              <p:nvPr/>
            </p:nvCxnSpPr>
            <p:spPr>
              <a:xfrm>
                <a:off x="7344308" y="1988840"/>
                <a:ext cx="576064" cy="361374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6"/>
              <p:cNvCxnSpPr>
                <a:stCxn id="18" idx="2"/>
              </p:cNvCxnSpPr>
              <p:nvPr/>
            </p:nvCxnSpPr>
            <p:spPr>
              <a:xfrm flipH="1">
                <a:off x="6768244" y="1988840"/>
                <a:ext cx="576064" cy="360040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TextBox 12"/>
            <p:cNvSpPr txBox="1"/>
            <p:nvPr/>
          </p:nvSpPr>
          <p:spPr>
            <a:xfrm>
              <a:off x="7596336" y="1973478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760958" y="1973478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0" name="组合 106"/>
          <p:cNvGrpSpPr/>
          <p:nvPr/>
        </p:nvGrpSpPr>
        <p:grpSpPr>
          <a:xfrm>
            <a:off x="5796136" y="4283804"/>
            <a:ext cx="1217762" cy="1089412"/>
            <a:chOff x="6162550" y="2348880"/>
            <a:chExt cx="1217762" cy="1089412"/>
          </a:xfrm>
        </p:grpSpPr>
        <p:grpSp>
          <p:nvGrpSpPr>
            <p:cNvPr id="21" name="组合 91"/>
            <p:cNvGrpSpPr/>
            <p:nvPr/>
          </p:nvGrpSpPr>
          <p:grpSpPr>
            <a:xfrm>
              <a:off x="6365826" y="2348880"/>
              <a:ext cx="865688" cy="725393"/>
              <a:chOff x="6365826" y="2348880"/>
              <a:chExt cx="865688" cy="725393"/>
            </a:xfrm>
          </p:grpSpPr>
          <p:grpSp>
            <p:nvGrpSpPr>
              <p:cNvPr id="24" name="组合 62"/>
              <p:cNvGrpSpPr/>
              <p:nvPr/>
            </p:nvGrpSpPr>
            <p:grpSpPr>
              <a:xfrm>
                <a:off x="6415490" y="2348880"/>
                <a:ext cx="792088" cy="369332"/>
                <a:chOff x="6948264" y="1628800"/>
                <a:chExt cx="792088" cy="369332"/>
              </a:xfrm>
            </p:grpSpPr>
            <p:sp>
              <p:nvSpPr>
                <p:cNvPr id="29" name="圆角矩形 28"/>
                <p:cNvSpPr/>
                <p:nvPr/>
              </p:nvSpPr>
              <p:spPr>
                <a:xfrm>
                  <a:off x="6948264" y="1628800"/>
                  <a:ext cx="792088" cy="360040"/>
                </a:xfrm>
                <a:prstGeom prst="roundRect">
                  <a:avLst/>
                </a:prstGeom>
                <a:no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0" name="TextBox 29"/>
                <p:cNvSpPr txBox="1"/>
                <p:nvPr/>
              </p:nvSpPr>
              <p:spPr>
                <a:xfrm>
                  <a:off x="7092280" y="1628800"/>
                  <a:ext cx="64807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>
                      <a:latin typeface="Times New Roman" pitchFamily="18" charset="0"/>
                      <a:cs typeface="Times New Roman" pitchFamily="18" charset="0"/>
                    </a:rPr>
                    <a:t>X&gt;1</a:t>
                  </a:r>
                  <a:endParaRPr lang="zh-CN" altLang="en-US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cxnSp>
            <p:nvCxnSpPr>
              <p:cNvPr id="25" name="直接箭头连接符 24"/>
              <p:cNvCxnSpPr>
                <a:stCxn id="29" idx="2"/>
              </p:cNvCxnSpPr>
              <p:nvPr/>
            </p:nvCxnSpPr>
            <p:spPr>
              <a:xfrm>
                <a:off x="6811534" y="2708920"/>
                <a:ext cx="396044" cy="365353"/>
              </a:xfrm>
              <a:prstGeom prst="straightConnector1">
                <a:avLst/>
              </a:prstGeom>
              <a:ln w="2222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25"/>
              <p:cNvCxnSpPr>
                <a:stCxn id="29" idx="2"/>
              </p:cNvCxnSpPr>
              <p:nvPr/>
            </p:nvCxnSpPr>
            <p:spPr>
              <a:xfrm flipH="1">
                <a:off x="6415490" y="2708920"/>
                <a:ext cx="396044" cy="353970"/>
              </a:xfrm>
              <a:prstGeom prst="straightConnector1">
                <a:avLst/>
              </a:prstGeom>
              <a:ln w="2222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TextBox 26"/>
              <p:cNvSpPr txBox="1"/>
              <p:nvPr/>
            </p:nvSpPr>
            <p:spPr>
              <a:xfrm>
                <a:off x="6943482" y="2704941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6365826" y="2693558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6162550" y="3059668"/>
              <a:ext cx="4976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0.2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882630" y="3068960"/>
              <a:ext cx="4976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1.5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1" name="组合 107"/>
          <p:cNvGrpSpPr/>
          <p:nvPr/>
        </p:nvGrpSpPr>
        <p:grpSpPr>
          <a:xfrm>
            <a:off x="6948264" y="4283804"/>
            <a:ext cx="1153040" cy="1089412"/>
            <a:chOff x="7314678" y="2348880"/>
            <a:chExt cx="1153040" cy="1089412"/>
          </a:xfrm>
        </p:grpSpPr>
        <p:grpSp>
          <p:nvGrpSpPr>
            <p:cNvPr id="32" name="组合 92"/>
            <p:cNvGrpSpPr/>
            <p:nvPr/>
          </p:nvGrpSpPr>
          <p:grpSpPr>
            <a:xfrm>
              <a:off x="7452320" y="2348880"/>
              <a:ext cx="1015398" cy="725393"/>
              <a:chOff x="7452320" y="2348880"/>
              <a:chExt cx="1015398" cy="725393"/>
            </a:xfrm>
          </p:grpSpPr>
          <p:grpSp>
            <p:nvGrpSpPr>
              <p:cNvPr id="34" name="组合 71"/>
              <p:cNvGrpSpPr/>
              <p:nvPr/>
            </p:nvGrpSpPr>
            <p:grpSpPr>
              <a:xfrm>
                <a:off x="7495610" y="2348880"/>
                <a:ext cx="868451" cy="378958"/>
                <a:chOff x="6948264" y="1628800"/>
                <a:chExt cx="868451" cy="378958"/>
              </a:xfrm>
            </p:grpSpPr>
            <p:sp>
              <p:nvSpPr>
                <p:cNvPr id="39" name="圆角矩形 38"/>
                <p:cNvSpPr/>
                <p:nvPr/>
              </p:nvSpPr>
              <p:spPr>
                <a:xfrm>
                  <a:off x="6948264" y="1628800"/>
                  <a:ext cx="792088" cy="360040"/>
                </a:xfrm>
                <a:prstGeom prst="roundRect">
                  <a:avLst/>
                </a:prstGeom>
                <a:no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7024627" y="1638426"/>
                  <a:ext cx="79208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>
                      <a:latin typeface="Times New Roman" pitchFamily="18" charset="0"/>
                      <a:cs typeface="Times New Roman" pitchFamily="18" charset="0"/>
                    </a:rPr>
                    <a:t>X&gt;2.8</a:t>
                  </a:r>
                  <a:endParaRPr lang="zh-CN" altLang="en-US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cxnSp>
            <p:nvCxnSpPr>
              <p:cNvPr id="35" name="直接箭头连接符 34"/>
              <p:cNvCxnSpPr>
                <a:stCxn id="39" idx="2"/>
              </p:cNvCxnSpPr>
              <p:nvPr/>
            </p:nvCxnSpPr>
            <p:spPr>
              <a:xfrm>
                <a:off x="7891654" y="2708920"/>
                <a:ext cx="576064" cy="361374"/>
              </a:xfrm>
              <a:prstGeom prst="straightConnector1">
                <a:avLst/>
              </a:prstGeom>
              <a:ln w="2222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/>
              <p:cNvCxnSpPr>
                <a:stCxn id="39" idx="2"/>
              </p:cNvCxnSpPr>
              <p:nvPr/>
            </p:nvCxnSpPr>
            <p:spPr>
              <a:xfrm flipH="1">
                <a:off x="7495610" y="2708920"/>
                <a:ext cx="396044" cy="365353"/>
              </a:xfrm>
              <a:prstGeom prst="straightConnector1">
                <a:avLst/>
              </a:prstGeom>
              <a:ln w="2222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Box 36"/>
              <p:cNvSpPr txBox="1"/>
              <p:nvPr/>
            </p:nvSpPr>
            <p:spPr>
              <a:xfrm>
                <a:off x="8143682" y="2693558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7452320" y="2693558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33" name="TextBox 32"/>
            <p:cNvSpPr txBox="1"/>
            <p:nvPr/>
          </p:nvSpPr>
          <p:spPr>
            <a:xfrm>
              <a:off x="7314678" y="3068960"/>
              <a:ext cx="4976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1.1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1" name="组合 108"/>
          <p:cNvGrpSpPr/>
          <p:nvPr/>
        </p:nvGrpSpPr>
        <p:grpSpPr>
          <a:xfrm>
            <a:off x="7524328" y="5003884"/>
            <a:ext cx="1289770" cy="1089412"/>
            <a:chOff x="7890742" y="3068960"/>
            <a:chExt cx="1289770" cy="1089412"/>
          </a:xfrm>
        </p:grpSpPr>
        <p:grpSp>
          <p:nvGrpSpPr>
            <p:cNvPr id="42" name="组合 93"/>
            <p:cNvGrpSpPr/>
            <p:nvPr/>
          </p:nvGrpSpPr>
          <p:grpSpPr>
            <a:xfrm>
              <a:off x="7956376" y="3068960"/>
              <a:ext cx="1015398" cy="725393"/>
              <a:chOff x="7452320" y="2348880"/>
              <a:chExt cx="1015398" cy="725393"/>
            </a:xfrm>
          </p:grpSpPr>
          <p:grpSp>
            <p:nvGrpSpPr>
              <p:cNvPr id="45" name="组合 94"/>
              <p:cNvGrpSpPr/>
              <p:nvPr/>
            </p:nvGrpSpPr>
            <p:grpSpPr>
              <a:xfrm>
                <a:off x="7495610" y="2348880"/>
                <a:ext cx="868451" cy="378958"/>
                <a:chOff x="6948264" y="1628800"/>
                <a:chExt cx="868451" cy="378958"/>
              </a:xfrm>
            </p:grpSpPr>
            <p:sp>
              <p:nvSpPr>
                <p:cNvPr id="50" name="圆角矩形 49"/>
                <p:cNvSpPr/>
                <p:nvPr/>
              </p:nvSpPr>
              <p:spPr>
                <a:xfrm>
                  <a:off x="6948264" y="1628800"/>
                  <a:ext cx="792088" cy="360040"/>
                </a:xfrm>
                <a:prstGeom prst="roundRect">
                  <a:avLst/>
                </a:prstGeom>
                <a:noFill/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7024627" y="1638426"/>
                  <a:ext cx="79208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>
                      <a:latin typeface="Times New Roman" pitchFamily="18" charset="0"/>
                      <a:cs typeface="Times New Roman" pitchFamily="18" charset="0"/>
                    </a:rPr>
                    <a:t>X&gt;3.5</a:t>
                  </a:r>
                  <a:endParaRPr lang="zh-CN" altLang="en-US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cxnSp>
            <p:nvCxnSpPr>
              <p:cNvPr id="46" name="直接箭头连接符 45"/>
              <p:cNvCxnSpPr>
                <a:stCxn id="50" idx="2"/>
              </p:cNvCxnSpPr>
              <p:nvPr/>
            </p:nvCxnSpPr>
            <p:spPr>
              <a:xfrm>
                <a:off x="7891654" y="2708920"/>
                <a:ext cx="576064" cy="361374"/>
              </a:xfrm>
              <a:prstGeom prst="straightConnector1">
                <a:avLst/>
              </a:prstGeom>
              <a:ln w="22225">
                <a:solidFill>
                  <a:srgbClr val="FFC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箭头连接符 46"/>
              <p:cNvCxnSpPr>
                <a:stCxn id="50" idx="2"/>
              </p:cNvCxnSpPr>
              <p:nvPr/>
            </p:nvCxnSpPr>
            <p:spPr>
              <a:xfrm flipH="1">
                <a:off x="7495610" y="2708920"/>
                <a:ext cx="396044" cy="365353"/>
              </a:xfrm>
              <a:prstGeom prst="straightConnector1">
                <a:avLst/>
              </a:prstGeom>
              <a:ln w="22225">
                <a:solidFill>
                  <a:srgbClr val="FFC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TextBox 47"/>
              <p:cNvSpPr txBox="1"/>
              <p:nvPr/>
            </p:nvSpPr>
            <p:spPr>
              <a:xfrm>
                <a:off x="8143682" y="2693558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7452320" y="2693558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43" name="TextBox 42"/>
            <p:cNvSpPr txBox="1"/>
            <p:nvPr/>
          </p:nvSpPr>
          <p:spPr>
            <a:xfrm>
              <a:off x="7890742" y="3779748"/>
              <a:ext cx="4976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8676456" y="378904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2.8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2" name="乘号 51"/>
          <p:cNvSpPr/>
          <p:nvPr/>
        </p:nvSpPr>
        <p:spPr>
          <a:xfrm>
            <a:off x="4251747" y="3573016"/>
            <a:ext cx="216024" cy="216024"/>
          </a:xfrm>
          <a:prstGeom prst="mathMultiply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362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52835"/>
              </p:ext>
            </p:extLst>
          </p:nvPr>
        </p:nvGraphicFramePr>
        <p:xfrm>
          <a:off x="2339752" y="2284754"/>
          <a:ext cx="6732240" cy="99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27" name="Equation" r:id="rId5" imgW="2831760" imgH="419040" progId="Equation.DSMT4">
                  <p:embed/>
                </p:oleObj>
              </mc:Choice>
              <mc:Fallback>
                <p:oleObj name="Equation" r:id="rId5" imgW="2831760" imgH="419040" progId="Equation.DSMT4">
                  <p:embed/>
                  <p:pic>
                    <p:nvPicPr>
                      <p:cNvPr id="43622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284754"/>
                        <a:ext cx="6732240" cy="996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3517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en-US" altLang="zh-CN" b="1" dirty="0"/>
              <a:t>Boos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.1.3 </a:t>
            </a:r>
            <a:r>
              <a:rPr lang="zh-CN" altLang="en-US" dirty="0"/>
              <a:t>策略：</a:t>
            </a:r>
            <a:r>
              <a:rPr lang="zh-CN" altLang="en-US" dirty="0">
                <a:solidFill>
                  <a:srgbClr val="FF0000"/>
                </a:solidFill>
              </a:rPr>
              <a:t>从损失函数的角度解释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endParaRPr lang="en-US" altLang="zh-CN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632843" name="Object 11"/>
          <p:cNvGraphicFramePr>
            <a:graphicFrameLocks noChangeAspect="1"/>
          </p:cNvGraphicFramePr>
          <p:nvPr/>
        </p:nvGraphicFramePr>
        <p:xfrm>
          <a:off x="683569" y="2060848"/>
          <a:ext cx="4824536" cy="72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36" name="Equation" r:id="rId3" imgW="2895480" imgH="431640" progId="Equation.DSMT4">
                  <p:embed/>
                </p:oleObj>
              </mc:Choice>
              <mc:Fallback>
                <p:oleObj name="Equation" r:id="rId3" imgW="28954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9" y="2060848"/>
                        <a:ext cx="4824536" cy="721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85" name="Object 5"/>
          <p:cNvGraphicFramePr>
            <a:graphicFrameLocks noChangeAspect="1"/>
          </p:cNvGraphicFramePr>
          <p:nvPr/>
        </p:nvGraphicFramePr>
        <p:xfrm>
          <a:off x="683568" y="2636912"/>
          <a:ext cx="3744416" cy="71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37" name="Equation" r:id="rId5" imgW="2260440" imgH="431640" progId="Equation.DSMT4">
                  <p:embed/>
                </p:oleObj>
              </mc:Choice>
              <mc:Fallback>
                <p:oleObj name="Equation" r:id="rId5" imgW="22604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636912"/>
                        <a:ext cx="3744416" cy="71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11" name="Object 7"/>
          <p:cNvGraphicFramePr>
            <a:graphicFrameLocks noChangeAspect="1"/>
          </p:cNvGraphicFramePr>
          <p:nvPr/>
        </p:nvGraphicFramePr>
        <p:xfrm>
          <a:off x="773460" y="3341489"/>
          <a:ext cx="16383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38" name="Equation" r:id="rId7" imgW="1066680" imgH="431640" progId="Equation.DSMT4">
                  <p:embed/>
                </p:oleObj>
              </mc:Choice>
              <mc:Fallback>
                <p:oleObj name="Equation" r:id="rId7" imgW="10666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60" y="3341489"/>
                        <a:ext cx="16383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12" name="Object 8"/>
          <p:cNvGraphicFramePr>
            <a:graphicFrameLocks noChangeAspect="1"/>
          </p:cNvGraphicFramePr>
          <p:nvPr/>
        </p:nvGraphicFramePr>
        <p:xfrm>
          <a:off x="755576" y="4077072"/>
          <a:ext cx="8024813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39" name="Equation" r:id="rId9" imgW="4914720" imgH="863280" progId="Equation.DSMT4">
                  <p:embed/>
                </p:oleObj>
              </mc:Choice>
              <mc:Fallback>
                <p:oleObj name="Equation" r:id="rId9" imgW="4914720" imgH="863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077072"/>
                        <a:ext cx="8024813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en-US" altLang="zh-CN" b="1" dirty="0"/>
              <a:t>Boos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.1.3 </a:t>
            </a:r>
            <a:r>
              <a:rPr lang="zh-CN" altLang="en-US" dirty="0"/>
              <a:t>策略：</a:t>
            </a:r>
            <a:r>
              <a:rPr lang="zh-CN" altLang="en-US" dirty="0">
                <a:solidFill>
                  <a:srgbClr val="FF0000"/>
                </a:solidFill>
              </a:rPr>
              <a:t>损失函数与类概率的对数几率之间的关系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chemeClr val="tx1"/>
                </a:solidFill>
              </a:rPr>
              <a:t>模型</a:t>
            </a:r>
            <a:endParaRPr lang="en-US" altLang="zh-CN" b="1" dirty="0">
              <a:solidFill>
                <a:schemeClr val="tx1"/>
              </a:solidFill>
            </a:endParaRPr>
          </a:p>
          <a:p>
            <a:endParaRPr lang="en-US" altLang="zh-CN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endParaRPr lang="en-US" altLang="zh-CN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b="1" dirty="0">
                <a:solidFill>
                  <a:schemeClr val="tx1"/>
                </a:solidFill>
              </a:rPr>
              <a:t>策略</a:t>
            </a:r>
            <a:endParaRPr lang="en-US" altLang="zh-CN" b="1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b="1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rgbClr val="FF0000"/>
                </a:solidFill>
              </a:rPr>
              <a:t>决策规则</a:t>
            </a:r>
            <a:endParaRPr lang="en-US" altLang="zh-CN" b="1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6266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301132"/>
              </p:ext>
            </p:extLst>
          </p:nvPr>
        </p:nvGraphicFramePr>
        <p:xfrm>
          <a:off x="971600" y="2492896"/>
          <a:ext cx="2160240" cy="76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121" name="Equation" r:id="rId3" imgW="1218960" imgH="431640" progId="Equation.DSMT4">
                  <p:embed/>
                </p:oleObj>
              </mc:Choice>
              <mc:Fallback>
                <p:oleObj name="Equation" r:id="rId3" imgW="1218960" imgH="431640" progId="Equation.DSMT4">
                  <p:embed/>
                  <p:pic>
                    <p:nvPicPr>
                      <p:cNvPr id="62668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492896"/>
                        <a:ext cx="2160240" cy="765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302476"/>
              </p:ext>
            </p:extLst>
          </p:nvPr>
        </p:nvGraphicFramePr>
        <p:xfrm>
          <a:off x="971600" y="3955632"/>
          <a:ext cx="3096344" cy="39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122" name="Equation" r:id="rId5" imgW="1612800" imgH="203040" progId="Equation.DSMT4">
                  <p:embed/>
                </p:oleObj>
              </mc:Choice>
              <mc:Fallback>
                <p:oleObj name="Equation" r:id="rId5" imgW="1612800" imgH="203040" progId="Equation.DSMT4">
                  <p:embed/>
                  <p:pic>
                    <p:nvPicPr>
                      <p:cNvPr id="6266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955632"/>
                        <a:ext cx="3096344" cy="390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>
            <a:extLst>
              <a:ext uri="{FF2B5EF4-FFF2-40B4-BE49-F238E27FC236}">
                <a16:creationId xmlns:a16="http://schemas.microsoft.com/office/drawing/2014/main" id="{8B2E7B87-9755-44CE-829D-CA2839D32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393828"/>
              </p:ext>
            </p:extLst>
          </p:nvPr>
        </p:nvGraphicFramePr>
        <p:xfrm>
          <a:off x="899592" y="5260551"/>
          <a:ext cx="43005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123" name="Equation" r:id="rId7" imgW="2425680" imgH="457200" progId="Equation.DSMT4">
                  <p:embed/>
                </p:oleObj>
              </mc:Choice>
              <mc:Fallback>
                <p:oleObj name="Equation" r:id="rId7" imgW="2425680" imgH="457200" progId="Equation.DSMT4">
                  <p:embed/>
                  <p:pic>
                    <p:nvPicPr>
                      <p:cNvPr id="62668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260551"/>
                        <a:ext cx="430053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811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en-US" altLang="zh-CN" b="1" dirty="0"/>
              <a:t>Boos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.1.3 </a:t>
            </a:r>
            <a:r>
              <a:rPr lang="zh-CN" altLang="en-US" dirty="0"/>
              <a:t>策略：</a:t>
            </a:r>
            <a:r>
              <a:rPr lang="zh-CN" altLang="en-US" dirty="0">
                <a:solidFill>
                  <a:srgbClr val="FF0000"/>
                </a:solidFill>
              </a:rPr>
              <a:t>损失函数与类概率的对数几率之间的关系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b="1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b="1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6" name="Object 1">
            <a:extLst>
              <a:ext uri="{FF2B5EF4-FFF2-40B4-BE49-F238E27FC236}">
                <a16:creationId xmlns:a16="http://schemas.microsoft.com/office/drawing/2014/main" id="{8B2E7B87-9755-44CE-829D-CA2839D32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550372"/>
              </p:ext>
            </p:extLst>
          </p:nvPr>
        </p:nvGraphicFramePr>
        <p:xfrm>
          <a:off x="827584" y="2312541"/>
          <a:ext cx="5719762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4" name="Equation" r:id="rId4" imgW="3225600" imgH="711000" progId="Equation.DSMT4">
                  <p:embed/>
                </p:oleObj>
              </mc:Choice>
              <mc:Fallback>
                <p:oleObj name="Equation" r:id="rId4" imgW="3225600" imgH="711000" progId="Equation.DSMT4">
                  <p:embed/>
                  <p:pic>
                    <p:nvPicPr>
                      <p:cNvPr id="6" name="Object 1">
                        <a:extLst>
                          <a:ext uri="{FF2B5EF4-FFF2-40B4-BE49-F238E27FC236}">
                            <a16:creationId xmlns:a16="http://schemas.microsoft.com/office/drawing/2014/main" id="{8B2E7B87-9755-44CE-829D-CA2839D32D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312541"/>
                        <a:ext cx="5719762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3552D804-9704-4DE7-9C25-D35D5FEBE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776189"/>
              </p:ext>
            </p:extLst>
          </p:nvPr>
        </p:nvGraphicFramePr>
        <p:xfrm>
          <a:off x="827583" y="3830114"/>
          <a:ext cx="6840761" cy="2858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5" name="Equation" r:id="rId6" imgW="3644640" imgH="1523880" progId="Equation.DSMT4">
                  <p:embed/>
                </p:oleObj>
              </mc:Choice>
              <mc:Fallback>
                <p:oleObj name="Equation" r:id="rId6" imgW="3644640" imgH="1523880" progId="Equation.DSMT4">
                  <p:embed/>
                  <p:pic>
                    <p:nvPicPr>
                      <p:cNvPr id="6" name="Object 1">
                        <a:extLst>
                          <a:ext uri="{FF2B5EF4-FFF2-40B4-BE49-F238E27FC236}">
                            <a16:creationId xmlns:a16="http://schemas.microsoft.com/office/drawing/2014/main" id="{8B2E7B87-9755-44CE-829D-CA2839D32D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3830114"/>
                        <a:ext cx="6840761" cy="285829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609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en-US" altLang="zh-CN" b="1" dirty="0"/>
              <a:t>Boos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.1.3 </a:t>
            </a:r>
            <a:r>
              <a:rPr lang="zh-CN" altLang="en-US" dirty="0"/>
              <a:t>策略：</a:t>
            </a:r>
            <a:r>
              <a:rPr lang="zh-CN" altLang="en-US" dirty="0">
                <a:solidFill>
                  <a:srgbClr val="FF0000"/>
                </a:solidFill>
              </a:rPr>
              <a:t>损失函数与类概率的对数几率之间的关系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b="1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b="1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3552D804-9704-4DE7-9C25-D35D5FEBE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515495"/>
              </p:ext>
            </p:extLst>
          </p:nvPr>
        </p:nvGraphicFramePr>
        <p:xfrm>
          <a:off x="971600" y="2204864"/>
          <a:ext cx="3360737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46" name="Equation" r:id="rId4" imgW="1790640" imgH="711000" progId="Equation.DSMT4">
                  <p:embed/>
                </p:oleObj>
              </mc:Choice>
              <mc:Fallback>
                <p:oleObj name="Equation" r:id="rId4" imgW="1790640" imgH="711000" progId="Equation.DSMT4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3552D804-9704-4DE7-9C25-D35D5FEBE6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204864"/>
                        <a:ext cx="3360737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>
            <a:extLst>
              <a:ext uri="{FF2B5EF4-FFF2-40B4-BE49-F238E27FC236}">
                <a16:creationId xmlns:a16="http://schemas.microsoft.com/office/drawing/2014/main" id="{E150DE38-21F8-47FF-99FB-807F15EB8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402103"/>
              </p:ext>
            </p:extLst>
          </p:nvPr>
        </p:nvGraphicFramePr>
        <p:xfrm>
          <a:off x="1073969" y="3363913"/>
          <a:ext cx="5435600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47" name="Equation" r:id="rId6" imgW="2895480" imgH="1473120" progId="Equation.DSMT4">
                  <p:embed/>
                </p:oleObj>
              </mc:Choice>
              <mc:Fallback>
                <p:oleObj name="Equation" r:id="rId6" imgW="2895480" imgH="1473120" progId="Equation.DSMT4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3552D804-9704-4DE7-9C25-D35D5FEBE6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969" y="3363913"/>
                        <a:ext cx="5435600" cy="27622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31682D0B-563F-44FD-AD6D-B8F0C3B8A1E7}"/>
              </a:ext>
            </a:extLst>
          </p:cNvPr>
          <p:cNvSpPr txBox="1"/>
          <p:nvPr/>
        </p:nvSpPr>
        <p:spPr>
          <a:xfrm rot="21051377">
            <a:off x="2798758" y="5762216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！贝叶斯最优错误率！</a:t>
            </a:r>
          </a:p>
        </p:txBody>
      </p:sp>
    </p:spTree>
    <p:extLst>
      <p:ext uri="{BB962C8B-B14F-4D97-AF65-F5344CB8AC3E}">
        <p14:creationId xmlns:p14="http://schemas.microsoft.com/office/powerpoint/2010/main" val="1136628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en-US" altLang="zh-CN" b="1" dirty="0"/>
              <a:t>Boos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损失函数</a:t>
            </a:r>
            <a:r>
              <a:rPr lang="zh-CN" altLang="en-US" dirty="0">
                <a:solidFill>
                  <a:srgbClr val="FF0000"/>
                </a:solidFill>
              </a:rPr>
              <a:t>回顾：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理想的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0-1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损失函数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Ø"/>
            </a:pP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Ø"/>
            </a:pP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Ø"/>
            </a:pP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Ø"/>
            </a:pP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Ø"/>
            </a:pP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Ø"/>
            </a:pP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Ø"/>
            </a:pP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Ø"/>
            </a:pP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Ø"/>
            </a:pP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None/>
            </a:pPr>
            <a:endParaRPr lang="en-US" altLang="zh-CN" dirty="0"/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5776" y="2420888"/>
            <a:ext cx="3752850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2267744" y="4293096"/>
            <a:ext cx="15841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此处无导！</a:t>
            </a: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3768" y="3212976"/>
            <a:ext cx="3781425" cy="305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en-US" altLang="zh-CN" b="1" dirty="0"/>
              <a:t>Boos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损失函数</a:t>
            </a:r>
            <a:r>
              <a:rPr lang="zh-CN" altLang="en-US" dirty="0">
                <a:solidFill>
                  <a:srgbClr val="FF0000"/>
                </a:solidFill>
              </a:rPr>
              <a:t>回顾：</a:t>
            </a:r>
            <a:r>
              <a:rPr lang="zh-CN" altLang="en-US" b="1" dirty="0">
                <a:solidFill>
                  <a:srgbClr val="FF0000"/>
                </a:solidFill>
              </a:rPr>
              <a:t>基于最小二乘法的分类</a:t>
            </a:r>
            <a:endParaRPr lang="en-US" altLang="zh-CN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Ø"/>
            </a:pP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Ø"/>
            </a:pP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Ø"/>
            </a:pP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Ø"/>
            </a:pP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Ø"/>
            </a:pP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Ø"/>
            </a:pP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Ø"/>
            </a:pP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Ø"/>
            </a:pP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None/>
            </a:pPr>
            <a:endParaRPr lang="en-US" altLang="zh-CN" dirty="0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467544" y="2132856"/>
          <a:ext cx="85963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0" name="Equation" r:id="rId4" imgW="4470120" imgH="444240" progId="Equation.DSMT4">
                  <p:embed/>
                </p:oleObj>
              </mc:Choice>
              <mc:Fallback>
                <p:oleObj name="Equation" r:id="rId4" imgW="44701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132856"/>
                        <a:ext cx="859631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0" y="3429000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有解析解</a:t>
            </a: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907704" y="4221088"/>
            <a:ext cx="172819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对野点很敏感</a:t>
            </a: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28184" y="4869160"/>
            <a:ext cx="180049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对“太正确”的</a:t>
            </a:r>
            <a:endParaRPr lang="en-US" altLang="zh-CN" b="1" dirty="0"/>
          </a:p>
          <a:p>
            <a:r>
              <a:rPr lang="zh-CN" altLang="en-US" b="1" dirty="0"/>
              <a:t>点也惩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en-US" altLang="zh-CN" b="1" dirty="0"/>
              <a:t>Boos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损失函数</a:t>
            </a:r>
            <a:r>
              <a:rPr lang="zh-CN" altLang="en-US" dirty="0">
                <a:solidFill>
                  <a:srgbClr val="FF0000"/>
                </a:solidFill>
              </a:rPr>
              <a:t>回顾：</a:t>
            </a:r>
            <a:r>
              <a:rPr lang="en-US" altLang="zh-CN" b="1" dirty="0">
                <a:solidFill>
                  <a:srgbClr val="FF0000"/>
                </a:solidFill>
              </a:rPr>
              <a:t>SVM</a:t>
            </a:r>
            <a:r>
              <a:rPr lang="zh-CN" altLang="en-US" b="1" dirty="0">
                <a:solidFill>
                  <a:srgbClr val="FF0000"/>
                </a:solidFill>
              </a:rPr>
              <a:t>的合页损失函数</a:t>
            </a:r>
            <a:endParaRPr lang="en-US" altLang="zh-CN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  <a:p>
            <a:endParaRPr lang="zh-CN" altLang="en-US" dirty="0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19300" y="2420888"/>
            <a:ext cx="4152900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395536" y="3356992"/>
            <a:ext cx="2376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线性惩罚误分类的点，鲁棒性较强</a:t>
            </a: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03648" y="4581128"/>
            <a:ext cx="244827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在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m=1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这个点上不可导，无法直接优化</a:t>
            </a: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868144" y="4293096"/>
            <a:ext cx="216024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m&gt;1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时，损失为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0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，解较为稀疏</a:t>
            </a: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en-US" altLang="zh-CN" b="1" dirty="0"/>
              <a:t>Boos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损失函数</a:t>
            </a:r>
            <a:r>
              <a:rPr lang="zh-CN" altLang="en-US" dirty="0">
                <a:solidFill>
                  <a:srgbClr val="FF0000"/>
                </a:solidFill>
              </a:rPr>
              <a:t>回顾：</a:t>
            </a:r>
            <a:r>
              <a:rPr lang="en-US" altLang="zh-CN" b="1" dirty="0">
                <a:solidFill>
                  <a:srgbClr val="FF0000"/>
                </a:solidFill>
              </a:rPr>
              <a:t>AdaBoost</a:t>
            </a:r>
            <a:r>
              <a:rPr lang="zh-CN" altLang="en-US" b="1" dirty="0">
                <a:solidFill>
                  <a:srgbClr val="FF0000"/>
                </a:solidFill>
              </a:rPr>
              <a:t>的指数损失函数</a:t>
            </a:r>
            <a:endParaRPr lang="en-US" altLang="zh-CN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  <a:p>
            <a:endParaRPr lang="zh-CN" altLang="en-US" dirty="0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83768" y="2348880"/>
            <a:ext cx="4029075" cy="343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4572000" y="3501008"/>
            <a:ext cx="381642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连续，可导，接近理想的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0-1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损失</a:t>
            </a: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对太正确的点惩罚低，收敛快</a:t>
            </a: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03648" y="3645024"/>
            <a:ext cx="194421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误分类点的损失指数增长，鲁棒性较差</a:t>
            </a: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en-US" altLang="zh-CN" b="1" dirty="0"/>
              <a:t>Boos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损失函数</a:t>
            </a:r>
            <a:r>
              <a:rPr lang="zh-CN" altLang="en-US" dirty="0">
                <a:solidFill>
                  <a:srgbClr val="FF0000"/>
                </a:solidFill>
              </a:rPr>
              <a:t>回顾：</a:t>
            </a:r>
            <a:r>
              <a:rPr lang="zh-CN" altLang="en-US" b="1" dirty="0">
                <a:solidFill>
                  <a:srgbClr val="FF0000"/>
                </a:solidFill>
              </a:rPr>
              <a:t>逻辑斯蒂回归的指数损失函数</a:t>
            </a:r>
            <a:endParaRPr lang="en-US" altLang="zh-CN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  <a:p>
            <a:endParaRPr lang="zh-CN" altLang="en-US" dirty="0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59832" y="2276872"/>
            <a:ext cx="5305425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683568" y="2348880"/>
            <a:ext cx="338437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m&gt;0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时，类似指数损失</a:t>
            </a: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  <a:p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m&lt;0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时，损失是线性增长的</a:t>
            </a: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83568" y="3212976"/>
            <a:ext cx="3384376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AdaBoost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的损失函数可以改成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Logistic Regression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的损失函数，从而更加鲁棒，这样的算法称作“</a:t>
            </a:r>
            <a:r>
              <a:rPr lang="en-US" altLang="zh-CN" sz="2000" b="1" dirty="0" err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GentleBoost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”</a:t>
            </a: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767578-6FF6-42F4-AB5B-19DB8F901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Boosting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CB944F-CBD1-4A98-A1A2-25B99F6111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/>
              <a:t>3.2  </a:t>
            </a:r>
            <a:r>
              <a:rPr lang="zh-CN" altLang="en-US" sz="2800" dirty="0"/>
              <a:t>提升树</a:t>
            </a:r>
            <a:endParaRPr lang="en-US" altLang="zh-CN" sz="2800" dirty="0"/>
          </a:p>
          <a:p>
            <a:r>
              <a:rPr lang="en-US" altLang="zh-CN" dirty="0">
                <a:solidFill>
                  <a:schemeClr val="tx1"/>
                </a:solidFill>
              </a:rPr>
              <a:t>3.2.1 </a:t>
            </a:r>
            <a:r>
              <a:rPr lang="zh-CN" altLang="en-US" dirty="0">
                <a:solidFill>
                  <a:schemeClr val="tx1"/>
                </a:solidFill>
              </a:rPr>
              <a:t>模型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3.2.2 </a:t>
            </a:r>
            <a:r>
              <a:rPr lang="zh-CN" altLang="en-US" dirty="0">
                <a:solidFill>
                  <a:schemeClr val="tx1"/>
                </a:solidFill>
              </a:rPr>
              <a:t>算法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3.2.3 Gradient Boosting</a:t>
            </a: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22833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BE2F67-55E5-4C02-8A51-5144730126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319AF1-CC75-4CEC-9AEF-6B9259DEB2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rgbClr val="FF0000"/>
                </a:solidFill>
              </a:rPr>
              <a:t>1.1</a:t>
            </a:r>
            <a:r>
              <a:rPr lang="en-US" altLang="zh-CN" sz="2800" dirty="0"/>
              <a:t> </a:t>
            </a:r>
            <a:r>
              <a:rPr lang="zh-CN" altLang="en-US" sz="2800" dirty="0"/>
              <a:t>模型</a:t>
            </a:r>
            <a:endParaRPr lang="en-US" altLang="zh-CN" sz="2800" dirty="0"/>
          </a:p>
          <a:p>
            <a:pPr marL="0" indent="0">
              <a:buNone/>
            </a:pPr>
            <a:r>
              <a:rPr lang="en-US" altLang="zh-CN" dirty="0"/>
              <a:t>{ if-then }</a:t>
            </a:r>
            <a:endParaRPr lang="zh-CN" altLang="en-US" dirty="0"/>
          </a:p>
        </p:txBody>
      </p:sp>
      <p:pic>
        <p:nvPicPr>
          <p:cNvPr id="9" name="图片 8" descr="图片包含 文字&#10;&#10;已生成高可信度的说明">
            <a:extLst>
              <a:ext uri="{FF2B5EF4-FFF2-40B4-BE49-F238E27FC236}">
                <a16:creationId xmlns:a16="http://schemas.microsoft.com/office/drawing/2014/main" id="{06F065D4-D002-4AB4-A945-13506CA253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2708920"/>
            <a:ext cx="5276500" cy="3288270"/>
          </a:xfrm>
          <a:prstGeom prst="rect">
            <a:avLst/>
          </a:prstGeom>
        </p:spPr>
      </p:pic>
      <p:pic>
        <p:nvPicPr>
          <p:cNvPr id="7" name="内容占位符 5" descr="图片包含 树, 户外, 天空, 水&#10;&#10;已生成极高可信度的说明">
            <a:extLst>
              <a:ext uri="{FF2B5EF4-FFF2-40B4-BE49-F238E27FC236}">
                <a16:creationId xmlns:a16="http://schemas.microsoft.com/office/drawing/2014/main" id="{D8CFFE86-0DF3-4095-ADB5-55831F08DDD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1571" y="17285"/>
            <a:ext cx="2082429" cy="2115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475091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767578-6FF6-42F4-AB5B-19DB8F901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Boosting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CB944F-CBD1-4A98-A1A2-25B99F6111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/>
              <a:t>3.2  </a:t>
            </a:r>
            <a:r>
              <a:rPr lang="zh-CN" altLang="en-US" sz="2800" dirty="0"/>
              <a:t>提升树</a:t>
            </a:r>
            <a:endParaRPr lang="en-US" altLang="zh-CN" sz="2800" dirty="0"/>
          </a:p>
          <a:p>
            <a:r>
              <a:rPr lang="en-US" altLang="zh-CN" dirty="0">
                <a:solidFill>
                  <a:schemeClr val="tx1"/>
                </a:solidFill>
              </a:rPr>
              <a:t>3.2.1 </a:t>
            </a:r>
            <a:r>
              <a:rPr lang="zh-CN" altLang="en-US" dirty="0">
                <a:solidFill>
                  <a:schemeClr val="tx1"/>
                </a:solidFill>
              </a:rPr>
              <a:t>模型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提升树是以分类树或者回归树为基本分类器的提升方法。</a:t>
            </a:r>
            <a:endParaRPr lang="en-US" altLang="zh-CN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提升树模型可以表示为决策树的加法模型</a:t>
            </a:r>
            <a:endParaRPr lang="en-US" altLang="zh-CN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>
              <a:buNone/>
            </a:pPr>
            <a:endParaRPr lang="en-US" altLang="zh-CN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D9D2D7F-32E3-4EF9-B399-8C5EF0031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558922"/>
              </p:ext>
            </p:extLst>
          </p:nvPr>
        </p:nvGraphicFramePr>
        <p:xfrm>
          <a:off x="2843808" y="3717032"/>
          <a:ext cx="2736304" cy="877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47" name="Equation" r:id="rId4" imgW="1346040" imgH="431640" progId="Equation.DSMT4">
                  <p:embed/>
                </p:oleObj>
              </mc:Choice>
              <mc:Fallback>
                <p:oleObj name="Equation" r:id="rId4" imgW="1346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3808" y="3717032"/>
                        <a:ext cx="2736304" cy="877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33D0864E-E8E7-4E4A-94C0-420B0DF87AC2}"/>
              </a:ext>
            </a:extLst>
          </p:cNvPr>
          <p:cNvSpPr txBox="1"/>
          <p:nvPr/>
        </p:nvSpPr>
        <p:spPr>
          <a:xfrm rot="20906088">
            <a:off x="2321378" y="4789604"/>
            <a:ext cx="63687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？与随机森林、</a:t>
            </a:r>
            <a:r>
              <a:rPr lang="en-US" altLang="zh-CN" sz="2400" b="1" dirty="0">
                <a:solidFill>
                  <a:srgbClr val="FF0000"/>
                </a:solidFill>
              </a:rPr>
              <a:t>AdaBoost</a:t>
            </a:r>
            <a:r>
              <a:rPr lang="zh-CN" altLang="en-US" sz="2400" b="1" dirty="0">
                <a:solidFill>
                  <a:srgbClr val="FF0000"/>
                </a:solidFill>
              </a:rPr>
              <a:t>之间的区别是什么？</a:t>
            </a:r>
          </a:p>
        </p:txBody>
      </p:sp>
    </p:spTree>
    <p:extLst>
      <p:ext uri="{BB962C8B-B14F-4D97-AF65-F5344CB8AC3E}">
        <p14:creationId xmlns:p14="http://schemas.microsoft.com/office/powerpoint/2010/main" val="3204519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767578-6FF6-42F4-AB5B-19DB8F901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Boosting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CB944F-CBD1-4A98-A1A2-25B99F6111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800" dirty="0"/>
              <a:t>3.2  </a:t>
            </a:r>
            <a:r>
              <a:rPr lang="zh-CN" altLang="en-US" sz="2800" dirty="0"/>
              <a:t>提升树</a:t>
            </a:r>
            <a:endParaRPr lang="en-US" altLang="zh-CN" sz="2800" dirty="0"/>
          </a:p>
          <a:p>
            <a:r>
              <a:rPr lang="en-US" altLang="zh-CN" dirty="0">
                <a:solidFill>
                  <a:schemeClr val="tx1"/>
                </a:solidFill>
              </a:rPr>
              <a:t>3.2.2 </a:t>
            </a:r>
            <a:r>
              <a:rPr lang="zh-CN" altLang="en-US" dirty="0">
                <a:solidFill>
                  <a:schemeClr val="tx1"/>
                </a:solidFill>
              </a:rPr>
              <a:t>算法</a:t>
            </a:r>
            <a:endParaRPr lang="en-US" altLang="zh-CN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chemeClr val="tx1"/>
              </a:solidFill>
              <a:latin typeface="+mn-lt"/>
              <a:ea typeface="华文楷体" panose="0201060004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chemeClr val="tx1"/>
                </a:solidFill>
                <a:latin typeface="+mn-lt"/>
                <a:ea typeface="华文楷体" panose="02010600040101010101" pitchFamily="2" charset="-122"/>
              </a:rPr>
              <a:t>1.   </a:t>
            </a:r>
            <a:r>
              <a:rPr lang="en-US" altLang="zh-CN" i="1" dirty="0" err="1">
                <a:latin typeface="+mn-lt"/>
                <a:ea typeface="华文楷体" panose="02010600040101010101" pitchFamily="2" charset="-122"/>
              </a:rPr>
              <a:t>init</a:t>
            </a:r>
            <a:r>
              <a:rPr lang="en-US" altLang="zh-CN" b="0" dirty="0">
                <a:solidFill>
                  <a:schemeClr val="tx1"/>
                </a:solidFill>
                <a:latin typeface="+mn-lt"/>
                <a:ea typeface="华文楷体" panose="02010600040101010101" pitchFamily="2" charset="-122"/>
              </a:rPr>
              <a:t>  </a:t>
            </a:r>
            <a:endParaRPr lang="en-US" altLang="zh-CN" b="0" dirty="0">
              <a:solidFill>
                <a:schemeClr val="tx1"/>
              </a:solidFill>
              <a:latin typeface="+mn-lt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solidFill>
                  <a:schemeClr val="tx1"/>
                </a:solidFill>
                <a:ea typeface="华文楷体" panose="02010600040101010101" pitchFamily="2" charset="-122"/>
              </a:rPr>
              <a:t>2.  </a:t>
            </a:r>
            <a:r>
              <a:rPr lang="en-US" altLang="zh-CN" i="1" dirty="0">
                <a:latin typeface="+mn-lt"/>
              </a:rPr>
              <a:t>for</a:t>
            </a:r>
            <a:r>
              <a:rPr lang="en-US" altLang="zh-CN" b="0" dirty="0">
                <a:solidFill>
                  <a:schemeClr val="tx1"/>
                </a:solidFill>
                <a:latin typeface="+mn-lt"/>
              </a:rPr>
              <a:t>  </a:t>
            </a:r>
            <a:r>
              <a:rPr lang="en-US" altLang="zh-CN" b="0" i="1" dirty="0">
                <a:solidFill>
                  <a:schemeClr val="tx1"/>
                </a:solidFill>
                <a:latin typeface="+mn-lt"/>
              </a:rPr>
              <a:t>m</a:t>
            </a:r>
            <a:r>
              <a:rPr lang="en-US" altLang="zh-CN" b="0" dirty="0">
                <a:solidFill>
                  <a:schemeClr val="tx1"/>
                </a:solidFill>
                <a:latin typeface="+mn-lt"/>
              </a:rPr>
              <a:t> = 1  </a:t>
            </a:r>
            <a:r>
              <a:rPr lang="en-US" altLang="zh-CN" b="0" i="1" dirty="0">
                <a:solidFill>
                  <a:schemeClr val="tx1"/>
                </a:solidFill>
                <a:latin typeface="+mn-lt"/>
              </a:rPr>
              <a:t>:  M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solidFill>
                  <a:schemeClr val="tx1"/>
                </a:solidFill>
                <a:ea typeface="华文楷体" panose="02010600040101010101" pitchFamily="2" charset="-122"/>
              </a:rPr>
              <a:t>3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solidFill>
                  <a:schemeClr val="tx1"/>
                </a:solidFill>
                <a:ea typeface="华文楷体" panose="02010600040101010101" pitchFamily="2" charset="-122"/>
              </a:rPr>
              <a:t>4.</a:t>
            </a:r>
            <a:endParaRPr lang="en-US" altLang="zh-CN" b="0" dirty="0">
              <a:solidFill>
                <a:schemeClr val="tx1"/>
              </a:solidFill>
              <a:latin typeface="+mn-lt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solidFill>
                  <a:schemeClr val="tx1"/>
                </a:solidFill>
                <a:ea typeface="华文楷体" panose="02010600040101010101" pitchFamily="2" charset="-122"/>
              </a:rPr>
              <a:t>5.  </a:t>
            </a:r>
            <a:r>
              <a:rPr lang="en-US" altLang="zh-CN" i="1" dirty="0" err="1">
                <a:latin typeface="+mn-lt"/>
              </a:rPr>
              <a:t>endfor</a:t>
            </a:r>
            <a:endParaRPr lang="en-US" altLang="zh-CN" i="1" dirty="0">
              <a:latin typeface="+mn-lt"/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chemeClr val="tx1"/>
                </a:solidFill>
                <a:ea typeface="华文楷体" panose="02010600040101010101" pitchFamily="2" charset="-122"/>
              </a:rPr>
              <a:t>6.  </a:t>
            </a:r>
            <a:r>
              <a:rPr lang="en-US" altLang="zh-CN" i="1" dirty="0">
                <a:latin typeface="+mn-lt"/>
              </a:rPr>
              <a:t>return 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171F006-76EF-4D48-8788-CA0951E0F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00524"/>
              </p:ext>
            </p:extLst>
          </p:nvPr>
        </p:nvGraphicFramePr>
        <p:xfrm>
          <a:off x="1779799" y="2820069"/>
          <a:ext cx="1310464" cy="534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01" name="Equation" r:id="rId4" imgW="622080" imgH="253800" progId="Equation.DSMT4">
                  <p:embed/>
                </p:oleObj>
              </mc:Choice>
              <mc:Fallback>
                <p:oleObj name="Equation" r:id="rId4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9799" y="2820069"/>
                        <a:ext cx="1310464" cy="534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2526AF4-895C-4F63-9C92-89D437DA0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095924"/>
              </p:ext>
            </p:extLst>
          </p:nvPr>
        </p:nvGraphicFramePr>
        <p:xfrm>
          <a:off x="1798055" y="3933056"/>
          <a:ext cx="5547889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02" name="Equation" r:id="rId6" imgW="2869920" imgH="558720" progId="Equation.DSMT4">
                  <p:embed/>
                </p:oleObj>
              </mc:Choice>
              <mc:Fallback>
                <p:oleObj name="Equation" r:id="rId6" imgW="28699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8055" y="3933056"/>
                        <a:ext cx="5547889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2F9E415-2233-4477-817C-6A5818B90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699155"/>
              </p:ext>
            </p:extLst>
          </p:nvPr>
        </p:nvGraphicFramePr>
        <p:xfrm>
          <a:off x="1835696" y="5405823"/>
          <a:ext cx="2592288" cy="831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03" name="Equation" r:id="rId8" imgW="1346040" imgH="431640" progId="Equation.DSMT4">
                  <p:embed/>
                </p:oleObj>
              </mc:Choice>
              <mc:Fallback>
                <p:oleObj name="Equation" r:id="rId8" imgW="1346040" imgH="4316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D9D2D7F-32E3-4EF9-B399-8C5EF00312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35696" y="5405823"/>
                        <a:ext cx="2592288" cy="831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C0867FD2-5627-45A3-AF16-043181723F20}"/>
              </a:ext>
            </a:extLst>
          </p:cNvPr>
          <p:cNvSpPr/>
          <p:nvPr/>
        </p:nvSpPr>
        <p:spPr>
          <a:xfrm>
            <a:off x="395536" y="2834168"/>
            <a:ext cx="7200800" cy="3403144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38100">
                <a:solidFill>
                  <a:schemeClr val="tx1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4182860655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D07DE0-6B62-4AD6-A0A4-41D4D5451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Boosting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F232284-116D-4755-AF26-CA1D83059F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.2  </a:t>
            </a:r>
            <a:r>
              <a:rPr lang="zh-CN" altLang="en-US" dirty="0"/>
              <a:t>提升树</a:t>
            </a:r>
            <a:endParaRPr lang="en-US" altLang="zh-CN" dirty="0"/>
          </a:p>
          <a:p>
            <a:r>
              <a:rPr lang="en-US" altLang="zh-CN" dirty="0">
                <a:solidFill>
                  <a:schemeClr val="tx1"/>
                </a:solidFill>
              </a:rPr>
              <a:t>3.2.2 </a:t>
            </a:r>
            <a:r>
              <a:rPr lang="zh-CN" altLang="en-US" dirty="0">
                <a:solidFill>
                  <a:schemeClr val="tx1"/>
                </a:solidFill>
              </a:rPr>
              <a:t>算法 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rgbClr val="FF0000"/>
                </a:solidFill>
              </a:rPr>
              <a:t>回归问题：平方损失函数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3142530-52C3-41F0-8E43-B56ECE8584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445409"/>
              </p:ext>
            </p:extLst>
          </p:nvPr>
        </p:nvGraphicFramePr>
        <p:xfrm>
          <a:off x="899592" y="3068960"/>
          <a:ext cx="3817641" cy="3322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94" name="Equation" r:id="rId3" imgW="1854000" imgH="1612800" progId="Equation.DSMT4">
                  <p:embed/>
                </p:oleObj>
              </mc:Choice>
              <mc:Fallback>
                <p:oleObj name="Equation" r:id="rId3" imgW="1854000" imgH="16128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2526AF4-895C-4F63-9C92-89D437DA08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3068960"/>
                        <a:ext cx="3817641" cy="3322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0307934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767578-6FF6-42F4-AB5B-19DB8F901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Boosting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CB944F-CBD1-4A98-A1A2-25B99F6111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/>
              <a:t>3.2  </a:t>
            </a:r>
            <a:r>
              <a:rPr lang="zh-CN" altLang="en-US" sz="2800" dirty="0"/>
              <a:t>提升树</a:t>
            </a:r>
            <a:endParaRPr lang="en-US" altLang="zh-CN" sz="2800" dirty="0"/>
          </a:p>
          <a:p>
            <a:r>
              <a:rPr lang="en-US" altLang="zh-CN" dirty="0">
                <a:solidFill>
                  <a:schemeClr val="tx1"/>
                </a:solidFill>
              </a:rPr>
              <a:t>3.2.3 Gradient Boosting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一般的损失函数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99842B3-A732-4DAA-B0F9-283AC4A5C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923177"/>
              </p:ext>
            </p:extLst>
          </p:nvPr>
        </p:nvGraphicFramePr>
        <p:xfrm>
          <a:off x="755576" y="3284984"/>
          <a:ext cx="7436862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16" name="Equation" r:id="rId4" imgW="4076640" imgH="1460160" progId="Equation.DSMT4">
                  <p:embed/>
                </p:oleObj>
              </mc:Choice>
              <mc:Fallback>
                <p:oleObj name="Equation" r:id="rId4" imgW="407664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3284984"/>
                        <a:ext cx="7436862" cy="2664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73491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767578-6FF6-42F4-AB5B-19DB8F901F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852936" y="7029400"/>
            <a:ext cx="8229600" cy="1143000"/>
          </a:xfrm>
        </p:spPr>
        <p:txBody>
          <a:bodyPr/>
          <a:lstStyle/>
          <a:p>
            <a:r>
              <a:rPr lang="en-US" altLang="zh-CN" dirty="0"/>
              <a:t>3. Boosting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99842B3-A732-4DAA-B0F9-283AC4A5C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750737"/>
              </p:ext>
            </p:extLst>
          </p:nvPr>
        </p:nvGraphicFramePr>
        <p:xfrm>
          <a:off x="912738" y="332656"/>
          <a:ext cx="7742603" cy="6264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42" name="Equation" r:id="rId4" imgW="4381200" imgH="3543120" progId="Equation.DSMT4">
                  <p:embed/>
                </p:oleObj>
              </mc:Choice>
              <mc:Fallback>
                <p:oleObj name="Equation" r:id="rId4" imgW="4381200" imgH="35431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499842B3-A732-4DAA-B0F9-283AC4A5C8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2738" y="332656"/>
                        <a:ext cx="7742603" cy="6264696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D3A8982-249D-4E19-A5C2-25E9C1F1FB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b="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4ABF28C-5853-407C-86A0-BCDC322E0207}"/>
              </a:ext>
            </a:extLst>
          </p:cNvPr>
          <p:cNvSpPr txBox="1"/>
          <p:nvPr/>
        </p:nvSpPr>
        <p:spPr>
          <a:xfrm rot="21027716">
            <a:off x="2179703" y="767236"/>
            <a:ext cx="520867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</a:rPr>
              <a:t>MART:</a:t>
            </a:r>
          </a:p>
          <a:p>
            <a:r>
              <a:rPr lang="en-US" altLang="zh-CN" sz="2800" b="1" dirty="0">
                <a:solidFill>
                  <a:srgbClr val="FF0000"/>
                </a:solidFill>
              </a:rPr>
              <a:t>Multiple Additive Regression Tree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2699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A3F28F-4244-479D-9265-A3AFC9738F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Boosting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C9E6993-83FA-4494-A6C0-759A70AC1F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.3 Regularization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3.3.1 </a:t>
            </a:r>
            <a:r>
              <a:rPr lang="zh-CN" altLang="en-US" dirty="0">
                <a:solidFill>
                  <a:schemeClr val="tx1"/>
                </a:solidFill>
              </a:rPr>
              <a:t>验证集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3.3.2 Shrinkage</a:t>
            </a: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3.3.3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Penalty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4716122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A3F28F-4244-479D-9265-A3AFC9738F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Boosting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C9E6993-83FA-4494-A6C0-759A70AC1F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.3 Regularization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3.3.1 </a:t>
            </a:r>
            <a:r>
              <a:rPr lang="zh-CN" altLang="en-US" dirty="0">
                <a:solidFill>
                  <a:schemeClr val="tx1"/>
                </a:solidFill>
              </a:rPr>
              <a:t>验证集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模型需要调整的参数有</a:t>
            </a:r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>
              <a:buNone/>
            </a:pPr>
            <a:r>
              <a:rPr lang="en-US" altLang="zh-CN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J</a:t>
            </a:r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叶子节点的个数</a:t>
            </a:r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</a:t>
            </a:r>
            <a:r>
              <a:rPr lang="en-US" altLang="zh-CN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</a:t>
            </a:r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树的棵树</a:t>
            </a:r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在</a:t>
            </a:r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验证集</a:t>
            </a:r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上调参</a:t>
            </a:r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寻找最优</a:t>
            </a:r>
            <a:r>
              <a:rPr lang="en-US" altLang="zh-CN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过程类似神经网络的</a:t>
            </a:r>
            <a:r>
              <a:rPr lang="en-US" altLang="zh-CN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Early Stopping</a:t>
            </a:r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策略</a:t>
            </a:r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4259865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A3F28F-4244-479D-9265-A3AFC9738F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Boosting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C9E6993-83FA-4494-A6C0-759A70AC1F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781128"/>
          </a:xfrm>
        </p:spPr>
        <p:txBody>
          <a:bodyPr>
            <a:normAutofit/>
          </a:bodyPr>
          <a:lstStyle/>
          <a:p>
            <a:r>
              <a:rPr lang="en-US" altLang="zh-CN" dirty="0"/>
              <a:t>3.3 Regularization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3.3.2 Shrinkage</a:t>
            </a:r>
          </a:p>
          <a:p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树被添加到模型时，用缩放因子进行缩放</a:t>
            </a:r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缩放因子可以理解为：学习率</a:t>
            </a:r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析</a:t>
            </a:r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>
              <a:buAutoNum type="arabicPeriod"/>
            </a:pPr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同的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较小的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导致较大的训练风险；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较小，需要较大的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共同控制模型的泛化能力</a:t>
            </a:r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>
              <a:buAutoNum type="arabicPeriod"/>
            </a:pPr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经验：</a:t>
            </a:r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使用较小的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 </a:t>
            </a:r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通过</a:t>
            </a:r>
            <a:r>
              <a:rPr lang="en-US" altLang="zh-CN" u="sng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early stopping</a:t>
            </a:r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选择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>
              <a:buAutoNum type="arabicPeriod"/>
            </a:pPr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7D0EDEA-3ABF-472F-8887-AB014BD02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071779"/>
              </p:ext>
            </p:extLst>
          </p:nvPr>
        </p:nvGraphicFramePr>
        <p:xfrm>
          <a:off x="1259632" y="2745963"/>
          <a:ext cx="5544616" cy="98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260" name="Equation" r:id="rId3" imgW="2603160" imgH="444240" progId="Equation.DSMT4">
                  <p:embed/>
                </p:oleObj>
              </mc:Choice>
              <mc:Fallback>
                <p:oleObj name="Equation" r:id="rId3" imgW="2603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2745963"/>
                        <a:ext cx="5544616" cy="98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6331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A3F28F-4244-479D-9265-A3AFC9738F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Boosting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C9E6993-83FA-4494-A6C0-759A70AC1FA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83162"/>
              </a:xfrm>
            </p:spPr>
            <p:txBody>
              <a:bodyPr/>
              <a:lstStyle/>
              <a:p>
                <a:r>
                  <a:rPr lang="en-US" altLang="zh-CN" dirty="0"/>
                  <a:t>3.3 Regularization</a:t>
                </a:r>
              </a:p>
              <a:p>
                <a:r>
                  <a:rPr lang="en-US" altLang="zh-CN" dirty="0">
                    <a:solidFill>
                      <a:schemeClr val="tx1"/>
                    </a:solidFill>
                  </a:rPr>
                  <a:t>3.3.3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Penalty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--</a:t>
                </a:r>
                <a:r>
                  <a:rPr lang="zh-CN" altLang="en-US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首先训练出</a:t>
                </a:r>
                <a:r>
                  <a:rPr lang="zh-CN" altLang="en-US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大量</a:t>
                </a:r>
                <a:r>
                  <a:rPr lang="zh-CN" altLang="en-US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的树</a:t>
                </a:r>
                <a:endParaRPr lang="en-US" altLang="zh-CN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--</a:t>
                </a:r>
                <a:r>
                  <a:rPr lang="zh-CN" altLang="en-US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然后，选择树</a:t>
                </a:r>
                <a:endParaRPr lang="en-US" altLang="zh-CN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endParaRPr lang="en-US" altLang="zh-CN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endParaRPr lang="en-US" altLang="zh-CN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endParaRPr lang="en-US" altLang="zh-CN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endParaRPr lang="en-US" altLang="zh-CN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dirty="0"/>
                  <a:t>分析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   </a:t>
                </a:r>
                <a14:m>
                  <m:oMath xmlns:m="http://schemas.openxmlformats.org/officeDocument/2006/math">
                    <m:r>
                      <a:rPr lang="zh-CN" altLang="en-US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对于</m:t>
                    </m:r>
                    <m:r>
                      <a:rPr lang="zh-CN" alt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适当</m:t>
                    </m:r>
                    <m:r>
                      <a:rPr lang="zh-CN" altLang="en-US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的</m:t>
                    </m:r>
                    <m:r>
                      <a:rPr lang="en-US" altLang="zh-CN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套索问题的解比较稀疏，所有可能的树只有一小部分进入模型</a:t>
                </a:r>
                <a:endParaRPr lang="en-US" altLang="zh-CN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C9E6993-83FA-4494-A6C0-759A70AC1FA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83162"/>
              </a:xfrm>
              <a:blipFill>
                <a:blip r:embed="rId4"/>
                <a:stretch>
                  <a:fillRect l="-1111" t="-9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9D88715-3DFF-4970-92B1-04A40A2CD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014626"/>
              </p:ext>
            </p:extLst>
          </p:nvPr>
        </p:nvGraphicFramePr>
        <p:xfrm>
          <a:off x="827584" y="3275112"/>
          <a:ext cx="6624736" cy="19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97" name="Equation" r:id="rId5" imgW="3225600" imgH="965160" progId="Equation.DSMT4">
                  <p:embed/>
                </p:oleObj>
              </mc:Choice>
              <mc:Fallback>
                <p:oleObj name="Equation" r:id="rId5" imgW="32256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3275112"/>
                        <a:ext cx="6624736" cy="198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D5B6701-F87E-4B02-ACF2-411DACE82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30938"/>
              </p:ext>
            </p:extLst>
          </p:nvPr>
        </p:nvGraphicFramePr>
        <p:xfrm>
          <a:off x="4211960" y="1556792"/>
          <a:ext cx="3078458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98" name="Equation" r:id="rId7" imgW="1485720" imgH="863280" progId="Equation.DSMT4">
                  <p:embed/>
                </p:oleObj>
              </mc:Choice>
              <mc:Fallback>
                <p:oleObj name="Equation" r:id="rId7" imgW="14857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1960" y="1556792"/>
                        <a:ext cx="3078458" cy="1656184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727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A3F28F-4244-479D-9265-A3AFC9738F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Boosting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C9E6993-83FA-4494-A6C0-759A70AC1F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83162"/>
          </a:xfrm>
        </p:spPr>
        <p:txBody>
          <a:bodyPr/>
          <a:lstStyle/>
          <a:p>
            <a:r>
              <a:rPr lang="en-US" altLang="zh-CN" dirty="0"/>
              <a:t>3.3 Regularization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3.3.3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Penalty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逐步前向线性回归算法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9D88715-3DFF-4970-92B1-04A40A2CD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898721"/>
              </p:ext>
            </p:extLst>
          </p:nvPr>
        </p:nvGraphicFramePr>
        <p:xfrm>
          <a:off x="1043608" y="3356992"/>
          <a:ext cx="67024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09" name="Equation" r:id="rId4" imgW="3263760" imgH="965160" progId="Equation.DSMT4">
                  <p:embed/>
                </p:oleObj>
              </mc:Choice>
              <mc:Fallback>
                <p:oleObj name="Equation" r:id="rId4" imgW="3263760" imgH="9651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69D88715-3DFF-4970-92B1-04A40A2CDC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608" y="3356992"/>
                        <a:ext cx="6702425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39057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9F4963-F756-4272-A667-B58CBA5868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80CCDA-4245-49B3-B31D-3D5AF8D5A2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483013E-29E3-45B6-87DC-40C0C51EDD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5437" y="1631573"/>
            <a:ext cx="5953125" cy="4362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387303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A3F28F-4244-479D-9265-A3AFC9738F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Boosting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C9E6993-83FA-4494-A6C0-759A70AC1F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83162"/>
          </a:xfrm>
        </p:spPr>
        <p:txBody>
          <a:bodyPr/>
          <a:lstStyle/>
          <a:p>
            <a:r>
              <a:rPr lang="en-US" altLang="zh-CN" dirty="0"/>
              <a:t>3.3 Regularization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3.3.3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Penalty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逐步前向线性回归算法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1E7E108-3649-4472-9845-789B4C4C8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32849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490C164-A18A-4564-B08B-AA0AEF326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560305"/>
              </p:ext>
            </p:extLst>
          </p:nvPr>
        </p:nvGraphicFramePr>
        <p:xfrm>
          <a:off x="539750" y="3036888"/>
          <a:ext cx="8569325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28" name="Equation" r:id="rId4" imgW="4025880" imgH="1307880" progId="Equation.DSMT4">
                  <p:embed/>
                </p:oleObj>
              </mc:Choice>
              <mc:Fallback>
                <p:oleObj name="Equation" r:id="rId4" imgW="4025880" imgH="1307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036888"/>
                        <a:ext cx="8569325" cy="274796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719254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A357BF-CDF4-481C-976D-F1D84F81E6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B1FE1AF-5FC6-4570-BF50-95E77887B5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91246150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8CFB3C-1F56-465F-937C-F5D272B1F6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8963752-4A66-4446-AE76-2A0B0CB053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8810928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948081-6CCD-4732-B28B-94936C1A65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4. Combining Models</a:t>
            </a:r>
            <a:endParaRPr lang="zh-CN" altLang="en-US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3B11152-0A89-4D48-9CFC-27816AF881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4.1 </a:t>
            </a:r>
            <a:r>
              <a:rPr lang="en-US" altLang="zh-CN" dirty="0" err="1">
                <a:solidFill>
                  <a:schemeClr val="tx1"/>
                </a:solidFill>
              </a:rPr>
              <a:t>sss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4.2 </a:t>
            </a:r>
            <a:r>
              <a:rPr lang="en-US" altLang="zh-CN" dirty="0" err="1">
                <a:solidFill>
                  <a:schemeClr val="tx1"/>
                </a:solidFill>
              </a:rPr>
              <a:t>dgfgfg</a:t>
            </a:r>
            <a:r>
              <a:rPr lang="en-US" altLang="zh-CN" dirty="0">
                <a:solidFill>
                  <a:schemeClr val="tx1"/>
                </a:solidFill>
              </a:rPr>
              <a:t>’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4.3 </a:t>
            </a:r>
            <a:r>
              <a:rPr lang="en-US" altLang="zh-CN" dirty="0" err="1">
                <a:solidFill>
                  <a:schemeClr val="tx1"/>
                </a:solidFill>
              </a:rPr>
              <a:t>hhjkhjkjkh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4.4 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583976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模型组合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.1 </a:t>
            </a:r>
            <a:r>
              <a:rPr lang="zh-CN" altLang="en-US" dirty="0"/>
              <a:t>模型组合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问题一：</a:t>
            </a:r>
            <a:r>
              <a:rPr lang="zh-CN" altLang="en-US" dirty="0">
                <a:solidFill>
                  <a:schemeClr val="tx1"/>
                </a:solidFill>
              </a:rPr>
              <a:t>如何得到一组分类器？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zh-CN" altLang="en-US" sz="2000" dirty="0">
                <a:solidFill>
                  <a:schemeClr val="tx1"/>
                </a:solidFill>
              </a:rPr>
              <a:t>交叉验证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</a:rPr>
              <a:t>Bagging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问题二：</a:t>
            </a:r>
            <a:r>
              <a:rPr lang="zh-CN" altLang="en-US" dirty="0">
                <a:solidFill>
                  <a:schemeClr val="tx1"/>
                </a:solidFill>
              </a:rPr>
              <a:t>如何组合分类器？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</a:rPr>
              <a:t>Stacking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</a:rPr>
              <a:t>Averaging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</a:rPr>
              <a:t>Boosting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166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模型组合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.1 </a:t>
            </a:r>
            <a:r>
              <a:rPr lang="zh-CN" altLang="en-US" dirty="0"/>
              <a:t>模型组合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问题一：</a:t>
            </a:r>
            <a:r>
              <a:rPr lang="zh-CN" altLang="en-US" dirty="0">
                <a:solidFill>
                  <a:schemeClr val="tx1"/>
                </a:solidFill>
              </a:rPr>
              <a:t>如何得到一组分类器？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buNone/>
            </a:pPr>
            <a:r>
              <a:rPr lang="zh-CN" altLang="en-US" sz="2000" dirty="0"/>
              <a:t>方案一：</a:t>
            </a:r>
            <a:r>
              <a:rPr lang="zh-CN" altLang="en-US" sz="2000" dirty="0">
                <a:solidFill>
                  <a:schemeClr val="tx1"/>
                </a:solidFill>
              </a:rPr>
              <a:t>同一个分类器在不同的数据集上训练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buNone/>
            </a:pPr>
            <a:r>
              <a:rPr lang="zh-CN" altLang="en-US" sz="2000" dirty="0"/>
              <a:t>方案二：</a:t>
            </a:r>
            <a:r>
              <a:rPr lang="zh-CN" altLang="en-US" sz="2000" dirty="0">
                <a:solidFill>
                  <a:schemeClr val="tx1"/>
                </a:solidFill>
              </a:rPr>
              <a:t>对训练集进行部分采样</a:t>
            </a:r>
            <a:r>
              <a:rPr lang="en-US" altLang="zh-CN" sz="2000" dirty="0">
                <a:solidFill>
                  <a:schemeClr val="tx1"/>
                </a:solidFill>
              </a:rPr>
              <a:t>.</a:t>
            </a:r>
          </a:p>
          <a:p>
            <a:pPr>
              <a:buFont typeface="Wingdings" pitchFamily="2" charset="2"/>
              <a:buChar char="Ø"/>
            </a:pPr>
            <a:r>
              <a:rPr lang="zh-CN" altLang="en-US" sz="2000" dirty="0">
                <a:solidFill>
                  <a:schemeClr val="tx1"/>
                </a:solidFill>
              </a:rPr>
              <a:t>交叉验证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buFont typeface="Wingdings" pitchFamily="2" charset="2"/>
              <a:buChar char="Ø"/>
            </a:pPr>
            <a:endParaRPr lang="en-US" altLang="zh-CN" sz="2000" dirty="0">
              <a:solidFill>
                <a:schemeClr val="tx1"/>
              </a:solidFill>
            </a:endParaRPr>
          </a:p>
          <a:p>
            <a:pPr>
              <a:buFont typeface="Wingdings" pitchFamily="2" charset="2"/>
              <a:buChar char="Ø"/>
            </a:pPr>
            <a:endParaRPr lang="en-US" altLang="zh-CN" sz="2000" dirty="0">
              <a:solidFill>
                <a:schemeClr val="tx1"/>
              </a:solidFill>
            </a:endParaRPr>
          </a:p>
          <a:p>
            <a:pPr>
              <a:buFont typeface="Wingdings" pitchFamily="2" charset="2"/>
              <a:buChar char="Ø"/>
            </a:pPr>
            <a:endParaRPr lang="en-US" altLang="zh-CN" sz="2000" dirty="0">
              <a:solidFill>
                <a:schemeClr val="tx1"/>
              </a:solidFill>
            </a:endParaRPr>
          </a:p>
          <a:p>
            <a:pPr>
              <a:buFont typeface="Wingdings" pitchFamily="2" charset="2"/>
              <a:buChar char="Ø"/>
            </a:pPr>
            <a:endParaRPr lang="en-US" altLang="zh-CN" sz="2000" dirty="0">
              <a:solidFill>
                <a:schemeClr val="tx1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</a:rPr>
              <a:t>Bagging (</a:t>
            </a:r>
            <a:r>
              <a:rPr lang="en-US" altLang="zh-CN" sz="2000" dirty="0" err="1">
                <a:solidFill>
                  <a:schemeClr val="tx1"/>
                </a:solidFill>
              </a:rPr>
              <a:t>Breiman</a:t>
            </a:r>
            <a:r>
              <a:rPr lang="en-US" altLang="zh-CN" sz="2000" dirty="0">
                <a:solidFill>
                  <a:schemeClr val="tx1"/>
                </a:solidFill>
              </a:rPr>
              <a:t>, 1996)  </a:t>
            </a:r>
          </a:p>
          <a:p>
            <a:pPr>
              <a:buNone/>
            </a:pPr>
            <a:r>
              <a:rPr lang="zh-CN" altLang="en-US" sz="2000" dirty="0">
                <a:solidFill>
                  <a:schemeClr val="tx1"/>
                </a:solidFill>
              </a:rPr>
              <a:t>    </a:t>
            </a:r>
            <a:r>
              <a:rPr lang="zh-CN" altLang="en-US" sz="20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从</a:t>
            </a:r>
            <a:r>
              <a:rPr lang="en-US" altLang="zh-CN" sz="2000" i="1" dirty="0">
                <a:latin typeface="华文楷体" pitchFamily="2" charset="-122"/>
                <a:ea typeface="华文楷体" pitchFamily="2" charset="-122"/>
              </a:rPr>
              <a:t>N</a:t>
            </a:r>
            <a:r>
              <a:rPr lang="zh-CN" altLang="en-US" sz="20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个样本中随机选择</a:t>
            </a:r>
            <a:r>
              <a:rPr lang="en-US" altLang="zh-CN" sz="2000" i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M</a:t>
            </a:r>
            <a:r>
              <a:rPr lang="zh-CN" altLang="en-US" sz="20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个样本</a:t>
            </a:r>
            <a:endParaRPr lang="en-US" altLang="zh-CN" sz="2000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None/>
            </a:pPr>
            <a:endParaRPr lang="en-US" altLang="zh-CN" sz="200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899592" y="3717032"/>
          <a:ext cx="2304255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08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08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08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08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6085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6023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ain</a:t>
                      </a:r>
                      <a:endParaRPr lang="zh-CN" altLang="en-US" sz="1000" b="1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ain</a:t>
                      </a:r>
                      <a:endParaRPr lang="zh-CN" altLang="en-US" sz="10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ain</a:t>
                      </a:r>
                      <a:endParaRPr lang="zh-CN" altLang="en-US" sz="1000" b="1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ain</a:t>
                      </a:r>
                      <a:endParaRPr lang="zh-CN" altLang="en-US" sz="1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est</a:t>
                      </a:r>
                      <a:endParaRPr lang="zh-CN" altLang="en-US" sz="10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0425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ain</a:t>
                      </a:r>
                      <a:endParaRPr lang="zh-CN" altLang="en-US" sz="1000" b="1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ain</a:t>
                      </a:r>
                      <a:endParaRPr lang="zh-CN" altLang="en-US" sz="10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ain</a:t>
                      </a:r>
                      <a:endParaRPr lang="zh-CN" altLang="en-US" sz="1000" b="1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est</a:t>
                      </a:r>
                      <a:endParaRPr lang="zh-CN" altLang="en-US" sz="1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ain</a:t>
                      </a:r>
                      <a:endParaRPr lang="zh-CN" altLang="en-US" sz="10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0425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ain</a:t>
                      </a:r>
                      <a:endParaRPr lang="zh-CN" altLang="en-US" sz="1000" b="1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ain</a:t>
                      </a:r>
                      <a:endParaRPr lang="zh-CN" altLang="en-US" sz="10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est</a:t>
                      </a:r>
                      <a:endParaRPr lang="zh-CN" altLang="en-US" sz="10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ain</a:t>
                      </a:r>
                      <a:endParaRPr lang="zh-CN" altLang="en-US" sz="1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ain</a:t>
                      </a:r>
                      <a:endParaRPr lang="zh-CN" altLang="en-US" sz="1000" b="1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0425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ain</a:t>
                      </a:r>
                      <a:endParaRPr lang="zh-CN" altLang="en-US" sz="1000" b="1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est</a:t>
                      </a:r>
                      <a:endParaRPr lang="zh-CN" altLang="en-US" sz="1000" b="1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ain</a:t>
                      </a:r>
                      <a:endParaRPr lang="zh-CN" altLang="en-US" sz="1000" b="1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ain</a:t>
                      </a:r>
                      <a:endParaRPr lang="zh-CN" altLang="en-US" sz="1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ain</a:t>
                      </a:r>
                      <a:endParaRPr lang="zh-CN" altLang="en-US" sz="1000" b="1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0425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est</a:t>
                      </a:r>
                      <a:endParaRPr lang="zh-CN" altLang="en-US" sz="10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ain</a:t>
                      </a:r>
                      <a:endParaRPr lang="zh-CN" altLang="en-US" sz="10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ain</a:t>
                      </a:r>
                      <a:endParaRPr lang="zh-CN" altLang="en-US" sz="1000" b="1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ain</a:t>
                      </a:r>
                      <a:endParaRPr lang="zh-CN" altLang="en-US" sz="1000" b="1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ain</a:t>
                      </a:r>
                      <a:endParaRPr lang="zh-CN" altLang="en-US" sz="1000" b="1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4505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6200000">
            <a:off x="4381688" y="3835337"/>
            <a:ext cx="1793379" cy="1844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004048" y="5661248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ootstrap </a:t>
            </a:r>
          </a:p>
          <a:p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Aggregation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6000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A18E43-40A6-412D-8DFF-5BBC065A77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29D1176-F4CF-4DA6-9B8F-378B227317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/>
              <a:t>Bagging</a:t>
            </a:r>
            <a:r>
              <a:rPr lang="en-US" altLang="zh-CN" dirty="0" err="1">
                <a:sym typeface="Wingdings" panose="05000000000000000000" pitchFamily="2" charset="2"/>
              </a:rPr>
              <a:t>Random</a:t>
            </a:r>
            <a:r>
              <a:rPr lang="en-US" altLang="zh-CN" dirty="0">
                <a:sym typeface="Wingdings" panose="05000000000000000000" pitchFamily="2" charset="2"/>
              </a:rPr>
              <a:t> Forest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DCAE17F-69C8-4084-9FE3-0232E72F78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2204864"/>
            <a:ext cx="5688632" cy="426943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1EF4819-9CA1-4EC4-970A-B304E310796A}"/>
              </a:ext>
            </a:extLst>
          </p:cNvPr>
          <p:cNvSpPr txBox="1"/>
          <p:nvPr/>
        </p:nvSpPr>
        <p:spPr>
          <a:xfrm>
            <a:off x="5100775" y="6104963"/>
            <a:ext cx="2135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mean,median</a:t>
            </a:r>
            <a:r>
              <a:rPr lang="en-US" altLang="zh-CN" dirty="0"/>
              <a:t>, mod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1684475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018791-6A60-43D9-8D46-FB0459504E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6513C34-8211-41D1-BB25-72F2DED828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agging</a:t>
            </a:r>
            <a:r>
              <a:rPr lang="zh-CN" altLang="en-US" dirty="0"/>
              <a:t>的主要目的是为了降低方差</a:t>
            </a:r>
          </a:p>
        </p:txBody>
      </p:sp>
      <p:pic>
        <p:nvPicPr>
          <p:cNvPr id="5" name="图片 4" descr="图片包含 电子产品&#10;&#10;已生成高可信度的说明">
            <a:extLst>
              <a:ext uri="{FF2B5EF4-FFF2-40B4-BE49-F238E27FC236}">
                <a16:creationId xmlns:a16="http://schemas.microsoft.com/office/drawing/2014/main" id="{F37D157E-A171-4962-9ED3-F226406866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2060848"/>
            <a:ext cx="5472608" cy="4689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546574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模型组合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.1 </a:t>
            </a:r>
            <a:r>
              <a:rPr lang="zh-CN" altLang="en-US" dirty="0"/>
              <a:t>模型组合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问题一：</a:t>
            </a:r>
            <a:r>
              <a:rPr lang="zh-CN" altLang="en-US" dirty="0">
                <a:solidFill>
                  <a:schemeClr val="tx1"/>
                </a:solidFill>
              </a:rPr>
              <a:t>如何得到一组分类器？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2000" dirty="0"/>
              <a:t>方案一：</a:t>
            </a:r>
            <a:r>
              <a:rPr lang="zh-CN" altLang="en-US" sz="2000" dirty="0">
                <a:solidFill>
                  <a:schemeClr val="tx1"/>
                </a:solidFill>
              </a:rPr>
              <a:t>同一个分类器在不同的数据集上训练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2000" dirty="0"/>
              <a:t>方案二：</a:t>
            </a:r>
            <a:r>
              <a:rPr lang="zh-CN" altLang="en-US" sz="2000" dirty="0">
                <a:solidFill>
                  <a:schemeClr val="tx1"/>
                </a:solidFill>
              </a:rPr>
              <a:t>对训练集进行部分采样</a:t>
            </a:r>
            <a:r>
              <a:rPr lang="en-US" altLang="zh-CN" sz="2000" dirty="0">
                <a:solidFill>
                  <a:schemeClr val="tx1"/>
                </a:solidFill>
              </a:rPr>
              <a:t>.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>
                <a:solidFill>
                  <a:schemeClr val="tx1"/>
                </a:solidFill>
              </a:rPr>
              <a:t>算法中注入随机性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0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随机初始化 </a:t>
            </a:r>
            <a:r>
              <a:rPr lang="en-US" altLang="zh-CN" sz="20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.g. </a:t>
            </a:r>
            <a:r>
              <a:rPr lang="en-US" altLang="zh-CN" sz="2000" i="1" dirty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-means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M</a:t>
            </a:r>
            <a:r>
              <a:rPr lang="en-US" altLang="zh-CN" sz="20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)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0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不同的初始化学习出不同模型</a:t>
            </a:r>
            <a:endParaRPr lang="en-US" altLang="zh-CN" sz="2000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>
              <a:buNone/>
            </a:pP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869825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模型组合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.1 </a:t>
            </a:r>
            <a:r>
              <a:rPr lang="zh-CN" altLang="en-US" dirty="0"/>
              <a:t>模型组合</a:t>
            </a:r>
            <a:endParaRPr lang="en-US" altLang="zh-CN" dirty="0"/>
          </a:p>
          <a:p>
            <a:r>
              <a:rPr lang="zh-CN" altLang="en-US" sz="2000" dirty="0">
                <a:solidFill>
                  <a:srgbClr val="FF0000"/>
                </a:solidFill>
              </a:rPr>
              <a:t>问题二：</a:t>
            </a:r>
            <a:r>
              <a:rPr lang="zh-CN" altLang="en-US" sz="2000" dirty="0">
                <a:solidFill>
                  <a:schemeClr val="tx1"/>
                </a:solidFill>
              </a:rPr>
              <a:t>如何组合分类器：</a:t>
            </a:r>
            <a:r>
              <a:rPr lang="en-US" altLang="zh-CN" sz="2000" b="1" dirty="0">
                <a:solidFill>
                  <a:srgbClr val="FF0000"/>
                </a:solidFill>
              </a:rPr>
              <a:t>Stacking</a:t>
            </a:r>
          </a:p>
        </p:txBody>
      </p:sp>
      <p:sp>
        <p:nvSpPr>
          <p:cNvPr id="5" name="圆柱形 4"/>
          <p:cNvSpPr/>
          <p:nvPr/>
        </p:nvSpPr>
        <p:spPr>
          <a:xfrm>
            <a:off x="1331640" y="3573016"/>
            <a:ext cx="936104" cy="1368152"/>
          </a:xfrm>
          <a:prstGeom prst="can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楷体" pitchFamily="49" charset="-122"/>
                <a:ea typeface="楷体" pitchFamily="49" charset="-122"/>
              </a:rPr>
              <a:t>数据</a:t>
            </a:r>
          </a:p>
        </p:txBody>
      </p:sp>
      <p:sp>
        <p:nvSpPr>
          <p:cNvPr id="6" name="矩形 5"/>
          <p:cNvSpPr/>
          <p:nvPr/>
        </p:nvSpPr>
        <p:spPr>
          <a:xfrm>
            <a:off x="2843808" y="2780928"/>
            <a:ext cx="1296144" cy="50405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类器</a:t>
            </a:r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1</a:t>
            </a:r>
            <a:endParaRPr lang="zh-CN" altLang="en-US" sz="2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843808" y="3429000"/>
            <a:ext cx="1296144" cy="50405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类器</a:t>
            </a:r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2</a:t>
            </a:r>
            <a:endParaRPr lang="zh-CN" altLang="en-US" sz="2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43808" y="4149080"/>
            <a:ext cx="1296144" cy="50405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类器</a:t>
            </a:r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3</a:t>
            </a:r>
            <a:endParaRPr lang="zh-CN" altLang="en-US" sz="2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843808" y="5085184"/>
            <a:ext cx="1296144" cy="50405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类器</a:t>
            </a:r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</a:t>
            </a:r>
            <a:r>
              <a:rPr lang="en-US" altLang="zh-CN" sz="20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endParaRPr lang="zh-CN" altLang="en-US" sz="2000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cxnSp>
        <p:nvCxnSpPr>
          <p:cNvPr id="47" name="直接箭头连接符 46"/>
          <p:cNvCxnSpPr>
            <a:stCxn id="5" idx="4"/>
            <a:endCxn id="6" idx="1"/>
          </p:cNvCxnSpPr>
          <p:nvPr/>
        </p:nvCxnSpPr>
        <p:spPr>
          <a:xfrm flipV="1">
            <a:off x="2267744" y="3032956"/>
            <a:ext cx="576064" cy="12241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endCxn id="7" idx="1"/>
          </p:cNvCxnSpPr>
          <p:nvPr/>
        </p:nvCxnSpPr>
        <p:spPr>
          <a:xfrm flipV="1">
            <a:off x="2267744" y="3681028"/>
            <a:ext cx="576064" cy="6120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>
            <a:endCxn id="8" idx="1"/>
          </p:cNvCxnSpPr>
          <p:nvPr/>
        </p:nvCxnSpPr>
        <p:spPr>
          <a:xfrm>
            <a:off x="2267744" y="4293096"/>
            <a:ext cx="576064" cy="1080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>
            <a:endCxn id="9" idx="1"/>
          </p:cNvCxnSpPr>
          <p:nvPr/>
        </p:nvCxnSpPr>
        <p:spPr>
          <a:xfrm>
            <a:off x="2267744" y="4293096"/>
            <a:ext cx="576064" cy="10441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圆角矩形 53"/>
          <p:cNvSpPr/>
          <p:nvPr/>
        </p:nvSpPr>
        <p:spPr>
          <a:xfrm>
            <a:off x="5076056" y="3861048"/>
            <a:ext cx="1296144" cy="792088"/>
          </a:xfrm>
          <a:prstGeom prst="roundRect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楷体" pitchFamily="49" charset="-122"/>
                <a:ea typeface="楷体" pitchFamily="49" charset="-122"/>
              </a:rPr>
              <a:t>分类器</a:t>
            </a:r>
          </a:p>
        </p:txBody>
      </p:sp>
      <p:cxnSp>
        <p:nvCxnSpPr>
          <p:cNvPr id="56" name="直接箭头连接符 55"/>
          <p:cNvCxnSpPr>
            <a:stCxn id="6" idx="3"/>
            <a:endCxn id="54" idx="1"/>
          </p:cNvCxnSpPr>
          <p:nvPr/>
        </p:nvCxnSpPr>
        <p:spPr>
          <a:xfrm>
            <a:off x="4139952" y="3032956"/>
            <a:ext cx="936104" cy="12241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>
            <a:stCxn id="7" idx="3"/>
            <a:endCxn id="54" idx="1"/>
          </p:cNvCxnSpPr>
          <p:nvPr/>
        </p:nvCxnSpPr>
        <p:spPr>
          <a:xfrm>
            <a:off x="4139952" y="3681028"/>
            <a:ext cx="936104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>
            <a:stCxn id="8" idx="3"/>
            <a:endCxn id="54" idx="1"/>
          </p:cNvCxnSpPr>
          <p:nvPr/>
        </p:nvCxnSpPr>
        <p:spPr>
          <a:xfrm flipV="1">
            <a:off x="4139952" y="4257092"/>
            <a:ext cx="936104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>
            <a:stCxn id="9" idx="3"/>
            <a:endCxn id="54" idx="1"/>
          </p:cNvCxnSpPr>
          <p:nvPr/>
        </p:nvCxnSpPr>
        <p:spPr>
          <a:xfrm flipV="1">
            <a:off x="4139952" y="4257092"/>
            <a:ext cx="936104" cy="10801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>
            <a:stCxn id="54" idx="3"/>
          </p:cNvCxnSpPr>
          <p:nvPr/>
        </p:nvCxnSpPr>
        <p:spPr>
          <a:xfrm flipV="1">
            <a:off x="6372200" y="4149080"/>
            <a:ext cx="504056" cy="10801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2627784" y="5805264"/>
            <a:ext cx="18181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Meta-Classifier</a:t>
            </a:r>
            <a:endParaRPr lang="zh-CN" altLang="en-US" sz="20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8633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54" grpId="0" animBg="1"/>
      <p:bldP spid="6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554FC5-67A9-475A-9AF3-9572F10709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 Decision Tree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45FE75-9DD1-49DA-8423-DB33FFEB19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800" dirty="0">
                <a:solidFill>
                  <a:srgbClr val="FF0000"/>
                </a:solidFill>
              </a:rPr>
              <a:t>1.1</a:t>
            </a:r>
            <a:r>
              <a:rPr lang="en-US" altLang="zh-CN" sz="2800" dirty="0"/>
              <a:t> </a:t>
            </a:r>
            <a:r>
              <a:rPr lang="zh-CN" altLang="en-US" sz="2800" dirty="0"/>
              <a:t>模型</a:t>
            </a:r>
            <a:endParaRPr lang="en-US" altLang="zh-CN" sz="2800" dirty="0"/>
          </a:p>
          <a:p>
            <a:endParaRPr lang="en-US" altLang="zh-CN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B8D3FDB-1D37-445C-9238-873A739EAE12}"/>
              </a:ext>
            </a:extLst>
          </p:cNvPr>
          <p:cNvSpPr/>
          <p:nvPr/>
        </p:nvSpPr>
        <p:spPr>
          <a:xfrm>
            <a:off x="549896" y="2308909"/>
            <a:ext cx="8136904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altLang="zh-CN" sz="2800" dirty="0"/>
              <a:t>Advantages: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2800" dirty="0"/>
              <a:t>High accuracy, stability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2800" dirty="0"/>
              <a:t>Ease of interpretation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2800" dirty="0"/>
              <a:t>Non-linear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2800" dirty="0"/>
              <a:t>Adaptable at solving classification or regression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2800" dirty="0"/>
              <a:t>It works for both categorical and continuous input and output variables</a:t>
            </a:r>
          </a:p>
        </p:txBody>
      </p:sp>
    </p:spTree>
    <p:extLst>
      <p:ext uri="{BB962C8B-B14F-4D97-AF65-F5344CB8AC3E}">
        <p14:creationId xmlns:p14="http://schemas.microsoft.com/office/powerpoint/2010/main" val="129287570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模型组合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.1 </a:t>
            </a:r>
            <a:r>
              <a:rPr lang="zh-CN" altLang="en-US" dirty="0"/>
              <a:t>模型组合</a:t>
            </a:r>
            <a:r>
              <a:rPr lang="zh-CN" altLang="en-US" dirty="0">
                <a:solidFill>
                  <a:schemeClr val="tx1"/>
                </a:solidFill>
              </a:rPr>
              <a:t>：</a:t>
            </a:r>
            <a:r>
              <a:rPr lang="en-US" altLang="zh-CN" b="1" dirty="0">
                <a:solidFill>
                  <a:srgbClr val="FF0000"/>
                </a:solidFill>
              </a:rPr>
              <a:t>Stacking</a:t>
            </a:r>
            <a:endParaRPr lang="en-US" altLang="zh-CN" dirty="0"/>
          </a:p>
          <a:p>
            <a:pPr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tx1"/>
                </a:solidFill>
              </a:rPr>
              <a:t>简单：</a:t>
            </a:r>
            <a:r>
              <a:rPr lang="zh-CN" altLang="en-US" sz="20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只需利用已训练好的分类器，无需重新训练</a:t>
            </a:r>
            <a:endParaRPr lang="en-US" altLang="zh-CN" sz="2000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tx1"/>
                </a:solidFill>
              </a:rPr>
              <a:t>组合分类器可以学习出分类器之间的相关性，</a:t>
            </a:r>
            <a:r>
              <a:rPr lang="zh-CN" altLang="en-US" sz="20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比简单的朴素贝叶斯组合具有更好的效果</a:t>
            </a:r>
            <a:endParaRPr lang="en-US" altLang="zh-CN" sz="2000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tx1"/>
                </a:solidFill>
              </a:rPr>
              <a:t>方便进行特征组合，比如：</a:t>
            </a:r>
            <a:endParaRPr lang="en-US" altLang="zh-CN" sz="2000" b="1" dirty="0">
              <a:solidFill>
                <a:schemeClr val="tx1"/>
              </a:solidFill>
            </a:endParaRPr>
          </a:p>
          <a:p>
            <a:pPr marL="457200" indent="-457200">
              <a:buFont typeface="+mj-ea"/>
              <a:buAutoNum type="circleNumDbPlain"/>
            </a:pPr>
            <a:r>
              <a:rPr lang="zh-CN" altLang="en-US" sz="20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当数据是不同类型的传感器</a:t>
            </a:r>
            <a:r>
              <a:rPr lang="en-US" altLang="zh-CN" sz="20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en-US" sz="20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视觉、声音、加速器、温度和雷达等），可以针对不同的数据类型训练分类器</a:t>
            </a:r>
            <a:endParaRPr lang="en-US" altLang="zh-CN" sz="2000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buFont typeface="+mj-ea"/>
              <a:buAutoNum type="circleNumDbPlain"/>
            </a:pPr>
            <a:r>
              <a:rPr lang="zh-CN" altLang="en-US" sz="20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目标检测中的部位模型</a:t>
            </a:r>
            <a:endParaRPr lang="en-US" altLang="zh-CN" sz="2000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56321" name="Picture 1" descr="C:\Users\DELL\AppData\Roaming\Tencent\Users\14291414\QQ\WinTemp\RichOle\[MT}3T{8CYS4KZO@5YPHWI8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23928" y="4293096"/>
            <a:ext cx="1343025" cy="20097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33333336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模型组合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z="2000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95536" y="6581001"/>
            <a:ext cx="82809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zh-CN" sz="1200" dirty="0">
                <a:latin typeface="Times New Roman" pitchFamily="18" charset="0"/>
                <a:cs typeface="Times New Roman" pitchFamily="18" charset="0"/>
              </a:rPr>
              <a:t>A. Mohan, C. </a:t>
            </a:r>
            <a:r>
              <a:rPr lang="en-US" altLang="zh-CN" sz="1200" dirty="0" err="1">
                <a:latin typeface="Times New Roman" pitchFamily="18" charset="0"/>
                <a:cs typeface="Times New Roman" pitchFamily="18" charset="0"/>
              </a:rPr>
              <a:t>Papageorgiou</a:t>
            </a:r>
            <a:r>
              <a:rPr lang="en-US" altLang="zh-CN" sz="1200" dirty="0">
                <a:latin typeface="Times New Roman" pitchFamily="18" charset="0"/>
                <a:cs typeface="Times New Roman" pitchFamily="18" charset="0"/>
              </a:rPr>
              <a:t>, and T. </a:t>
            </a:r>
            <a:r>
              <a:rPr lang="en-US" altLang="zh-CN" sz="1200" dirty="0" err="1">
                <a:latin typeface="Times New Roman" pitchFamily="18" charset="0"/>
                <a:cs typeface="Times New Roman" pitchFamily="18" charset="0"/>
              </a:rPr>
              <a:t>Poggio</a:t>
            </a:r>
            <a:r>
              <a:rPr lang="en-US" altLang="zh-CN" sz="1200" dirty="0">
                <a:latin typeface="Times New Roman" pitchFamily="18" charset="0"/>
                <a:cs typeface="Times New Roman" pitchFamily="18" charset="0"/>
              </a:rPr>
              <a:t>, Example-based object detection in images by components, PAMI, 2001, 23(4): 349-351</a:t>
            </a:r>
            <a:endParaRPr lang="zh-CN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5297" name="Picture 1" descr="C:\Users\DELL\AppData\Roaming\Tencent\Users\14291414\QQ\WinTemp\RichOle\~1%[WR(EOXW9%5WQ[O_SK4U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23728" y="1556792"/>
            <a:ext cx="4896544" cy="3906817"/>
          </a:xfrm>
          <a:prstGeom prst="rect">
            <a:avLst/>
          </a:prstGeom>
          <a:noFill/>
          <a:ln>
            <a:noFill/>
          </a:ln>
        </p:spPr>
      </p:pic>
      <p:sp>
        <p:nvSpPr>
          <p:cNvPr id="55299" name="AutoShape 3" descr="C:\Users\DELL\AppData\Roaming\Tencent\Users\14291414\QQ\WinTemp\RichOle\{]{30[sBV8%R6M4OEH9EJ.pn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5300" name="AutoShape 4" descr="C:\Users\DELL\AppData\Roaming\Tencent\Users\14291414\QQ\WinTemp\RichOle\{]{30[sBV8%R6M4OEH9EJ.pn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5301" name="AutoShape 5" descr="C:\Users\DELL\AppData\Roaming\Tencent\Users\14291414\QQ\WinTemp\RichOle\{]{30[sBV8%R6M4OEH9EJ.pn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5302" name="AutoShape 6" descr="C:\Users\DELL\AppData\Roaming\Tencent\Users\14291414\QQ\WinTemp\RichOle\{]{30[sBV8%R6M4OEH9EJ.pn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5303" name="AutoShape 7" descr="C:\Users\DELL\AppData\Roaming\Tencent\Users\14291414\QQ\WinTemp\RichOle\{]{30[sBV8%R6M4OEH9EJ.pn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5304" name="AutoShape 8" descr="C:\Users\DELL\AppData\Roaming\Tencent\Users\14291414\QQ\WinTemp\RichOle\{]{30[sBV8%R6M4OEH9EJ.pn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55306" name="Picture 10" descr="C:\Users\DELL\AppData\Roaming\Tencent\Users\14291414\QQ\WinTemp\RichOle\5%EQ[LE$JZKYSWT`3MQRNR7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9712" y="1412776"/>
            <a:ext cx="5366792" cy="43924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86630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模型组合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.1 </a:t>
            </a:r>
            <a:r>
              <a:rPr lang="zh-CN" altLang="en-US" dirty="0"/>
              <a:t>模型组合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问题二：</a:t>
            </a:r>
            <a:r>
              <a:rPr lang="zh-CN" altLang="en-US" dirty="0">
                <a:solidFill>
                  <a:schemeClr val="tx1"/>
                </a:solidFill>
              </a:rPr>
              <a:t>如何组合分类器：</a:t>
            </a:r>
            <a:r>
              <a:rPr lang="en-US" altLang="zh-CN" b="1" dirty="0">
                <a:solidFill>
                  <a:srgbClr val="FF0000"/>
                </a:solidFill>
              </a:rPr>
              <a:t>Model Averaging</a:t>
            </a:r>
          </a:p>
          <a:p>
            <a:pPr>
              <a:buFont typeface="Wingdings" pitchFamily="2" charset="2"/>
              <a:buChar char="Ø"/>
            </a:pPr>
            <a:r>
              <a:rPr lang="zh-CN" altLang="en-US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假设有</a:t>
            </a:r>
            <a:r>
              <a:rPr lang="en-US" altLang="zh-CN" b="1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h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=</a:t>
            </a:r>
            <a:r>
              <a:rPr lang="en-US" altLang="zh-CN" b="1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…, </a:t>
            </a:r>
            <a:r>
              <a:rPr lang="en-US" altLang="zh-CN" b="1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H</a:t>
            </a:r>
            <a:r>
              <a:rPr lang="zh-CN" altLang="en-US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个模型，每个模型的先验概率是</a:t>
            </a:r>
            <a:r>
              <a:rPr lang="en-US" altLang="zh-CN" b="1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h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en-US" altLang="zh-CN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则数据集的分布</a:t>
            </a:r>
            <a:endParaRPr lang="en-US" altLang="zh-CN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Ø"/>
            </a:pPr>
            <a:endParaRPr lang="en-US" altLang="zh-CN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altLang="zh-CN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  <a:p>
            <a:r>
              <a:rPr lang="zh-CN" altLang="en-US" b="1" dirty="0">
                <a:solidFill>
                  <a:srgbClr val="FF0000"/>
                </a:solidFill>
                <a:cs typeface="Times New Roman" pitchFamily="18" charset="0"/>
              </a:rPr>
              <a:t>解释</a:t>
            </a:r>
            <a:endParaRPr lang="en-US" altLang="zh-CN" b="1" dirty="0">
              <a:solidFill>
                <a:srgbClr val="FF0000"/>
              </a:solidFill>
              <a:cs typeface="Times New Roman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只有一个模型能很好地解释数据</a:t>
            </a:r>
            <a:endParaRPr lang="en-US" altLang="zh-CN" b="1" dirty="0">
              <a:solidFill>
                <a:schemeClr val="tx1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altLang="zh-CN" b="1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p</a:t>
            </a:r>
            <a:r>
              <a:rPr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b="1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h</a:t>
            </a:r>
            <a:r>
              <a:rPr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反映了各个模型之间的不确定性</a:t>
            </a:r>
            <a:endParaRPr lang="en-US" altLang="zh-CN" b="1" dirty="0">
              <a:solidFill>
                <a:schemeClr val="tx1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数据集增大，不确定性减少，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p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b="1" dirty="0" err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|</a:t>
            </a:r>
            <a:r>
              <a:rPr lang="en-US" altLang="zh-CN" b="1" i="1" dirty="0" err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h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收敛到某个模型</a:t>
            </a:r>
            <a:endParaRPr lang="en-US" altLang="zh-CN" b="1" dirty="0">
              <a:solidFill>
                <a:schemeClr val="tx1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endParaRPr lang="en-US" altLang="zh-CN" b="1" dirty="0">
              <a:cs typeface="Times New Roman" pitchFamily="18" charset="0"/>
            </a:endParaRPr>
          </a:p>
          <a:p>
            <a:endParaRPr lang="en-US" altLang="zh-CN" b="1" dirty="0">
              <a:solidFill>
                <a:schemeClr val="tx1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>
              <a:buNone/>
            </a:pP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627784" y="3068960"/>
          <a:ext cx="284059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064" name="Equation" r:id="rId3" imgW="1320480" imgH="368280" progId="Equation.DSMT4">
                  <p:embed/>
                </p:oleObj>
              </mc:Choice>
              <mc:Fallback>
                <p:oleObj name="Equation" r:id="rId3" imgW="1320480" imgH="368280" progId="Equation.DSMT4">
                  <p:embed/>
                  <p:pic>
                    <p:nvPicPr>
                      <p:cNvPr id="399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068960"/>
                        <a:ext cx="2840590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9862148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2DFFC4-F71E-4AB7-B46E-F7614006AF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E7B2C9-8B75-4772-BF6A-C522B2E0A4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3558377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下回预告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第四讲：产生式模型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aïve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ayes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Hidden Markov Models</a:t>
            </a:r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BE2F67-55E5-4C02-8A51-5144730126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319AF1-CC75-4CEC-9AEF-6B9259DEB2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2  </a:t>
            </a:r>
            <a:r>
              <a:rPr lang="zh-CN" altLang="en-US" sz="2800" dirty="0"/>
              <a:t>特征选择</a:t>
            </a:r>
            <a:endParaRPr lang="en-US" altLang="zh-CN" sz="2800" dirty="0"/>
          </a:p>
          <a:p>
            <a:r>
              <a:rPr lang="en-US" altLang="zh-CN" dirty="0">
                <a:solidFill>
                  <a:srgbClr val="FF0000"/>
                </a:solidFill>
              </a:rPr>
              <a:t>1.2.1 Information Gain </a:t>
            </a:r>
            <a:r>
              <a:rPr lang="en-US" altLang="zh-CN" dirty="0">
                <a:solidFill>
                  <a:schemeClr val="tx1"/>
                </a:solidFill>
              </a:rPr>
              <a:t>(ID3/C4.5)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熵的定义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B26AC3D-7BD7-4C4C-B3AD-04B3B494E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406916"/>
              </p:ext>
            </p:extLst>
          </p:nvPr>
        </p:nvGraphicFramePr>
        <p:xfrm>
          <a:off x="899592" y="3088746"/>
          <a:ext cx="5976664" cy="102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50" name="Equation" r:id="rId4" imgW="2438280" imgH="419040" progId="Equation.DSMT4">
                  <p:embed/>
                </p:oleObj>
              </mc:Choice>
              <mc:Fallback>
                <p:oleObj name="Equation" r:id="rId4" imgW="2438280" imgH="419040" progId="Equation.DSMT4">
                  <p:embed/>
                  <p:pic>
                    <p:nvPicPr>
                      <p:cNvPr id="1269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088746"/>
                        <a:ext cx="5976664" cy="1025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>
            <a:extLst>
              <a:ext uri="{FF2B5EF4-FFF2-40B4-BE49-F238E27FC236}">
                <a16:creationId xmlns:a16="http://schemas.microsoft.com/office/drawing/2014/main" id="{C3478F55-8568-48BC-85DC-23CC90826E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43608" y="4293096"/>
            <a:ext cx="2448272" cy="2414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06938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BE2F67-55E5-4C02-8A51-5144730126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319AF1-CC75-4CEC-9AEF-6B9259DEB2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2  </a:t>
            </a:r>
            <a:r>
              <a:rPr lang="zh-CN" altLang="en-US" sz="2800" dirty="0"/>
              <a:t>特征选择</a:t>
            </a:r>
            <a:endParaRPr lang="en-US" altLang="zh-CN" sz="2800" dirty="0"/>
          </a:p>
          <a:p>
            <a:r>
              <a:rPr lang="en-US" altLang="zh-CN" dirty="0">
                <a:solidFill>
                  <a:srgbClr val="FF0000"/>
                </a:solidFill>
              </a:rPr>
              <a:t>1.2.1 Information Gain </a:t>
            </a:r>
            <a:r>
              <a:rPr lang="en-US" altLang="zh-CN" dirty="0">
                <a:solidFill>
                  <a:schemeClr val="tx1"/>
                </a:solidFill>
              </a:rPr>
              <a:t>(ID3/C4.5)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联合熵的定义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B26AC3D-7BD7-4C4C-B3AD-04B3B494E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890752"/>
              </p:ext>
            </p:extLst>
          </p:nvPr>
        </p:nvGraphicFramePr>
        <p:xfrm>
          <a:off x="836613" y="3284984"/>
          <a:ext cx="3735387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95" name="Equation" r:id="rId4" imgW="1523880" imgH="761760" progId="Equation.DSMT4">
                  <p:embed/>
                </p:oleObj>
              </mc:Choice>
              <mc:Fallback>
                <p:oleObj name="Equation" r:id="rId4" imgW="1523880" imgH="761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B26AC3D-7BD7-4C4C-B3AD-04B3B494EE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284984"/>
                        <a:ext cx="3735387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171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BE2F67-55E5-4C02-8A51-5144730126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319AF1-CC75-4CEC-9AEF-6B9259DEB2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2  </a:t>
            </a:r>
            <a:r>
              <a:rPr lang="zh-CN" altLang="en-US" sz="2800" dirty="0"/>
              <a:t>特征选择</a:t>
            </a:r>
            <a:endParaRPr lang="en-US" altLang="zh-CN" sz="2800" dirty="0"/>
          </a:p>
          <a:p>
            <a:r>
              <a:rPr lang="en-US" altLang="zh-CN" dirty="0">
                <a:solidFill>
                  <a:srgbClr val="FF0000"/>
                </a:solidFill>
              </a:rPr>
              <a:t>1.2.1 Information Gain </a:t>
            </a:r>
            <a:r>
              <a:rPr lang="en-US" altLang="zh-CN" dirty="0">
                <a:solidFill>
                  <a:schemeClr val="tx1"/>
                </a:solidFill>
              </a:rPr>
              <a:t>(ID3/C4.5)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条件熵的定义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E599E8F8-6F18-4854-A9EB-C4B1B2B30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8607"/>
              </p:ext>
            </p:extLst>
          </p:nvPr>
        </p:nvGraphicFramePr>
        <p:xfrm>
          <a:off x="899592" y="3068960"/>
          <a:ext cx="7907337" cy="366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18" name="Equation" r:id="rId4" imgW="3225600" imgH="1498320" progId="Equation.DSMT4">
                  <p:embed/>
                </p:oleObj>
              </mc:Choice>
              <mc:Fallback>
                <p:oleObj name="Equation" r:id="rId4" imgW="3225600" imgH="1498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B26AC3D-7BD7-4C4C-B3AD-04B3B494EE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068960"/>
                        <a:ext cx="7907337" cy="366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2099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BE2F67-55E5-4C02-8A51-5144730126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319AF1-CC75-4CEC-9AEF-6B9259DEB2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2.1 Information Gain </a:t>
            </a:r>
            <a:r>
              <a:rPr lang="en-US" altLang="zh-CN" dirty="0">
                <a:solidFill>
                  <a:schemeClr val="tx1"/>
                </a:solidFill>
              </a:rPr>
              <a:t>(ID3/C4.5)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联合熵与条件熵之间的关系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  <a:p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901C4333-E32F-4EC3-8792-157A743FC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348964"/>
              </p:ext>
            </p:extLst>
          </p:nvPr>
        </p:nvGraphicFramePr>
        <p:xfrm>
          <a:off x="644149" y="3252396"/>
          <a:ext cx="812482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911" name="Equation" r:id="rId4" imgW="3746160" imgH="1549080" progId="Equation.DSMT4">
                  <p:embed/>
                </p:oleObj>
              </mc:Choice>
              <mc:Fallback>
                <p:oleObj name="Equation" r:id="rId4" imgW="3746160" imgH="154908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D191158C-762F-4529-98D3-19E6137B9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149" y="3252396"/>
                        <a:ext cx="8124825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D5C63AA-3734-4BC9-9DD8-97E1D245A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915150"/>
              </p:ext>
            </p:extLst>
          </p:nvPr>
        </p:nvGraphicFramePr>
        <p:xfrm>
          <a:off x="611560" y="2633663"/>
          <a:ext cx="3447995" cy="52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912" name="Equation" r:id="rId6" imgW="1828800" imgH="279360" progId="Equation.DSMT4">
                  <p:embed/>
                </p:oleObj>
              </mc:Choice>
              <mc:Fallback>
                <p:oleObj name="Equation" r:id="rId6" imgW="1828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560" y="2633663"/>
                        <a:ext cx="3447995" cy="526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7195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DEC863-F28A-4427-BB89-7811684B19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06B155D-405B-4255-8E80-AE8CF96A99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1.2.1 Information Gain </a:t>
            </a:r>
            <a:r>
              <a:rPr lang="en-US" altLang="zh-CN" dirty="0">
                <a:solidFill>
                  <a:schemeClr val="tx1"/>
                </a:solidFill>
              </a:rPr>
              <a:t>(ID3/C4.5)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举例：熵的计算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818D4607-921E-4478-B3B0-8C4E3A584B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2523365"/>
              </p:ext>
            </p:extLst>
          </p:nvPr>
        </p:nvGraphicFramePr>
        <p:xfrm>
          <a:off x="683569" y="2852936"/>
          <a:ext cx="4248471" cy="25747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8016">
                  <a:extLst>
                    <a:ext uri="{9D8B030D-6E8A-4147-A177-3AD203B41FA5}">
                      <a16:colId xmlns:a16="http://schemas.microsoft.com/office/drawing/2014/main" val="1614619627"/>
                    </a:ext>
                  </a:extLst>
                </a:gridCol>
                <a:gridCol w="877164">
                  <a:extLst>
                    <a:ext uri="{9D8B030D-6E8A-4147-A177-3AD203B41FA5}">
                      <a16:colId xmlns:a16="http://schemas.microsoft.com/office/drawing/2014/main" val="567331434"/>
                    </a:ext>
                  </a:extLst>
                </a:gridCol>
                <a:gridCol w="846609">
                  <a:extLst>
                    <a:ext uri="{9D8B030D-6E8A-4147-A177-3AD203B41FA5}">
                      <a16:colId xmlns:a16="http://schemas.microsoft.com/office/drawing/2014/main" val="2231762611"/>
                    </a:ext>
                  </a:extLst>
                </a:gridCol>
                <a:gridCol w="756350">
                  <a:extLst>
                    <a:ext uri="{9D8B030D-6E8A-4147-A177-3AD203B41FA5}">
                      <a16:colId xmlns:a16="http://schemas.microsoft.com/office/drawing/2014/main" val="1738906362"/>
                    </a:ext>
                  </a:extLst>
                </a:gridCol>
                <a:gridCol w="780332">
                  <a:extLst>
                    <a:ext uri="{9D8B030D-6E8A-4147-A177-3AD203B41FA5}">
                      <a16:colId xmlns:a16="http://schemas.microsoft.com/office/drawing/2014/main" val="1203664335"/>
                    </a:ext>
                  </a:extLst>
                </a:gridCol>
              </a:tblGrid>
              <a:tr h="49820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rgbClr val="0000FF"/>
                          </a:solidFill>
                        </a:rPr>
                        <a:t>Y</a:t>
                      </a:r>
                      <a:r>
                        <a:rPr lang="en-US" altLang="zh-CN" sz="2400" dirty="0"/>
                        <a:t>\ </a:t>
                      </a:r>
                      <a:r>
                        <a:rPr lang="en-US" altLang="zh-CN" sz="2400" dirty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zh-CN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zh-CN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CN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zh-CN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4578636"/>
                  </a:ext>
                </a:extLst>
              </a:tr>
              <a:tr h="5819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/8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/16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/3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/32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8781433"/>
                  </a:ext>
                </a:extLst>
              </a:tr>
              <a:tr h="49820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/16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/8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/3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/32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8008725"/>
                  </a:ext>
                </a:extLst>
              </a:tr>
              <a:tr h="49820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/16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/16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/16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/16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2695234"/>
                  </a:ext>
                </a:extLst>
              </a:tr>
              <a:tr h="49820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rgbClr val="0000FF"/>
                          </a:solidFill>
                        </a:rPr>
                        <a:t>4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/4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02543972"/>
                  </a:ext>
                </a:extLst>
              </a:tr>
            </a:tbl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6827D33-98FE-4846-BF5E-44A517D3B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208137"/>
              </p:ext>
            </p:extLst>
          </p:nvPr>
        </p:nvGraphicFramePr>
        <p:xfrm>
          <a:off x="5129606" y="2927077"/>
          <a:ext cx="4114503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72" name="Equation" r:id="rId4" imgW="2400120" imgH="1091880" progId="Equation.DSMT4">
                  <p:embed/>
                </p:oleObj>
              </mc:Choice>
              <mc:Fallback>
                <p:oleObj name="Equation" r:id="rId4" imgW="240012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9606" y="2927077"/>
                        <a:ext cx="4114503" cy="187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9453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909FE4-B8E4-4B1B-815E-E244DB738B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8D19097-E361-4499-938D-47B3F327D5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2.1 Information Gain </a:t>
            </a:r>
            <a:r>
              <a:rPr lang="en-US" altLang="zh-CN" dirty="0">
                <a:solidFill>
                  <a:schemeClr val="tx1"/>
                </a:solidFill>
              </a:rPr>
              <a:t>(ID3/C4.5)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相对熵（</a:t>
            </a:r>
            <a:r>
              <a:rPr lang="en-US" altLang="zh-CN" dirty="0" err="1">
                <a:solidFill>
                  <a:schemeClr val="tx1"/>
                </a:solidFill>
              </a:rPr>
              <a:t>Kullack-Leibler</a:t>
            </a:r>
            <a:r>
              <a:rPr lang="zh-CN" altLang="en-US" dirty="0">
                <a:solidFill>
                  <a:schemeClr val="tx1"/>
                </a:solidFill>
              </a:rPr>
              <a:t>距离）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dirty="0">
                <a:solidFill>
                  <a:schemeClr val="tx1"/>
                </a:solidFill>
              </a:rPr>
              <a:t>度量两个分布之间的距离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597AB27-7B91-48A9-AD45-E53875564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836937"/>
              </p:ext>
            </p:extLst>
          </p:nvPr>
        </p:nvGraphicFramePr>
        <p:xfrm>
          <a:off x="827584" y="3356992"/>
          <a:ext cx="5499611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887" name="Equation" r:id="rId3" imgW="2984400" imgH="507960" progId="Equation.DSMT4">
                  <p:embed/>
                </p:oleObj>
              </mc:Choice>
              <mc:Fallback>
                <p:oleObj name="Equation" r:id="rId3" imgW="2984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3356992"/>
                        <a:ext cx="5499611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2537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noFill/>
          <a:ln>
            <a:noFill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一讲：机器学习基础</a:t>
            </a:r>
            <a:endParaRPr lang="en-US" altLang="zh-CN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二讲：线性分类器：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感知机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VM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R</a:t>
            </a:r>
          </a:p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讲：集成学习：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决策树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随机森林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daBoost</a:t>
            </a:r>
          </a:p>
          <a:p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四讲：产生式模型：</a:t>
            </a:r>
            <a:r>
              <a:rPr lang="en-US" altLang="zh-CN" i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aiveBayes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MM</a:t>
            </a:r>
          </a:p>
          <a:p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五讲：贝叶斯学习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</a:p>
          <a:p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六讲：概率图模型</a:t>
            </a:r>
            <a:endParaRPr lang="en-US" altLang="zh-CN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七讲：深度学习</a:t>
            </a:r>
          </a:p>
          <a:p>
            <a:pPr algn="l"/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八讲：动态系统</a:t>
            </a:r>
            <a:endParaRPr lang="zh-CN" altLang="en-US" i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3/26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  <p:pic>
        <p:nvPicPr>
          <p:cNvPr id="6" name="Picture 1">
            <a:extLst>
              <a:ext uri="{FF2B5EF4-FFF2-40B4-BE49-F238E27FC236}">
                <a16:creationId xmlns:a16="http://schemas.microsoft.com/office/drawing/2014/main" id="{D1C2833E-E127-4331-840E-F817C71487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1920" y="3404652"/>
            <a:ext cx="2133600" cy="343235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pic>
        <p:nvPicPr>
          <p:cNvPr id="7" name="Picture 1" descr="C:\Users\DELL\Desktop\9781601985408.jpg">
            <a:extLst>
              <a:ext uri="{FF2B5EF4-FFF2-40B4-BE49-F238E27FC236}">
                <a16:creationId xmlns:a16="http://schemas.microsoft.com/office/drawing/2014/main" id="{8EDC0FF9-E4D0-419D-83F3-88343935AD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20489" y="3419390"/>
            <a:ext cx="2252301" cy="343246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</p:spTree>
    <p:extLst>
      <p:ext uri="{BB962C8B-B14F-4D97-AF65-F5344CB8AC3E}">
        <p14:creationId xmlns:p14="http://schemas.microsoft.com/office/powerpoint/2010/main" val="1912179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909FE4-B8E4-4B1B-815E-E244DB738B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8D19097-E361-4499-938D-47B3F327D5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2.1 Information Gain </a:t>
            </a:r>
            <a:r>
              <a:rPr lang="en-US" altLang="zh-CN" dirty="0">
                <a:solidFill>
                  <a:schemeClr val="tx1"/>
                </a:solidFill>
              </a:rPr>
              <a:t>(ID3/C4.5)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相对熵（</a:t>
            </a:r>
            <a:r>
              <a:rPr lang="en-US" altLang="zh-CN" dirty="0" err="1">
                <a:solidFill>
                  <a:schemeClr val="tx1"/>
                </a:solidFill>
              </a:rPr>
              <a:t>Kullack-Leibler</a:t>
            </a:r>
            <a:r>
              <a:rPr lang="zh-CN" altLang="en-US" dirty="0">
                <a:solidFill>
                  <a:schemeClr val="tx1"/>
                </a:solidFill>
              </a:rPr>
              <a:t>距离）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互信息 </a:t>
            </a:r>
            <a:r>
              <a:rPr lang="en-US" altLang="zh-CN" dirty="0">
                <a:solidFill>
                  <a:schemeClr val="tx1"/>
                </a:solidFill>
              </a:rPr>
              <a:t>(Mutual Information)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597AB27-7B91-48A9-AD45-E53875564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552618"/>
              </p:ext>
            </p:extLst>
          </p:nvPr>
        </p:nvGraphicFramePr>
        <p:xfrm>
          <a:off x="971600" y="2708920"/>
          <a:ext cx="5499611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1" name="Equation" r:id="rId3" imgW="2984400" imgH="507960" progId="Equation.DSMT4">
                  <p:embed/>
                </p:oleObj>
              </mc:Choice>
              <mc:Fallback>
                <p:oleObj name="Equation" r:id="rId3" imgW="2984400" imgH="5079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597AB27-7B91-48A9-AD45-E53875564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708920"/>
                        <a:ext cx="5499611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DFE44B6-4471-4167-896D-6BA5A8AD0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487169"/>
              </p:ext>
            </p:extLst>
          </p:nvPr>
        </p:nvGraphicFramePr>
        <p:xfrm>
          <a:off x="899592" y="4465712"/>
          <a:ext cx="7941019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2" name="Equation" r:id="rId5" imgW="4076640" imgH="812520" progId="Equation.DSMT4">
                  <p:embed/>
                </p:oleObj>
              </mc:Choice>
              <mc:Fallback>
                <p:oleObj name="Equation" r:id="rId5" imgW="4076640" imgH="8125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597AB27-7B91-48A9-AD45-E53875564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4465712"/>
                        <a:ext cx="7941019" cy="158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2922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909FE4-B8E4-4B1B-815E-E244DB738B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8D19097-E361-4499-938D-47B3F327D5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2.1 Information Gain </a:t>
            </a:r>
            <a:r>
              <a:rPr lang="en-US" altLang="zh-CN" dirty="0">
                <a:solidFill>
                  <a:schemeClr val="tx1"/>
                </a:solidFill>
              </a:rPr>
              <a:t>(ID3/C4.5)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互信息与熵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DFE44B6-4471-4167-896D-6BA5A8AD0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119726"/>
              </p:ext>
            </p:extLst>
          </p:nvPr>
        </p:nvGraphicFramePr>
        <p:xfrm>
          <a:off x="755576" y="2636911"/>
          <a:ext cx="5980871" cy="367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40" name="Equation" r:id="rId4" imgW="3022560" imgH="1854000" progId="Equation.DSMT4">
                  <p:embed/>
                </p:oleObj>
              </mc:Choice>
              <mc:Fallback>
                <p:oleObj name="Equation" r:id="rId4" imgW="3022560" imgH="18540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DFE44B6-4471-4167-896D-6BA5A8AD07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2636911"/>
                        <a:ext cx="5980871" cy="367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63935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909FE4-B8E4-4B1B-815E-E244DB738B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8D19097-E361-4499-938D-47B3F327D5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2.1 Information Gain </a:t>
            </a:r>
            <a:r>
              <a:rPr lang="en-US" altLang="zh-CN" dirty="0">
                <a:solidFill>
                  <a:schemeClr val="tx1"/>
                </a:solidFill>
              </a:rPr>
              <a:t>(ID3/C4.5)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互信息与熵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0FCE27E-0AE5-4F1A-8654-A35C17B6F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463103"/>
              </p:ext>
            </p:extLst>
          </p:nvPr>
        </p:nvGraphicFramePr>
        <p:xfrm>
          <a:off x="899592" y="2780928"/>
          <a:ext cx="4450694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60" name="Equation" r:id="rId4" imgW="2286000" imgH="812520" progId="Equation.DSMT4">
                  <p:embed/>
                </p:oleObj>
              </mc:Choice>
              <mc:Fallback>
                <p:oleObj name="Equation" r:id="rId4" imgW="2286000" imgH="8125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0FCE27E-0AE5-4F1A-8654-A35C17B6F1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2780928"/>
                        <a:ext cx="4450694" cy="158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6" name="墨迹 75">
                <a:extLst>
                  <a:ext uri="{FF2B5EF4-FFF2-40B4-BE49-F238E27FC236}">
                    <a16:creationId xmlns:a16="http://schemas.microsoft.com/office/drawing/2014/main" id="{7DB60158-C73C-4050-AB5D-D2AFBC018727}"/>
                  </a:ext>
                </a:extLst>
              </p14:cNvPr>
              <p14:cNvContentPartPr/>
              <p14:nvPr/>
            </p14:nvContentPartPr>
            <p14:xfrm>
              <a:off x="9612560" y="3463156"/>
              <a:ext cx="6114960" cy="2687400"/>
            </p14:xfrm>
          </p:contentPart>
        </mc:Choice>
        <mc:Fallback xmlns="">
          <p:pic>
            <p:nvPicPr>
              <p:cNvPr id="76" name="墨迹 75">
                <a:extLst>
                  <a:ext uri="{FF2B5EF4-FFF2-40B4-BE49-F238E27FC236}">
                    <a16:creationId xmlns:a16="http://schemas.microsoft.com/office/drawing/2014/main" id="{7DB60158-C73C-4050-AB5D-D2AFBC018727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594920" y="3445516"/>
                <a:ext cx="6150600" cy="271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7" name="墨迹 76">
                <a:extLst>
                  <a:ext uri="{FF2B5EF4-FFF2-40B4-BE49-F238E27FC236}">
                    <a16:creationId xmlns:a16="http://schemas.microsoft.com/office/drawing/2014/main" id="{C400FCB0-79C7-46C5-BB9D-149C19ADBABC}"/>
                  </a:ext>
                </a:extLst>
              </p14:cNvPr>
              <p14:cNvContentPartPr/>
              <p14:nvPr/>
            </p14:nvContentPartPr>
            <p14:xfrm>
              <a:off x="-777551" y="2575215"/>
              <a:ext cx="360" cy="360"/>
            </p14:xfrm>
          </p:contentPart>
        </mc:Choice>
        <mc:Fallback xmlns="">
          <p:pic>
            <p:nvPicPr>
              <p:cNvPr id="77" name="墨迹 76">
                <a:extLst>
                  <a:ext uri="{FF2B5EF4-FFF2-40B4-BE49-F238E27FC236}">
                    <a16:creationId xmlns:a16="http://schemas.microsoft.com/office/drawing/2014/main" id="{C400FCB0-79C7-46C5-BB9D-149C19ADBABC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-795551" y="2557215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643043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909FE4-B8E4-4B1B-815E-E244DB738B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8D19097-E361-4499-938D-47B3F327D5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2.1 Information Gain </a:t>
            </a:r>
            <a:r>
              <a:rPr lang="en-US" altLang="zh-CN" dirty="0">
                <a:solidFill>
                  <a:schemeClr val="tx1"/>
                </a:solidFill>
              </a:rPr>
              <a:t>(ID3/C4.5)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信息增益的定义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ü"/>
            </a:pPr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决策树中的信息增益等价于训练数据集中类与特征的互信息。</a:t>
            </a:r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不同的特征往往具有不同的信息增益，信息增益大的特征具有更强的分类能力</a:t>
            </a:r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6" name="墨迹 75">
                <a:extLst>
                  <a:ext uri="{FF2B5EF4-FFF2-40B4-BE49-F238E27FC236}">
                    <a16:creationId xmlns:a16="http://schemas.microsoft.com/office/drawing/2014/main" id="{7DB60158-C73C-4050-AB5D-D2AFBC018727}"/>
                  </a:ext>
                </a:extLst>
              </p14:cNvPr>
              <p14:cNvContentPartPr/>
              <p14:nvPr/>
            </p14:nvContentPartPr>
            <p14:xfrm>
              <a:off x="9612560" y="3463156"/>
              <a:ext cx="6114960" cy="2687400"/>
            </p14:xfrm>
          </p:contentPart>
        </mc:Choice>
        <mc:Fallback xmlns="">
          <p:pic>
            <p:nvPicPr>
              <p:cNvPr id="76" name="墨迹 75">
                <a:extLst>
                  <a:ext uri="{FF2B5EF4-FFF2-40B4-BE49-F238E27FC236}">
                    <a16:creationId xmlns:a16="http://schemas.microsoft.com/office/drawing/2014/main" id="{7DB60158-C73C-4050-AB5D-D2AFBC01872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594920" y="3445516"/>
                <a:ext cx="6150600" cy="271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7" name="墨迹 76">
                <a:extLst>
                  <a:ext uri="{FF2B5EF4-FFF2-40B4-BE49-F238E27FC236}">
                    <a16:creationId xmlns:a16="http://schemas.microsoft.com/office/drawing/2014/main" id="{C400FCB0-79C7-46C5-BB9D-149C19ADBABC}"/>
                  </a:ext>
                </a:extLst>
              </p14:cNvPr>
              <p14:cNvContentPartPr/>
              <p14:nvPr/>
            </p14:nvContentPartPr>
            <p14:xfrm>
              <a:off x="-777551" y="2575215"/>
              <a:ext cx="360" cy="360"/>
            </p14:xfrm>
          </p:contentPart>
        </mc:Choice>
        <mc:Fallback xmlns="">
          <p:pic>
            <p:nvPicPr>
              <p:cNvPr id="77" name="墨迹 76">
                <a:extLst>
                  <a:ext uri="{FF2B5EF4-FFF2-40B4-BE49-F238E27FC236}">
                    <a16:creationId xmlns:a16="http://schemas.microsoft.com/office/drawing/2014/main" id="{C400FCB0-79C7-46C5-BB9D-149C19ADBAB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-795551" y="2557215"/>
                <a:ext cx="36000" cy="360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4BE7D74-A395-45B5-96AE-C23DC56A8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796960"/>
              </p:ext>
            </p:extLst>
          </p:nvPr>
        </p:nvGraphicFramePr>
        <p:xfrm>
          <a:off x="1691680" y="2852936"/>
          <a:ext cx="363967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80" name="Equation" r:id="rId8" imgW="1765080" imgH="279360" progId="Equation.DSMT4">
                  <p:embed/>
                </p:oleObj>
              </mc:Choice>
              <mc:Fallback>
                <p:oleObj name="Equation" r:id="rId8" imgW="1765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91680" y="2852936"/>
                        <a:ext cx="3639677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49077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909FE4-B8E4-4B1B-815E-E244DB738B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8D19097-E361-4499-938D-47B3F327D5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2.1 Information Gain </a:t>
            </a:r>
            <a:r>
              <a:rPr lang="en-US" altLang="zh-CN" dirty="0">
                <a:solidFill>
                  <a:schemeClr val="tx1"/>
                </a:solidFill>
              </a:rPr>
              <a:t>(ID3/C4.5)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信息增益的算法</a:t>
            </a:r>
            <a:endParaRPr lang="en-US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6" name="墨迹 75">
                <a:extLst>
                  <a:ext uri="{FF2B5EF4-FFF2-40B4-BE49-F238E27FC236}">
                    <a16:creationId xmlns:a16="http://schemas.microsoft.com/office/drawing/2014/main" id="{7DB60158-C73C-4050-AB5D-D2AFBC018727}"/>
                  </a:ext>
                </a:extLst>
              </p14:cNvPr>
              <p14:cNvContentPartPr/>
              <p14:nvPr/>
            </p14:nvContentPartPr>
            <p14:xfrm>
              <a:off x="9612560" y="3463156"/>
              <a:ext cx="6114960" cy="2687400"/>
            </p14:xfrm>
          </p:contentPart>
        </mc:Choice>
        <mc:Fallback xmlns="">
          <p:pic>
            <p:nvPicPr>
              <p:cNvPr id="76" name="墨迹 75">
                <a:extLst>
                  <a:ext uri="{FF2B5EF4-FFF2-40B4-BE49-F238E27FC236}">
                    <a16:creationId xmlns:a16="http://schemas.microsoft.com/office/drawing/2014/main" id="{7DB60158-C73C-4050-AB5D-D2AFBC01872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594920" y="3445516"/>
                <a:ext cx="6150600" cy="271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7" name="墨迹 76">
                <a:extLst>
                  <a:ext uri="{FF2B5EF4-FFF2-40B4-BE49-F238E27FC236}">
                    <a16:creationId xmlns:a16="http://schemas.microsoft.com/office/drawing/2014/main" id="{C400FCB0-79C7-46C5-BB9D-149C19ADBABC}"/>
                  </a:ext>
                </a:extLst>
              </p14:cNvPr>
              <p14:cNvContentPartPr/>
              <p14:nvPr/>
            </p14:nvContentPartPr>
            <p14:xfrm>
              <a:off x="-777551" y="2575215"/>
              <a:ext cx="360" cy="360"/>
            </p14:xfrm>
          </p:contentPart>
        </mc:Choice>
        <mc:Fallback xmlns="">
          <p:pic>
            <p:nvPicPr>
              <p:cNvPr id="77" name="墨迹 76">
                <a:extLst>
                  <a:ext uri="{FF2B5EF4-FFF2-40B4-BE49-F238E27FC236}">
                    <a16:creationId xmlns:a16="http://schemas.microsoft.com/office/drawing/2014/main" id="{C400FCB0-79C7-46C5-BB9D-149C19ADBAB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795551" y="2557215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349303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r>
              <a:rPr lang="en-US" altLang="zh-CN" dirty="0"/>
              <a:t>1.2  </a:t>
            </a:r>
            <a:r>
              <a:rPr lang="zh-CN" altLang="en-US" sz="2800" dirty="0"/>
              <a:t>特征选择</a:t>
            </a:r>
            <a:endParaRPr lang="en-US" altLang="zh-CN" sz="2800" dirty="0"/>
          </a:p>
          <a:p>
            <a:r>
              <a:rPr lang="en-US" altLang="zh-CN" dirty="0">
                <a:solidFill>
                  <a:srgbClr val="FF0000"/>
                </a:solidFill>
              </a:rPr>
              <a:t>1.2.1 Information Gain </a:t>
            </a:r>
            <a:r>
              <a:rPr lang="en-US" altLang="zh-CN" dirty="0">
                <a:solidFill>
                  <a:schemeClr val="tx1"/>
                </a:solidFill>
              </a:rPr>
              <a:t>(ID3/C4.5)</a:t>
            </a: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衡量节点分裂前后熵降低了多少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ü"/>
            </a:pPr>
            <a:r>
              <a:rPr lang="en-US" altLang="zh-CN" b="1" i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I  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值越大，分裂后的熵越</a:t>
            </a:r>
            <a:r>
              <a:rPr lang="zh-CN" altLang="en-US" sz="2800" b="1" u="sng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  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，不确定性越</a:t>
            </a:r>
            <a:r>
              <a:rPr lang="zh-CN" altLang="en-US" sz="2800" b="1" u="sng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  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，数据集越</a:t>
            </a:r>
            <a:r>
              <a:rPr lang="zh-CN" altLang="en-US" sz="2800" b="1" u="sng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。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buFont typeface="Wingdings" pitchFamily="2" charset="2"/>
              <a:buChar char="ü"/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ü"/>
            </a:pPr>
            <a:endParaRPr lang="en-US" altLang="zh-CN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179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972657"/>
              </p:ext>
            </p:extLst>
          </p:nvPr>
        </p:nvGraphicFramePr>
        <p:xfrm>
          <a:off x="885882" y="3688810"/>
          <a:ext cx="321335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70" name="Equation" r:id="rId4" imgW="1511280" imgH="304560" progId="Equation.DSMT4">
                  <p:embed/>
                </p:oleObj>
              </mc:Choice>
              <mc:Fallback>
                <p:oleObj name="Equation" r:id="rId4" imgW="1511280" imgH="304560" progId="Equation.DSMT4">
                  <p:embed/>
                  <p:pic>
                    <p:nvPicPr>
                      <p:cNvPr id="1792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82" y="3688810"/>
                        <a:ext cx="3213355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844540"/>
              </p:ext>
            </p:extLst>
          </p:nvPr>
        </p:nvGraphicFramePr>
        <p:xfrm>
          <a:off x="4355976" y="3501008"/>
          <a:ext cx="2880320" cy="876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71" name="Equation" r:id="rId6" imgW="1460160" imgH="444240" progId="Equation.DSMT4">
                  <p:embed/>
                </p:oleObj>
              </mc:Choice>
              <mc:Fallback>
                <p:oleObj name="Equation" r:id="rId6" imgW="1460160" imgH="444240" progId="Equation.DSMT4">
                  <p:embed/>
                  <p:pic>
                    <p:nvPicPr>
                      <p:cNvPr id="179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501008"/>
                        <a:ext cx="2880320" cy="876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149879" y="517635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小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88501" y="515719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低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028384" y="52578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纯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686D71C-4714-4F9E-BDB8-FBBD807DC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18485"/>
              </p:ext>
            </p:extLst>
          </p:nvPr>
        </p:nvGraphicFramePr>
        <p:xfrm>
          <a:off x="877634" y="2708920"/>
          <a:ext cx="3075395" cy="486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72" name="Equation" r:id="rId8" imgW="1765080" imgH="279360" progId="Equation.DSMT4">
                  <p:embed/>
                </p:oleObj>
              </mc:Choice>
              <mc:Fallback>
                <p:oleObj name="Equation" r:id="rId8" imgW="1765080" imgH="2793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4BE7D74-A395-45B5-96AE-C23DC56A8D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7634" y="2708920"/>
                        <a:ext cx="3075395" cy="486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9080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信息增益</a:t>
            </a:r>
            <a:r>
              <a:rPr lang="en-US" altLang="zh-CN" dirty="0"/>
              <a:t>(Information Gain)</a:t>
            </a:r>
          </a:p>
          <a:p>
            <a:pPr>
              <a:buFont typeface="Wingdings" pitchFamily="2" charset="2"/>
              <a:buChar char="ü"/>
            </a:pP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离散的非参数分布</a:t>
            </a:r>
          </a:p>
        </p:txBody>
      </p:sp>
      <p:pic>
        <p:nvPicPr>
          <p:cNvPr id="1771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6512" y="2996952"/>
            <a:ext cx="7865928" cy="3573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7155" name="Object 3"/>
          <p:cNvGraphicFramePr>
            <a:graphicFrameLocks noChangeAspect="1"/>
          </p:cNvGraphicFramePr>
          <p:nvPr/>
        </p:nvGraphicFramePr>
        <p:xfrm>
          <a:off x="971600" y="2636912"/>
          <a:ext cx="2592288" cy="753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21" name="Equation" r:id="rId4" imgW="1460160" imgH="444240" progId="Equation.DSMT4">
                  <p:embed/>
                </p:oleObj>
              </mc:Choice>
              <mc:Fallback>
                <p:oleObj name="Equation" r:id="rId4" imgW="1460160" imgH="444240" progId="Equation.DSMT4">
                  <p:embed/>
                  <p:pic>
                    <p:nvPicPr>
                      <p:cNvPr id="177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636912"/>
                        <a:ext cx="2592288" cy="753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211960" y="2924944"/>
            <a:ext cx="1080120" cy="2880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4211960" y="4797152"/>
            <a:ext cx="1080120" cy="2880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989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r>
              <a:rPr lang="en-US" altLang="zh-CN" dirty="0"/>
              <a:t>1.2  </a:t>
            </a:r>
            <a:r>
              <a:rPr lang="zh-CN" altLang="en-US" sz="2800" dirty="0"/>
              <a:t>特征选择</a:t>
            </a:r>
            <a:endParaRPr lang="en-US" altLang="zh-CN" sz="2800" dirty="0"/>
          </a:p>
          <a:p>
            <a:r>
              <a:rPr lang="en-US" altLang="zh-CN" dirty="0">
                <a:solidFill>
                  <a:srgbClr val="FF0000"/>
                </a:solidFill>
              </a:rPr>
              <a:t>1.2.1 Information Gain </a:t>
            </a:r>
            <a:r>
              <a:rPr lang="en-US" altLang="zh-CN" dirty="0">
                <a:solidFill>
                  <a:schemeClr val="tx1"/>
                </a:solidFill>
              </a:rPr>
              <a:t>(ID3/C4.5)</a:t>
            </a: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pPr>
              <a:buNone/>
            </a:pPr>
            <a:endParaRPr lang="en-US" altLang="zh-CN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CN" altLang="en-US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某个属性</a:t>
            </a:r>
            <a:r>
              <a:rPr lang="en-US" altLang="zh-CN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X</a:t>
            </a:r>
            <a:r>
              <a:rPr lang="zh-CN" altLang="en-US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，分裂前熵</a:t>
            </a:r>
            <a:r>
              <a:rPr lang="en-US" altLang="zh-CN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=10.0, </a:t>
            </a:r>
            <a:r>
              <a:rPr lang="zh-CN" altLang="en-US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分裂后</a:t>
            </a:r>
            <a:r>
              <a:rPr lang="en-US" altLang="zh-CN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=6.0,  I  = 10.0 - 6.0  = </a:t>
            </a:r>
            <a:r>
              <a:rPr lang="en-US" altLang="zh-CN" b="1" u="sng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4.0</a:t>
            </a:r>
          </a:p>
          <a:p>
            <a:pPr marL="0" indent="0">
              <a:buNone/>
            </a:pPr>
            <a:r>
              <a:rPr lang="zh-CN" altLang="en-US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某个属性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Y</a:t>
            </a:r>
            <a:r>
              <a:rPr lang="zh-CN" altLang="en-US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，分裂前熵</a:t>
            </a:r>
            <a:r>
              <a:rPr lang="en-US" altLang="zh-CN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=4.0, </a:t>
            </a:r>
            <a:r>
              <a:rPr lang="zh-CN" altLang="en-US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分裂后</a:t>
            </a:r>
            <a:r>
              <a:rPr lang="en-US" altLang="zh-CN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=0.20,  I  = 4.0 –0.2  = </a:t>
            </a:r>
            <a:r>
              <a:rPr lang="en-US" altLang="zh-CN" b="1" u="sng" dirty="0">
                <a:latin typeface="华文楷体" pitchFamily="2" charset="-122"/>
                <a:ea typeface="华文楷体" pitchFamily="2" charset="-122"/>
              </a:rPr>
              <a:t>3.8</a:t>
            </a:r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179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083327"/>
              </p:ext>
            </p:extLst>
          </p:nvPr>
        </p:nvGraphicFramePr>
        <p:xfrm>
          <a:off x="1072209" y="2838408"/>
          <a:ext cx="2856310" cy="57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28" name="Equation" r:id="rId4" imgW="1511280" imgH="304560" progId="Equation.DSMT4">
                  <p:embed/>
                </p:oleObj>
              </mc:Choice>
              <mc:Fallback>
                <p:oleObj name="Equation" r:id="rId4" imgW="1511280" imgH="304560" progId="Equation.DSMT4">
                  <p:embed/>
                  <p:pic>
                    <p:nvPicPr>
                      <p:cNvPr id="1792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209" y="2838408"/>
                        <a:ext cx="2856310" cy="57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646500"/>
              </p:ext>
            </p:extLst>
          </p:nvPr>
        </p:nvGraphicFramePr>
        <p:xfrm>
          <a:off x="1240224" y="3479660"/>
          <a:ext cx="2520280" cy="767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29" name="Equation" r:id="rId6" imgW="1460160" imgH="444240" progId="Equation.DSMT4">
                  <p:embed/>
                </p:oleObj>
              </mc:Choice>
              <mc:Fallback>
                <p:oleObj name="Equation" r:id="rId6" imgW="1460160" imgH="444240" progId="Equation.DSMT4">
                  <p:embed/>
                  <p:pic>
                    <p:nvPicPr>
                      <p:cNvPr id="179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224" y="3479660"/>
                        <a:ext cx="2520280" cy="767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 rot="21037808">
            <a:off x="4816728" y="3135650"/>
            <a:ext cx="1330615" cy="4616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 缺点？</a:t>
            </a:r>
          </a:p>
        </p:txBody>
      </p:sp>
    </p:spTree>
    <p:extLst>
      <p:ext uri="{BB962C8B-B14F-4D97-AF65-F5344CB8AC3E}">
        <p14:creationId xmlns:p14="http://schemas.microsoft.com/office/powerpoint/2010/main" val="1800433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2  </a:t>
            </a:r>
            <a:r>
              <a:rPr lang="zh-CN" altLang="en-US" sz="2800" dirty="0"/>
              <a:t>特征选择</a:t>
            </a:r>
            <a:endParaRPr lang="en-US" altLang="zh-CN" sz="2800" dirty="0"/>
          </a:p>
          <a:p>
            <a:r>
              <a:rPr lang="en-US" altLang="zh-CN" dirty="0">
                <a:solidFill>
                  <a:srgbClr val="FF0000"/>
                </a:solidFill>
              </a:rPr>
              <a:t>1.2.1 Information Gain </a:t>
            </a:r>
            <a:r>
              <a:rPr lang="en-US" altLang="zh-CN" dirty="0">
                <a:solidFill>
                  <a:schemeClr val="tx1"/>
                </a:solidFill>
              </a:rPr>
              <a:t>(ID3/C4.5)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增益率</a:t>
            </a:r>
            <a:endParaRPr lang="en-US" altLang="zh-CN" dirty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UcPeriod"/>
            </a:pPr>
            <a:endParaRPr lang="en-US" altLang="zh-CN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504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997619"/>
              </p:ext>
            </p:extLst>
          </p:nvPr>
        </p:nvGraphicFramePr>
        <p:xfrm>
          <a:off x="899592" y="3284984"/>
          <a:ext cx="3456384" cy="179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84" name="Equation" r:id="rId4" imgW="1638000" imgH="850680" progId="Equation.DSMT4">
                  <p:embed/>
                </p:oleObj>
              </mc:Choice>
              <mc:Fallback>
                <p:oleObj name="Equation" r:id="rId4" imgW="1638000" imgH="850680" progId="Equation.DSMT4">
                  <p:embed/>
                  <p:pic>
                    <p:nvPicPr>
                      <p:cNvPr id="5048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284984"/>
                        <a:ext cx="3456384" cy="179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427984" y="4581128"/>
            <a:ext cx="28803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能量模型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(Energy Models)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决定了弱分类器的参数</a:t>
            </a:r>
          </a:p>
        </p:txBody>
      </p:sp>
    </p:spTree>
    <p:extLst>
      <p:ext uri="{BB962C8B-B14F-4D97-AF65-F5344CB8AC3E}">
        <p14:creationId xmlns:p14="http://schemas.microsoft.com/office/powerpoint/2010/main" val="191142231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BE2F67-55E5-4C02-8A51-5144730126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319AF1-CC75-4CEC-9AEF-6B9259DEB2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2  </a:t>
            </a:r>
            <a:r>
              <a:rPr lang="zh-CN" altLang="en-US" sz="2800" dirty="0"/>
              <a:t>特征选择</a:t>
            </a:r>
            <a:endParaRPr lang="en-US" altLang="zh-CN" sz="2800" dirty="0"/>
          </a:p>
          <a:p>
            <a:r>
              <a:rPr lang="en-US" altLang="zh-CN" sz="2800" dirty="0">
                <a:solidFill>
                  <a:srgbClr val="FF0000"/>
                </a:solidFill>
              </a:rPr>
              <a:t>1.2.2 Gini: </a:t>
            </a:r>
            <a:r>
              <a:rPr lang="en-US" altLang="zh-CN" sz="2800" dirty="0">
                <a:solidFill>
                  <a:schemeClr val="tx1"/>
                </a:solidFill>
              </a:rPr>
              <a:t>CART</a:t>
            </a:r>
          </a:p>
          <a:p>
            <a:r>
              <a:rPr lang="zh-CN" altLang="en-US" sz="2800" dirty="0">
                <a:solidFill>
                  <a:schemeClr val="tx1"/>
                </a:solidFill>
              </a:rPr>
              <a:t>基尼指数的定义</a:t>
            </a:r>
            <a:endParaRPr lang="en-US" altLang="zh-CN" sz="2800" dirty="0">
              <a:solidFill>
                <a:schemeClr val="tx1"/>
              </a:solidFill>
            </a:endParaRPr>
          </a:p>
          <a:p>
            <a:endParaRPr lang="en-US" altLang="zh-CN" sz="2800" dirty="0">
              <a:solidFill>
                <a:schemeClr val="tx1"/>
              </a:solidFill>
            </a:endParaRPr>
          </a:p>
          <a:p>
            <a:endParaRPr lang="en-US" altLang="zh-CN" sz="2800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800" dirty="0">
                <a:solidFill>
                  <a:schemeClr val="tx1"/>
                </a:solidFill>
              </a:rPr>
              <a:t>对于给定的集合</a:t>
            </a:r>
            <a:r>
              <a:rPr lang="en-US" altLang="zh-CN" sz="2800" dirty="0">
                <a:solidFill>
                  <a:schemeClr val="tx1"/>
                </a:solidFill>
              </a:rPr>
              <a:t>D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DDCCEDE-6270-49E8-B7A5-CC6136DC3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436739"/>
              </p:ext>
            </p:extLst>
          </p:nvPr>
        </p:nvGraphicFramePr>
        <p:xfrm>
          <a:off x="899591" y="3212976"/>
          <a:ext cx="476311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65" name="Equation" r:id="rId4" imgW="2197080" imgH="431640" progId="Equation.DSMT4">
                  <p:embed/>
                </p:oleObj>
              </mc:Choice>
              <mc:Fallback>
                <p:oleObj name="Equation" r:id="rId4" imgW="2197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1" y="3212976"/>
                        <a:ext cx="4763117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EDAACF2-1ED8-4D48-A7B2-8E5776956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636752"/>
              </p:ext>
            </p:extLst>
          </p:nvPr>
        </p:nvGraphicFramePr>
        <p:xfrm>
          <a:off x="899591" y="4869160"/>
          <a:ext cx="32766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66" name="Equation" r:id="rId6" imgW="1511280" imgH="533160" progId="Equation.DSMT4">
                  <p:embed/>
                </p:oleObj>
              </mc:Choice>
              <mc:Fallback>
                <p:oleObj name="Equation" r:id="rId6" imgW="1511280" imgH="5331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0DDCCEDE-6270-49E8-B7A5-CC6136DC3A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1" y="4869160"/>
                        <a:ext cx="3276600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3116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情回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>
                <a:solidFill>
                  <a:srgbClr val="FF0000"/>
                </a:solidFill>
              </a:rPr>
              <a:t>机器学习基础</a:t>
            </a:r>
            <a:endParaRPr lang="en-US" altLang="zh-CN" dirty="0">
              <a:solidFill>
                <a:srgbClr val="FF0000"/>
              </a:solidFill>
            </a:endParaRPr>
          </a:p>
          <a:p>
            <a:pPr marL="457200" indent="-457200">
              <a:buFont typeface="+mj-ea"/>
              <a:buAutoNum type="circleNumDbPlain"/>
            </a:pPr>
            <a:r>
              <a:rPr lang="zh-CN" altLang="en-US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机器学习</a:t>
            </a:r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三要素</a:t>
            </a:r>
            <a:endParaRPr lang="en-US" altLang="zh-CN" b="1" dirty="0"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buFont typeface="+mj-ea"/>
              <a:buAutoNum type="circleNumDbPlain"/>
            </a:pPr>
            <a:endParaRPr lang="en-US" altLang="zh-CN" u="sng" dirty="0">
              <a:solidFill>
                <a:schemeClr val="tx1"/>
              </a:solidFill>
              <a:latin typeface="华文行楷" pitchFamily="2" charset="-122"/>
              <a:ea typeface="华文行楷" pitchFamily="2" charset="-122"/>
            </a:endParaRPr>
          </a:p>
          <a:p>
            <a:pPr marL="457200" indent="-457200">
              <a:buFont typeface="+mj-ea"/>
              <a:buAutoNum type="circleNumDbPlain"/>
            </a:pPr>
            <a:r>
              <a:rPr lang="zh-CN" altLang="en-US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防止</a:t>
            </a:r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过度拟合</a:t>
            </a:r>
            <a:r>
              <a:rPr lang="zh-CN" altLang="en-US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的策略</a:t>
            </a:r>
            <a:endParaRPr lang="en-US" altLang="zh-CN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buFont typeface="+mj-ea"/>
              <a:buAutoNum type="circleNumDbPlain"/>
            </a:pP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buFont typeface="+mj-ea"/>
              <a:buAutoNum type="circleNumDbPlain"/>
            </a:pP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buFont typeface="+mj-ea"/>
              <a:buAutoNum type="circleNumDbPlain"/>
            </a:pP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None/>
            </a:pP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043608" y="2492896"/>
            <a:ext cx="23807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000" u="sng" dirty="0">
                <a:latin typeface="华文行楷" pitchFamily="2" charset="-122"/>
                <a:ea typeface="华文行楷" pitchFamily="2" charset="-122"/>
              </a:rPr>
              <a:t>模型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+ </a:t>
            </a:r>
            <a:r>
              <a:rPr lang="zh-CN" altLang="en-US" sz="2000" u="sng" dirty="0">
                <a:latin typeface="华文行楷" pitchFamily="2" charset="-122"/>
                <a:ea typeface="华文行楷" pitchFamily="2" charset="-122"/>
              </a:rPr>
              <a:t>策略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+ </a:t>
            </a:r>
            <a:r>
              <a:rPr lang="zh-CN" altLang="en-US" sz="2000" u="sng" dirty="0">
                <a:latin typeface="华文行楷" pitchFamily="2" charset="-122"/>
                <a:ea typeface="华文行楷" pitchFamily="2" charset="-122"/>
              </a:rPr>
              <a:t>算法</a:t>
            </a:r>
            <a:endParaRPr lang="zh-CN" alt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115616" y="3493457"/>
            <a:ext cx="208823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lphaLcPeriod"/>
            </a:pPr>
            <a:r>
              <a:rPr lang="zh-CN" altLang="en-US" sz="2000" dirty="0">
                <a:latin typeface="华文行楷" pitchFamily="2" charset="-122"/>
                <a:ea typeface="华文行楷" pitchFamily="2" charset="-122"/>
              </a:rPr>
              <a:t>增大训练样本</a:t>
            </a:r>
            <a:endParaRPr lang="en-US" altLang="zh-CN" sz="2000" dirty="0">
              <a:latin typeface="华文行楷" pitchFamily="2" charset="-122"/>
              <a:ea typeface="华文行楷" pitchFamily="2" charset="-122"/>
            </a:endParaRPr>
          </a:p>
          <a:p>
            <a:pPr marL="342900" indent="-342900">
              <a:buFont typeface="+mj-lt"/>
              <a:buAutoNum type="alphaLcPeriod"/>
            </a:pPr>
            <a:r>
              <a:rPr lang="zh-CN" altLang="en-US" sz="2000" dirty="0">
                <a:latin typeface="华文行楷" pitchFamily="2" charset="-122"/>
                <a:ea typeface="华文行楷" pitchFamily="2" charset="-122"/>
              </a:rPr>
              <a:t>正则化</a:t>
            </a:r>
            <a:endParaRPr lang="en-US" altLang="zh-CN" sz="2000" dirty="0">
              <a:latin typeface="华文行楷" pitchFamily="2" charset="-122"/>
              <a:ea typeface="华文行楷" pitchFamily="2" charset="-122"/>
            </a:endParaRPr>
          </a:p>
          <a:p>
            <a:pPr marL="342900" indent="-342900">
              <a:buFont typeface="+mj-lt"/>
              <a:buAutoNum type="alphaLcPeriod"/>
            </a:pPr>
            <a:r>
              <a:rPr lang="zh-CN" altLang="en-US" sz="2000" dirty="0">
                <a:latin typeface="华文行楷" pitchFamily="2" charset="-122"/>
                <a:ea typeface="华文行楷" pitchFamily="2" charset="-122"/>
              </a:rPr>
              <a:t>多模型求平均</a:t>
            </a:r>
          </a:p>
        </p:txBody>
      </p:sp>
      <p:pic>
        <p:nvPicPr>
          <p:cNvPr id="7" name="Picture 2" descr="http://ww3.sinaimg.cn/mw690/7cc829d3gw1eeq3vtdp6gj20mq0gpgn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39953" y="1556792"/>
            <a:ext cx="4158107" cy="305530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8" name="Picture 2" descr="http://ww2.sinaimg.cn/mw690/7cc829d3gw1eeq3vqlhjmj20kl0eawfh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39953" y="1556792"/>
            <a:ext cx="4392488" cy="304927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BE2F67-55E5-4C02-8A51-5144730126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319AF1-CC75-4CEC-9AEF-6B9259DEB2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2  </a:t>
            </a:r>
            <a:r>
              <a:rPr lang="zh-CN" altLang="en-US" sz="2800" dirty="0"/>
              <a:t>特征选择</a:t>
            </a:r>
            <a:endParaRPr lang="en-US" altLang="zh-CN" sz="2800" dirty="0"/>
          </a:p>
          <a:p>
            <a:r>
              <a:rPr lang="en-US" altLang="zh-CN" sz="2800" dirty="0">
                <a:solidFill>
                  <a:srgbClr val="FF0000"/>
                </a:solidFill>
              </a:rPr>
              <a:t>1.2.2 Gini: </a:t>
            </a:r>
            <a:r>
              <a:rPr lang="en-US" altLang="zh-CN" sz="2800" dirty="0">
                <a:solidFill>
                  <a:schemeClr val="tx1"/>
                </a:solidFill>
              </a:rPr>
              <a:t>CART</a:t>
            </a:r>
          </a:p>
          <a:p>
            <a:r>
              <a:rPr lang="zh-CN" altLang="en-US" sz="2800" dirty="0">
                <a:solidFill>
                  <a:schemeClr val="tx1"/>
                </a:solidFill>
              </a:rPr>
              <a:t>基尼指数的定义</a:t>
            </a:r>
            <a:endParaRPr lang="en-US" altLang="zh-CN" sz="2800" dirty="0">
              <a:solidFill>
                <a:schemeClr val="tx1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20BD91D-48AF-4A22-8B89-B7C81DADB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609960"/>
              </p:ext>
            </p:extLst>
          </p:nvPr>
        </p:nvGraphicFramePr>
        <p:xfrm>
          <a:off x="755576" y="3455842"/>
          <a:ext cx="5249720" cy="1557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28" name="Equation" r:id="rId4" imgW="2654280" imgH="787320" progId="Equation.DSMT4">
                  <p:embed/>
                </p:oleObj>
              </mc:Choice>
              <mc:Fallback>
                <p:oleObj name="Equation" r:id="rId4" imgW="26542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3455842"/>
                        <a:ext cx="5249720" cy="1557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38044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BE2F67-55E5-4C02-8A51-5144730126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319AF1-CC75-4CEC-9AEF-6B9259DEB2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2  </a:t>
            </a:r>
            <a:r>
              <a:rPr lang="zh-CN" altLang="en-US" sz="2800" dirty="0"/>
              <a:t>特征选择</a:t>
            </a:r>
            <a:endParaRPr lang="en-US" altLang="zh-CN" sz="2800" dirty="0"/>
          </a:p>
          <a:p>
            <a:r>
              <a:rPr lang="en-US" altLang="zh-CN" sz="2800" dirty="0">
                <a:solidFill>
                  <a:srgbClr val="FF0000"/>
                </a:solidFill>
              </a:rPr>
              <a:t>Chi-Square</a:t>
            </a:r>
          </a:p>
        </p:txBody>
      </p:sp>
    </p:spTree>
    <p:extLst>
      <p:ext uri="{BB962C8B-B14F-4D97-AF65-F5344CB8AC3E}">
        <p14:creationId xmlns:p14="http://schemas.microsoft.com/office/powerpoint/2010/main" val="254645746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BE2F67-55E5-4C02-8A51-5144730126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319AF1-CC75-4CEC-9AEF-6B9259DEB2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2  </a:t>
            </a:r>
            <a:r>
              <a:rPr lang="zh-CN" altLang="en-US" sz="2800" dirty="0"/>
              <a:t>特征选择</a:t>
            </a:r>
            <a:endParaRPr lang="en-US" altLang="zh-CN" sz="2800" dirty="0"/>
          </a:p>
          <a:p>
            <a:r>
              <a:rPr lang="en-US" altLang="zh-CN" sz="2800" dirty="0">
                <a:solidFill>
                  <a:srgbClr val="FF0000"/>
                </a:solidFill>
              </a:rPr>
              <a:t>1.2.3 Reduction in variance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9F271D1-3747-4B19-9B72-20BDE385D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621352"/>
              </p:ext>
            </p:extLst>
          </p:nvPr>
        </p:nvGraphicFramePr>
        <p:xfrm>
          <a:off x="683569" y="2852936"/>
          <a:ext cx="5688632" cy="662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114" name="Equation" r:id="rId4" imgW="2616120" imgH="304560" progId="Equation.DSMT4">
                  <p:embed/>
                </p:oleObj>
              </mc:Choice>
              <mc:Fallback>
                <p:oleObj name="Equation" r:id="rId4" imgW="2616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9" y="2852936"/>
                        <a:ext cx="5688632" cy="662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0B4AB20-8D4B-444E-B8C1-00ECDFC70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625666"/>
              </p:ext>
            </p:extLst>
          </p:nvPr>
        </p:nvGraphicFramePr>
        <p:xfrm>
          <a:off x="683569" y="4041812"/>
          <a:ext cx="8110682" cy="24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115" name="Equation" r:id="rId6" imgW="3403440" imgH="1015920" progId="Equation.DSMT4">
                  <p:embed/>
                </p:oleObj>
              </mc:Choice>
              <mc:Fallback>
                <p:oleObj name="Equation" r:id="rId6" imgW="3403440" imgH="10159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357D088-9BFA-45B2-918F-77711FA1DA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569" y="4041812"/>
                        <a:ext cx="8110682" cy="241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34712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A2F23B-4272-40CB-9590-AEFD2BC8A1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C7BB873-436B-4D10-AFD7-1D2E59252D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/>
              <a:t>1.3  </a:t>
            </a:r>
            <a:r>
              <a:rPr lang="zh-CN" altLang="en-US" sz="2800" dirty="0"/>
              <a:t>树的生成</a:t>
            </a:r>
            <a:endParaRPr lang="en-US" altLang="zh-CN" sz="2800" dirty="0"/>
          </a:p>
          <a:p>
            <a:r>
              <a:rPr lang="zh-CN" altLang="en-US" dirty="0"/>
              <a:t>回答五个问题：</a:t>
            </a:r>
            <a:endParaRPr lang="en-US" altLang="zh-CN" dirty="0"/>
          </a:p>
          <a:p>
            <a:pPr marL="457200" indent="-457200">
              <a:buFont typeface="+mj-lt"/>
              <a:buAutoNum type="arabicPeriod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节点的取值情况？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buFont typeface="+mj-lt"/>
              <a:buAutoNum type="arabicPeriod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采用哪个属性进行测试？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buFont typeface="+mj-lt"/>
              <a:buAutoNum type="arabicPeriod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什么样的节点为叶子节点？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buFont typeface="+mj-lt"/>
              <a:buAutoNum type="arabicPeriod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如何简化树（剪枝）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buFont typeface="+mj-lt"/>
              <a:buAutoNum type="arabicPeriod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处理属性值丢失的节点？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791181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1.3.1 </a:t>
            </a:r>
            <a:r>
              <a:rPr lang="zh-CN" altLang="en-US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节点的取值情况？</a:t>
            </a:r>
            <a:endParaRPr lang="en-US" altLang="zh-CN" sz="2800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每棵多值的树，都可以转化为等价的二值树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None/>
            </a:pP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endParaRPr lang="en-US" altLang="zh-CN" dirty="0"/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sp>
        <p:nvSpPr>
          <p:cNvPr id="4" name="椭圆 3"/>
          <p:cNvSpPr/>
          <p:nvPr/>
        </p:nvSpPr>
        <p:spPr>
          <a:xfrm>
            <a:off x="1835696" y="3429000"/>
            <a:ext cx="1080120" cy="432048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color</a:t>
            </a:r>
            <a:endParaRPr lang="zh-CN" altLang="en-US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611560" y="4365104"/>
            <a:ext cx="864096" cy="432048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ize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1691680" y="4365104"/>
            <a:ext cx="1080120" cy="432048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hape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2987824" y="4365104"/>
            <a:ext cx="1224136" cy="432048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weight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直接箭头连接符 10"/>
          <p:cNvCxnSpPr>
            <a:stCxn id="4" idx="4"/>
            <a:endCxn id="7" idx="0"/>
          </p:cNvCxnSpPr>
          <p:nvPr/>
        </p:nvCxnSpPr>
        <p:spPr>
          <a:xfrm flipH="1">
            <a:off x="1043608" y="3861048"/>
            <a:ext cx="1332148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4" idx="4"/>
            <a:endCxn id="8" idx="0"/>
          </p:cNvCxnSpPr>
          <p:nvPr/>
        </p:nvCxnSpPr>
        <p:spPr>
          <a:xfrm flipH="1">
            <a:off x="2231740" y="3861048"/>
            <a:ext cx="144016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4" idx="4"/>
            <a:endCxn id="9" idx="0"/>
          </p:cNvCxnSpPr>
          <p:nvPr/>
        </p:nvCxnSpPr>
        <p:spPr>
          <a:xfrm>
            <a:off x="2375756" y="3861048"/>
            <a:ext cx="1224136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475656" y="3933056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d</a:t>
            </a:r>
            <a:endParaRPr lang="zh-CN" altLang="en-US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32749" y="3933056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lue</a:t>
            </a:r>
            <a:endParaRPr lang="zh-CN" altLang="en-US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699792" y="3933056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reen</a:t>
            </a:r>
            <a:endParaRPr lang="zh-CN" altLang="en-US" i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直接箭头连接符 19"/>
          <p:cNvCxnSpPr>
            <a:stCxn id="7" idx="4"/>
          </p:cNvCxnSpPr>
          <p:nvPr/>
        </p:nvCxnSpPr>
        <p:spPr>
          <a:xfrm flipH="1">
            <a:off x="539552" y="4797152"/>
            <a:ext cx="504056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7" idx="4"/>
          </p:cNvCxnSpPr>
          <p:nvPr/>
        </p:nvCxnSpPr>
        <p:spPr>
          <a:xfrm>
            <a:off x="1043608" y="479715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1043608" y="4797152"/>
            <a:ext cx="504056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8" idx="4"/>
          </p:cNvCxnSpPr>
          <p:nvPr/>
        </p:nvCxnSpPr>
        <p:spPr>
          <a:xfrm flipH="1">
            <a:off x="1907704" y="4797152"/>
            <a:ext cx="324036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8" idx="4"/>
          </p:cNvCxnSpPr>
          <p:nvPr/>
        </p:nvCxnSpPr>
        <p:spPr>
          <a:xfrm>
            <a:off x="2231740" y="4797152"/>
            <a:ext cx="324036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9" idx="4"/>
          </p:cNvCxnSpPr>
          <p:nvPr/>
        </p:nvCxnSpPr>
        <p:spPr>
          <a:xfrm flipH="1">
            <a:off x="3275856" y="4797152"/>
            <a:ext cx="324036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stCxn id="9" idx="4"/>
          </p:cNvCxnSpPr>
          <p:nvPr/>
        </p:nvCxnSpPr>
        <p:spPr>
          <a:xfrm>
            <a:off x="3599892" y="4797152"/>
            <a:ext cx="468052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5076056" y="3501008"/>
            <a:ext cx="1800200" cy="432048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Color=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d?</a:t>
            </a:r>
            <a:endParaRPr lang="zh-CN" altLang="en-US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4644008" y="4365104"/>
            <a:ext cx="864096" cy="432048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ize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6" name="直接箭头连接符 35"/>
          <p:cNvCxnSpPr>
            <a:stCxn id="35" idx="4"/>
          </p:cNvCxnSpPr>
          <p:nvPr/>
        </p:nvCxnSpPr>
        <p:spPr>
          <a:xfrm flipH="1">
            <a:off x="4572000" y="4797152"/>
            <a:ext cx="504056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35" idx="4"/>
          </p:cNvCxnSpPr>
          <p:nvPr/>
        </p:nvCxnSpPr>
        <p:spPr>
          <a:xfrm>
            <a:off x="5076056" y="479715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>
            <a:off x="5076056" y="4797152"/>
            <a:ext cx="504056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34" idx="4"/>
            <a:endCxn id="35" idx="0"/>
          </p:cNvCxnSpPr>
          <p:nvPr/>
        </p:nvCxnSpPr>
        <p:spPr>
          <a:xfrm flipH="1">
            <a:off x="5076056" y="3933056"/>
            <a:ext cx="900100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5292080" y="3933056"/>
            <a:ext cx="491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es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椭圆 43"/>
          <p:cNvSpPr/>
          <p:nvPr/>
        </p:nvSpPr>
        <p:spPr>
          <a:xfrm>
            <a:off x="6012160" y="4365104"/>
            <a:ext cx="2160240" cy="432048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Color=</a:t>
            </a:r>
            <a:r>
              <a:rPr lang="en-US" altLang="zh-CN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lue?</a:t>
            </a:r>
            <a:endParaRPr lang="zh-CN" altLang="en-US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6" name="直接箭头连接符 45"/>
          <p:cNvCxnSpPr>
            <a:stCxn id="34" idx="4"/>
            <a:endCxn id="44" idx="0"/>
          </p:cNvCxnSpPr>
          <p:nvPr/>
        </p:nvCxnSpPr>
        <p:spPr>
          <a:xfrm>
            <a:off x="5976156" y="3933056"/>
            <a:ext cx="1116124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6388750" y="393305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no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9" name="直接箭头连接符 48"/>
          <p:cNvCxnSpPr>
            <a:stCxn id="44" idx="4"/>
          </p:cNvCxnSpPr>
          <p:nvPr/>
        </p:nvCxnSpPr>
        <p:spPr>
          <a:xfrm flipH="1">
            <a:off x="6588224" y="4797152"/>
            <a:ext cx="504056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椭圆 49"/>
          <p:cNvSpPr/>
          <p:nvPr/>
        </p:nvSpPr>
        <p:spPr>
          <a:xfrm>
            <a:off x="6012160" y="5301208"/>
            <a:ext cx="1080120" cy="432048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hape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1" name="直接箭头连接符 50"/>
          <p:cNvCxnSpPr>
            <a:stCxn id="50" idx="4"/>
          </p:cNvCxnSpPr>
          <p:nvPr/>
        </p:nvCxnSpPr>
        <p:spPr>
          <a:xfrm flipH="1">
            <a:off x="6228184" y="5733256"/>
            <a:ext cx="324036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50" idx="4"/>
          </p:cNvCxnSpPr>
          <p:nvPr/>
        </p:nvCxnSpPr>
        <p:spPr>
          <a:xfrm>
            <a:off x="6552220" y="5733256"/>
            <a:ext cx="324036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588224" y="4869160"/>
            <a:ext cx="491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es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5" name="直接箭头连接符 54"/>
          <p:cNvCxnSpPr>
            <a:stCxn id="44" idx="4"/>
            <a:endCxn id="56" idx="0"/>
          </p:cNvCxnSpPr>
          <p:nvPr/>
        </p:nvCxnSpPr>
        <p:spPr>
          <a:xfrm>
            <a:off x="7092280" y="4797152"/>
            <a:ext cx="684076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椭圆 55"/>
          <p:cNvSpPr/>
          <p:nvPr/>
        </p:nvSpPr>
        <p:spPr>
          <a:xfrm>
            <a:off x="7164288" y="5301208"/>
            <a:ext cx="1224136" cy="432048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weight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7" name="直接箭头连接符 56"/>
          <p:cNvCxnSpPr>
            <a:stCxn id="56" idx="4"/>
          </p:cNvCxnSpPr>
          <p:nvPr/>
        </p:nvCxnSpPr>
        <p:spPr>
          <a:xfrm flipH="1">
            <a:off x="7452320" y="5733256"/>
            <a:ext cx="324036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>
            <a:stCxn id="56" idx="4"/>
          </p:cNvCxnSpPr>
          <p:nvPr/>
        </p:nvCxnSpPr>
        <p:spPr>
          <a:xfrm>
            <a:off x="7776356" y="5733256"/>
            <a:ext cx="468052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7308304" y="486916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no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41" grpId="0"/>
      <p:bldP spid="44" grpId="0" animBg="1"/>
      <p:bldP spid="47" grpId="0"/>
      <p:bldP spid="50" grpId="0" animBg="1"/>
      <p:bldP spid="53" grpId="0"/>
      <p:bldP spid="56" grpId="0" animBg="1"/>
      <p:bldP spid="6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1.3.2 </a:t>
            </a:r>
            <a:r>
              <a:rPr lang="zh-CN" altLang="en-US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采用哪个属性进行测试？</a:t>
            </a:r>
            <a:endParaRPr lang="en-US" altLang="zh-CN" sz="2800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分割完之后数据集越纯越好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如何定义纯度？或者定义不纯度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.</a:t>
            </a:r>
          </a:p>
          <a:p>
            <a:pPr>
              <a:buFont typeface="Arial" pitchFamily="34" charset="0"/>
              <a:buChar char="•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纯度越纯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==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多样性越低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Arial" pitchFamily="34" charset="0"/>
              <a:buChar char="•"/>
            </a:pP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误分类的不纯度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755576" y="4361608"/>
          <a:ext cx="2376265" cy="507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6" name="Equation" r:id="rId3" imgW="1307880" imgH="279360" progId="Equation.DSMT4">
                  <p:embed/>
                </p:oleObj>
              </mc:Choice>
              <mc:Fallback>
                <p:oleObj name="Equation" r:id="rId3" imgW="130788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361608"/>
                        <a:ext cx="2376265" cy="507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020598" y="414908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×</a:t>
            </a:r>
            <a:endParaRPr lang="zh-CN" altLang="en-US" b="1" dirty="0"/>
          </a:p>
        </p:txBody>
      </p:sp>
      <p:sp>
        <p:nvSpPr>
          <p:cNvPr id="6" name="矩形 5"/>
          <p:cNvSpPr/>
          <p:nvPr/>
        </p:nvSpPr>
        <p:spPr>
          <a:xfrm>
            <a:off x="4788024" y="386104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×</a:t>
            </a:r>
            <a:endParaRPr lang="zh-CN" altLang="en-US" b="1" dirty="0"/>
          </a:p>
        </p:txBody>
      </p:sp>
      <p:sp>
        <p:nvSpPr>
          <p:cNvPr id="8" name="矩形 7"/>
          <p:cNvSpPr/>
          <p:nvPr/>
        </p:nvSpPr>
        <p:spPr>
          <a:xfrm>
            <a:off x="4572000" y="371703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×</a:t>
            </a:r>
            <a:endParaRPr lang="zh-CN" altLang="en-US" b="1" dirty="0"/>
          </a:p>
        </p:txBody>
      </p:sp>
      <p:sp>
        <p:nvSpPr>
          <p:cNvPr id="9" name="矩形 8"/>
          <p:cNvSpPr/>
          <p:nvPr/>
        </p:nvSpPr>
        <p:spPr>
          <a:xfrm>
            <a:off x="4860032" y="3573016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×</a:t>
            </a:r>
            <a:endParaRPr lang="zh-CN" altLang="en-US" b="1" dirty="0"/>
          </a:p>
        </p:txBody>
      </p:sp>
      <p:sp>
        <p:nvSpPr>
          <p:cNvPr id="10" name="矩形 9"/>
          <p:cNvSpPr/>
          <p:nvPr/>
        </p:nvSpPr>
        <p:spPr>
          <a:xfrm>
            <a:off x="4355976" y="407707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×</a:t>
            </a:r>
            <a:endParaRPr lang="zh-CN" altLang="en-US" b="1" dirty="0"/>
          </a:p>
        </p:txBody>
      </p:sp>
      <p:sp>
        <p:nvSpPr>
          <p:cNvPr id="12" name="矩形 11"/>
          <p:cNvSpPr/>
          <p:nvPr/>
        </p:nvSpPr>
        <p:spPr>
          <a:xfrm>
            <a:off x="5308630" y="378904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○</a:t>
            </a:r>
          </a:p>
        </p:txBody>
      </p:sp>
      <p:sp>
        <p:nvSpPr>
          <p:cNvPr id="13" name="矩形 12"/>
          <p:cNvSpPr/>
          <p:nvPr/>
        </p:nvSpPr>
        <p:spPr>
          <a:xfrm>
            <a:off x="5092606" y="3933056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○</a:t>
            </a:r>
          </a:p>
        </p:txBody>
      </p:sp>
      <p:sp>
        <p:nvSpPr>
          <p:cNvPr id="14" name="矩形 13"/>
          <p:cNvSpPr/>
          <p:nvPr/>
        </p:nvSpPr>
        <p:spPr>
          <a:xfrm>
            <a:off x="5380638" y="414908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○</a:t>
            </a:r>
          </a:p>
        </p:txBody>
      </p:sp>
      <p:sp>
        <p:nvSpPr>
          <p:cNvPr id="15" name="矩形 14"/>
          <p:cNvSpPr/>
          <p:nvPr/>
        </p:nvSpPr>
        <p:spPr>
          <a:xfrm>
            <a:off x="5092606" y="3645024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○</a:t>
            </a:r>
          </a:p>
        </p:txBody>
      </p:sp>
      <p:sp>
        <p:nvSpPr>
          <p:cNvPr id="30" name="矩形 29"/>
          <p:cNvSpPr/>
          <p:nvPr/>
        </p:nvSpPr>
        <p:spPr>
          <a:xfrm>
            <a:off x="4660558" y="407707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×</a:t>
            </a:r>
            <a:endParaRPr lang="zh-CN" altLang="en-US" b="1" dirty="0"/>
          </a:p>
        </p:txBody>
      </p:sp>
      <p:sp>
        <p:nvSpPr>
          <p:cNvPr id="31" name="矩形 30"/>
          <p:cNvSpPr/>
          <p:nvPr/>
        </p:nvSpPr>
        <p:spPr>
          <a:xfrm>
            <a:off x="6975114" y="407707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×</a:t>
            </a:r>
            <a:endParaRPr lang="zh-CN" altLang="en-US" b="1" dirty="0"/>
          </a:p>
        </p:txBody>
      </p:sp>
      <p:sp>
        <p:nvSpPr>
          <p:cNvPr id="32" name="矩形 31"/>
          <p:cNvSpPr/>
          <p:nvPr/>
        </p:nvSpPr>
        <p:spPr>
          <a:xfrm>
            <a:off x="6742540" y="378904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×</a:t>
            </a:r>
            <a:endParaRPr lang="zh-CN" altLang="en-US" b="1" dirty="0"/>
          </a:p>
        </p:txBody>
      </p:sp>
      <p:sp>
        <p:nvSpPr>
          <p:cNvPr id="34" name="矩形 33"/>
          <p:cNvSpPr/>
          <p:nvPr/>
        </p:nvSpPr>
        <p:spPr>
          <a:xfrm>
            <a:off x="6526516" y="3645024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×</a:t>
            </a:r>
            <a:endParaRPr lang="zh-CN" altLang="en-US" b="1" dirty="0"/>
          </a:p>
        </p:txBody>
      </p:sp>
      <p:sp>
        <p:nvSpPr>
          <p:cNvPr id="35" name="矩形 34"/>
          <p:cNvSpPr/>
          <p:nvPr/>
        </p:nvSpPr>
        <p:spPr>
          <a:xfrm>
            <a:off x="6814548" y="350100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×</a:t>
            </a:r>
            <a:endParaRPr lang="zh-CN" altLang="en-US" b="1" dirty="0"/>
          </a:p>
        </p:txBody>
      </p:sp>
      <p:sp>
        <p:nvSpPr>
          <p:cNvPr id="36" name="矩形 35"/>
          <p:cNvSpPr/>
          <p:nvPr/>
        </p:nvSpPr>
        <p:spPr>
          <a:xfrm>
            <a:off x="6310492" y="4005064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×</a:t>
            </a:r>
            <a:endParaRPr lang="zh-CN" altLang="en-US" b="1" dirty="0"/>
          </a:p>
        </p:txBody>
      </p:sp>
      <p:sp>
        <p:nvSpPr>
          <p:cNvPr id="37" name="矩形 36"/>
          <p:cNvSpPr/>
          <p:nvPr/>
        </p:nvSpPr>
        <p:spPr>
          <a:xfrm>
            <a:off x="7263146" y="371703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○</a:t>
            </a:r>
          </a:p>
        </p:txBody>
      </p:sp>
      <p:sp>
        <p:nvSpPr>
          <p:cNvPr id="38" name="矩形 37"/>
          <p:cNvSpPr/>
          <p:nvPr/>
        </p:nvSpPr>
        <p:spPr>
          <a:xfrm>
            <a:off x="7047122" y="386104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○</a:t>
            </a:r>
          </a:p>
        </p:txBody>
      </p:sp>
      <p:sp>
        <p:nvSpPr>
          <p:cNvPr id="39" name="矩形 38"/>
          <p:cNvSpPr/>
          <p:nvPr/>
        </p:nvSpPr>
        <p:spPr>
          <a:xfrm>
            <a:off x="7335154" y="407707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○</a:t>
            </a:r>
          </a:p>
        </p:txBody>
      </p:sp>
      <p:sp>
        <p:nvSpPr>
          <p:cNvPr id="41" name="矩形 40"/>
          <p:cNvSpPr/>
          <p:nvPr/>
        </p:nvSpPr>
        <p:spPr>
          <a:xfrm>
            <a:off x="6615074" y="4005064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×</a:t>
            </a:r>
            <a:endParaRPr lang="zh-CN" altLang="en-US" b="1" dirty="0"/>
          </a:p>
        </p:txBody>
      </p:sp>
      <p:sp>
        <p:nvSpPr>
          <p:cNvPr id="42" name="矩形 41"/>
          <p:cNvSpPr/>
          <p:nvPr/>
        </p:nvSpPr>
        <p:spPr>
          <a:xfrm>
            <a:off x="6966948" y="365340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×</a:t>
            </a:r>
            <a:endParaRPr lang="zh-CN" altLang="en-US" b="1" dirty="0"/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543823"/>
              </p:ext>
            </p:extLst>
          </p:nvPr>
        </p:nvGraphicFramePr>
        <p:xfrm>
          <a:off x="3797912" y="4627472"/>
          <a:ext cx="2312574" cy="143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7" name="Equation" r:id="rId5" imgW="1206360" imgH="749160" progId="Equation.DSMT4">
                  <p:embed/>
                </p:oleObj>
              </mc:Choice>
              <mc:Fallback>
                <p:oleObj name="Equation" r:id="rId5" imgW="1206360" imgH="749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912" y="4627472"/>
                        <a:ext cx="2312574" cy="1436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922087"/>
              </p:ext>
            </p:extLst>
          </p:nvPr>
        </p:nvGraphicFramePr>
        <p:xfrm>
          <a:off x="6518240" y="4638535"/>
          <a:ext cx="2312575" cy="145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8" name="Equation" r:id="rId7" imgW="1193760" imgH="749160" progId="Equation.DSMT4">
                  <p:embed/>
                </p:oleObj>
              </mc:Choice>
              <mc:Fallback>
                <p:oleObj name="Equation" r:id="rId7" imgW="1193760" imgH="749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40" y="4638535"/>
                        <a:ext cx="2312575" cy="1451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箭头连接符 44"/>
          <p:cNvCxnSpPr/>
          <p:nvPr/>
        </p:nvCxnSpPr>
        <p:spPr>
          <a:xfrm>
            <a:off x="683568" y="6237312"/>
            <a:ext cx="252028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2915816" y="6237312"/>
          <a:ext cx="93231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9" name="Equation" r:id="rId9" imgW="520560" imgH="241200" progId="Equation.DSMT4">
                  <p:embed/>
                </p:oleObj>
              </mc:Choice>
              <mc:Fallback>
                <p:oleObj name="Equation" r:id="rId9" imgW="52056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6237312"/>
                        <a:ext cx="932314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直接箭头连接符 46"/>
          <p:cNvCxnSpPr/>
          <p:nvPr/>
        </p:nvCxnSpPr>
        <p:spPr>
          <a:xfrm flipV="1">
            <a:off x="899592" y="4725144"/>
            <a:ext cx="0" cy="18002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 flipV="1">
            <a:off x="899592" y="5517232"/>
            <a:ext cx="792088" cy="72008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>
            <a:off x="1691680" y="5517232"/>
            <a:ext cx="720080" cy="72008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8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  <p:bldP spid="12" grpId="0"/>
      <p:bldP spid="13" grpId="0"/>
      <p:bldP spid="14" grpId="0"/>
      <p:bldP spid="15" grpId="0"/>
      <p:bldP spid="30" grpId="0"/>
      <p:bldP spid="31" grpId="0"/>
      <p:bldP spid="32" grpId="0"/>
      <p:bldP spid="34" grpId="0"/>
      <p:bldP spid="35" grpId="0"/>
      <p:bldP spid="36" grpId="0"/>
      <p:bldP spid="37" grpId="0"/>
      <p:bldP spid="38" grpId="0"/>
      <p:bldP spid="39" grpId="0"/>
      <p:bldP spid="41" grpId="0"/>
      <p:bldP spid="4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1.3.2</a:t>
            </a:r>
            <a:r>
              <a:rPr lang="en-US" altLang="zh-CN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.</a:t>
            </a:r>
            <a:r>
              <a:rPr lang="zh-CN" altLang="en-US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采用哪个属性进行测试？</a:t>
            </a:r>
            <a:endParaRPr lang="en-US" altLang="zh-CN" sz="2800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lphaLcPeriod"/>
            </a:pPr>
            <a:r>
              <a:rPr lang="zh-CN" altLang="en-US" dirty="0">
                <a:solidFill>
                  <a:schemeClr val="tx1"/>
                </a:solidFill>
              </a:rPr>
              <a:t>误分类的不纯度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</a:p>
          <a:p>
            <a:pPr marL="457200" indent="-457200">
              <a:lnSpc>
                <a:spcPct val="150000"/>
              </a:lnSpc>
              <a:buFont typeface="+mj-lt"/>
              <a:buAutoNum type="alphaLcPeriod"/>
            </a:pPr>
            <a:r>
              <a:rPr lang="zh-CN" altLang="en-US" dirty="0">
                <a:solidFill>
                  <a:schemeClr val="tx1"/>
                </a:solidFill>
              </a:rPr>
              <a:t>熵</a:t>
            </a:r>
            <a:endParaRPr lang="en-US" altLang="zh-CN" dirty="0">
              <a:solidFill>
                <a:schemeClr val="tx1"/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lphaLcPeriod"/>
            </a:pPr>
            <a:r>
              <a:rPr lang="en-US" altLang="zh-CN" dirty="0" err="1">
                <a:solidFill>
                  <a:srgbClr val="FF0000"/>
                </a:solidFill>
              </a:rPr>
              <a:t>Gini</a:t>
            </a:r>
            <a:r>
              <a:rPr lang="zh-CN" altLang="en-US" dirty="0">
                <a:solidFill>
                  <a:srgbClr val="FF0000"/>
                </a:solidFill>
              </a:rPr>
              <a:t>不纯度</a:t>
            </a:r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977991"/>
              </p:ext>
            </p:extLst>
          </p:nvPr>
        </p:nvGraphicFramePr>
        <p:xfrm>
          <a:off x="2837424" y="3016482"/>
          <a:ext cx="37877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9" name="Equation" r:id="rId4" imgW="1854000" imgH="317160" progId="Equation.DSMT4">
                  <p:embed/>
                </p:oleObj>
              </mc:Choice>
              <mc:Fallback>
                <p:oleObj name="Equation" r:id="rId4" imgW="185400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424" y="3016482"/>
                        <a:ext cx="37877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431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39752" y="4574307"/>
            <a:ext cx="2392363" cy="195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4" name="任意多边形 43"/>
          <p:cNvSpPr/>
          <p:nvPr/>
        </p:nvSpPr>
        <p:spPr>
          <a:xfrm>
            <a:off x="2627784" y="5301208"/>
            <a:ext cx="1537991" cy="784153"/>
          </a:xfrm>
          <a:custGeom>
            <a:avLst/>
            <a:gdLst>
              <a:gd name="connsiteX0" fmla="*/ 0 w 1512277"/>
              <a:gd name="connsiteY0" fmla="*/ 700454 h 735623"/>
              <a:gd name="connsiteX1" fmla="*/ 782516 w 1512277"/>
              <a:gd name="connsiteY1" fmla="*/ 5861 h 735623"/>
              <a:gd name="connsiteX2" fmla="*/ 1512277 w 1512277"/>
              <a:gd name="connsiteY2" fmla="*/ 735623 h 7356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12277" h="735623">
                <a:moveTo>
                  <a:pt x="0" y="700454"/>
                </a:moveTo>
                <a:cubicBezTo>
                  <a:pt x="265235" y="350227"/>
                  <a:pt x="530470" y="0"/>
                  <a:pt x="782516" y="5861"/>
                </a:cubicBezTo>
                <a:cubicBezTo>
                  <a:pt x="1034562" y="11722"/>
                  <a:pt x="1273419" y="373672"/>
                  <a:pt x="1512277" y="735623"/>
                </a:cubicBezTo>
              </a:path>
            </a:pathLst>
          </a:cu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6651010" y="3284984"/>
            <a:ext cx="2492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减少熵</a:t>
            </a:r>
            <a:r>
              <a:rPr lang="en-US" altLang="zh-CN" sz="2400" dirty="0"/>
              <a:t>=</a:t>
            </a:r>
            <a:r>
              <a:rPr lang="zh-CN" altLang="en-US" sz="2400" dirty="0"/>
              <a:t>获得信息</a:t>
            </a:r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452696"/>
              </p:ext>
            </p:extLst>
          </p:nvPr>
        </p:nvGraphicFramePr>
        <p:xfrm>
          <a:off x="2805510" y="3558039"/>
          <a:ext cx="306361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0" name="Equation" r:id="rId7" imgW="1485720" imgH="419040" progId="Equation.DSMT4">
                  <p:embed/>
                </p:oleObj>
              </mc:Choice>
              <mc:Fallback>
                <p:oleObj name="Equation" r:id="rId7" imgW="148572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510" y="3558039"/>
                        <a:ext cx="3063613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任意多边形 9"/>
          <p:cNvSpPr/>
          <p:nvPr/>
        </p:nvSpPr>
        <p:spPr>
          <a:xfrm>
            <a:off x="2668555" y="5379098"/>
            <a:ext cx="1436914" cy="695131"/>
          </a:xfrm>
          <a:custGeom>
            <a:avLst/>
            <a:gdLst>
              <a:gd name="connsiteX0" fmla="*/ 0 w 1436914"/>
              <a:gd name="connsiteY0" fmla="*/ 611155 h 695131"/>
              <a:gd name="connsiteX1" fmla="*/ 727788 w 1436914"/>
              <a:gd name="connsiteY1" fmla="*/ 13996 h 695131"/>
              <a:gd name="connsiteX2" fmla="*/ 1436914 w 1436914"/>
              <a:gd name="connsiteY2" fmla="*/ 695131 h 695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914" h="695131">
                <a:moveTo>
                  <a:pt x="0" y="611155"/>
                </a:moveTo>
                <a:cubicBezTo>
                  <a:pt x="244151" y="305577"/>
                  <a:pt x="488302" y="0"/>
                  <a:pt x="727788" y="13996"/>
                </a:cubicBezTo>
                <a:cubicBezTo>
                  <a:pt x="967274" y="27992"/>
                  <a:pt x="1202094" y="361561"/>
                  <a:pt x="1436914" y="695131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570131"/>
              </p:ext>
            </p:extLst>
          </p:nvPr>
        </p:nvGraphicFramePr>
        <p:xfrm>
          <a:off x="3359341" y="2405471"/>
          <a:ext cx="2713350" cy="580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1" name="Equation" r:id="rId9" imgW="1307880" imgH="279360" progId="Equation.DSMT4">
                  <p:embed/>
                </p:oleObj>
              </mc:Choice>
              <mc:Fallback>
                <p:oleObj name="Equation" r:id="rId9" imgW="130788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341" y="2405471"/>
                        <a:ext cx="2713350" cy="580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 rot="20013839">
            <a:off x="3996932" y="3709027"/>
            <a:ext cx="4452225" cy="523220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到底选择哪个度量函数</a:t>
            </a:r>
            <a:r>
              <a:rPr lang="zh-CN" altLang="en-US" sz="28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？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16016" y="5229200"/>
            <a:ext cx="2160240" cy="830997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停止准则和剪枝方法更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7" grpId="0"/>
      <p:bldP spid="10" grpId="0" animBg="1"/>
      <p:bldP spid="12" grpId="0" animBg="1"/>
      <p:bldP spid="1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1.3.2</a:t>
            </a:r>
            <a:r>
              <a:rPr lang="zh-CN" altLang="en-US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采用哪个属性进行测试？</a:t>
            </a:r>
            <a:endParaRPr lang="en-US" altLang="zh-CN" sz="2800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ü"/>
            </a:pP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为了效率，通常每次只在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一个维度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上进行切分</a:t>
            </a:r>
            <a:endParaRPr lang="en-US" altLang="zh-CN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当特征的属性是标称时，遍历所有属性的值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5001507"/>
              </p:ext>
            </p:extLst>
          </p:nvPr>
        </p:nvGraphicFramePr>
        <p:xfrm>
          <a:off x="1019944" y="3931920"/>
          <a:ext cx="2880321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01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01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01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1039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华文中宋" pitchFamily="2" charset="-122"/>
                          <a:ea typeface="华文中宋" pitchFamily="2" charset="-122"/>
                        </a:rPr>
                        <a:t>性别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华文中宋" pitchFamily="2" charset="-122"/>
                          <a:ea typeface="华文中宋" pitchFamily="2" charset="-122"/>
                        </a:rPr>
                        <a:t>年龄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华文中宋" pitchFamily="2" charset="-122"/>
                          <a:ea typeface="华文中宋" pitchFamily="2" charset="-122"/>
                        </a:rPr>
                        <a:t>体重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rgbClr val="0000FF"/>
                          </a:solidFill>
                          <a:latin typeface="楷体" pitchFamily="49" charset="-122"/>
                          <a:ea typeface="楷体" pitchFamily="49" charset="-122"/>
                        </a:rPr>
                        <a:t>青年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rgbClr val="0000FF"/>
                          </a:solidFill>
                          <a:latin typeface="楷体" pitchFamily="49" charset="-122"/>
                          <a:ea typeface="楷体" pitchFamily="49" charset="-122"/>
                        </a:rPr>
                        <a:t>中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rgbClr val="0000FF"/>
                          </a:solidFill>
                          <a:latin typeface="楷体" pitchFamily="49" charset="-122"/>
                          <a:ea typeface="楷体" pitchFamily="49" charset="-122"/>
                        </a:rPr>
                        <a:t>青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rgbClr val="0000FF"/>
                          </a:solidFill>
                          <a:latin typeface="楷体" pitchFamily="49" charset="-122"/>
                          <a:ea typeface="楷体" pitchFamily="49" charset="-122"/>
                        </a:rPr>
                        <a:t>老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</a:rPr>
                        <a:t>青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</a:rPr>
                        <a:t>青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</a:rPr>
                        <a:t>中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" name="下箭头 4"/>
          <p:cNvSpPr/>
          <p:nvPr/>
        </p:nvSpPr>
        <p:spPr>
          <a:xfrm>
            <a:off x="2244080" y="3573016"/>
            <a:ext cx="360040" cy="360040"/>
          </a:xfrm>
          <a:prstGeom prst="downArrow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916488" y="3933056"/>
            <a:ext cx="864096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年龄</a:t>
            </a:r>
          </a:p>
        </p:txBody>
      </p:sp>
      <p:cxnSp>
        <p:nvCxnSpPr>
          <p:cNvPr id="12" name="直接箭头连接符 11"/>
          <p:cNvCxnSpPr>
            <a:stCxn id="10" idx="2"/>
          </p:cNvCxnSpPr>
          <p:nvPr/>
        </p:nvCxnSpPr>
        <p:spPr>
          <a:xfrm flipH="1">
            <a:off x="5700464" y="4293096"/>
            <a:ext cx="648072" cy="36004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10" idx="2"/>
          </p:cNvCxnSpPr>
          <p:nvPr/>
        </p:nvCxnSpPr>
        <p:spPr>
          <a:xfrm>
            <a:off x="6348536" y="4293096"/>
            <a:ext cx="936104" cy="36004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10" idx="2"/>
          </p:cNvCxnSpPr>
          <p:nvPr/>
        </p:nvCxnSpPr>
        <p:spPr>
          <a:xfrm>
            <a:off x="6348536" y="4293096"/>
            <a:ext cx="72008" cy="4320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0" name="表格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5144489"/>
              </p:ext>
            </p:extLst>
          </p:nvPr>
        </p:nvGraphicFramePr>
        <p:xfrm>
          <a:off x="5268416" y="4725144"/>
          <a:ext cx="671736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17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09978"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solidFill>
                            <a:srgbClr val="0000FF"/>
                          </a:solidFill>
                        </a:rPr>
                        <a:t>青年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997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solidFill>
                            <a:srgbClr val="0000FF"/>
                          </a:solidFill>
                        </a:rPr>
                        <a:t>青年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97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solidFill>
                            <a:srgbClr val="FF0000"/>
                          </a:solidFill>
                        </a:rPr>
                        <a:t>青年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978"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solidFill>
                            <a:srgbClr val="FF0000"/>
                          </a:solidFill>
                        </a:rPr>
                        <a:t>青年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4" name="表格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9612288"/>
              </p:ext>
            </p:extLst>
          </p:nvPr>
        </p:nvGraphicFramePr>
        <p:xfrm>
          <a:off x="6132512" y="4725144"/>
          <a:ext cx="671736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17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09978"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solidFill>
                            <a:srgbClr val="0000FF"/>
                          </a:solidFill>
                        </a:rPr>
                        <a:t>中年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432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solidFill>
                            <a:srgbClr val="FF0000"/>
                          </a:solidFill>
                        </a:rPr>
                        <a:t>中年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5" name="表格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0618642"/>
              </p:ext>
            </p:extLst>
          </p:nvPr>
        </p:nvGraphicFramePr>
        <p:xfrm>
          <a:off x="6996608" y="4713704"/>
          <a:ext cx="671736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17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09978"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solidFill>
                            <a:srgbClr val="0000FF"/>
                          </a:solidFill>
                        </a:rPr>
                        <a:t>老年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432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solidFill>
                            <a:srgbClr val="FF0000"/>
                          </a:solidFill>
                        </a:rPr>
                        <a:t>中年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1.3.2 </a:t>
            </a:r>
            <a:r>
              <a:rPr lang="zh-CN" altLang="en-US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采用哪个属性进行测试？</a:t>
            </a:r>
            <a:endParaRPr lang="en-US" altLang="zh-CN" sz="2800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当特征的实数值时，先排序，然后在标签发生变化的地方进行切分。 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11560" y="3499872"/>
          <a:ext cx="2880321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01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01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01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1039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华文中宋" pitchFamily="2" charset="-122"/>
                          <a:ea typeface="华文中宋" pitchFamily="2" charset="-122"/>
                        </a:rPr>
                        <a:t>性别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华文中宋" pitchFamily="2" charset="-122"/>
                          <a:ea typeface="华文中宋" pitchFamily="2" charset="-122"/>
                        </a:rPr>
                        <a:t>年龄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华文中宋" pitchFamily="2" charset="-122"/>
                          <a:ea typeface="华文中宋" pitchFamily="2" charset="-122"/>
                        </a:rPr>
                        <a:t>体重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楷体" pitchFamily="49" charset="-122"/>
                          <a:ea typeface="楷体" pitchFamily="49" charset="-122"/>
                        </a:rPr>
                        <a:t>青年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0000FF"/>
                          </a:solidFill>
                        </a:rPr>
                        <a:t>50</a:t>
                      </a:r>
                      <a:endParaRPr lang="zh-CN" altLang="en-US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楷体" pitchFamily="49" charset="-122"/>
                          <a:ea typeface="楷体" pitchFamily="49" charset="-122"/>
                        </a:rPr>
                        <a:t>中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>
                          <a:solidFill>
                            <a:srgbClr val="0000FF"/>
                          </a:solidFill>
                        </a:rPr>
                        <a:t>60</a:t>
                      </a:r>
                      <a:endParaRPr lang="zh-CN" altLang="en-US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楷体" pitchFamily="49" charset="-122"/>
                          <a:ea typeface="楷体" pitchFamily="49" charset="-122"/>
                        </a:rPr>
                        <a:t>青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0000FF"/>
                          </a:solidFill>
                        </a:rPr>
                        <a:t>70</a:t>
                      </a:r>
                      <a:endParaRPr lang="zh-CN" altLang="en-US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楷体" pitchFamily="49" charset="-122"/>
                          <a:ea typeface="楷体" pitchFamily="49" charset="-122"/>
                        </a:rPr>
                        <a:t>老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>
                          <a:solidFill>
                            <a:srgbClr val="0000FF"/>
                          </a:solidFill>
                        </a:rPr>
                        <a:t>55</a:t>
                      </a:r>
                      <a:endParaRPr lang="zh-CN" altLang="en-US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楷体" pitchFamily="49" charset="-122"/>
                          <a:ea typeface="楷体" pitchFamily="49" charset="-122"/>
                        </a:rPr>
                        <a:t>青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</a:rPr>
                        <a:t>75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楷体" pitchFamily="49" charset="-122"/>
                          <a:ea typeface="楷体" pitchFamily="49" charset="-122"/>
                        </a:rPr>
                        <a:t>青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楷体" pitchFamily="49" charset="-122"/>
                          <a:ea typeface="楷体" pitchFamily="49" charset="-122"/>
                        </a:rPr>
                        <a:t>中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>
                          <a:solidFill>
                            <a:srgbClr val="FF0000"/>
                          </a:solidFill>
                        </a:rPr>
                        <a:t>65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" name="下箭头 4"/>
          <p:cNvSpPr/>
          <p:nvPr/>
        </p:nvSpPr>
        <p:spPr>
          <a:xfrm>
            <a:off x="2771800" y="3140968"/>
            <a:ext cx="288032" cy="360040"/>
          </a:xfrm>
          <a:prstGeom prst="downArrow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4499995" y="3573016"/>
          <a:ext cx="381642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52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52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52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52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52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520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520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50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55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60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6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70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7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下箭头 6"/>
          <p:cNvSpPr/>
          <p:nvPr/>
        </p:nvSpPr>
        <p:spPr>
          <a:xfrm>
            <a:off x="4355979" y="3140968"/>
            <a:ext cx="216024" cy="360040"/>
          </a:xfrm>
          <a:prstGeom prst="downArrow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下箭头 7"/>
          <p:cNvSpPr/>
          <p:nvPr/>
        </p:nvSpPr>
        <p:spPr>
          <a:xfrm>
            <a:off x="6012163" y="3140968"/>
            <a:ext cx="216024" cy="360040"/>
          </a:xfrm>
          <a:prstGeom prst="downArrow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下箭头 8"/>
          <p:cNvSpPr/>
          <p:nvPr/>
        </p:nvSpPr>
        <p:spPr>
          <a:xfrm>
            <a:off x="6588227" y="3140968"/>
            <a:ext cx="216024" cy="360040"/>
          </a:xfrm>
          <a:prstGeom prst="downArrow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下箭头 9"/>
          <p:cNvSpPr/>
          <p:nvPr/>
        </p:nvSpPr>
        <p:spPr>
          <a:xfrm>
            <a:off x="7092283" y="3140968"/>
            <a:ext cx="216024" cy="360040"/>
          </a:xfrm>
          <a:prstGeom prst="downArrow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796136" y="4005064"/>
            <a:ext cx="1296144" cy="50405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</a:rPr>
              <a:t>体重</a:t>
            </a:r>
            <a:r>
              <a:rPr lang="en-US" altLang="zh-CN" sz="2000" b="1" dirty="0">
                <a:solidFill>
                  <a:srgbClr val="FF0000"/>
                </a:solidFill>
              </a:rPr>
              <a:t>&lt;=60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/>
        </p:nvGraphicFramePr>
        <p:xfrm>
          <a:off x="3995936" y="4962912"/>
          <a:ext cx="2016225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2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2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2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398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青年</a:t>
                      </a:r>
                      <a:r>
                        <a:rPr lang="zh-CN" altLang="en-US" b="1" dirty="0">
                          <a:latin typeface="楷体" pitchFamily="49" charset="-122"/>
                          <a:ea typeface="楷体" pitchFamily="49" charset="-122"/>
                        </a:rPr>
                        <a:t> 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0000FF"/>
                          </a:solidFill>
                        </a:rPr>
                        <a:t>50</a:t>
                      </a:r>
                      <a:endParaRPr lang="zh-CN" altLang="en-US" b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98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楷体" pitchFamily="49" charset="-122"/>
                          <a:ea typeface="楷体" pitchFamily="49" charset="-122"/>
                        </a:rPr>
                        <a:t>中年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>
                          <a:solidFill>
                            <a:srgbClr val="0000FF"/>
                          </a:solidFill>
                        </a:rPr>
                        <a:t>60</a:t>
                      </a:r>
                      <a:endParaRPr lang="zh-CN" altLang="en-US" b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398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楷体" pitchFamily="49" charset="-122"/>
                          <a:ea typeface="楷体" pitchFamily="49" charset="-122"/>
                        </a:rPr>
                        <a:t>老年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>
                          <a:solidFill>
                            <a:srgbClr val="0000FF"/>
                          </a:solidFill>
                        </a:rPr>
                        <a:t>55</a:t>
                      </a:r>
                      <a:endParaRPr lang="zh-CN" altLang="en-US" b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6444208" y="4962912"/>
          <a:ext cx="2016225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2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2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2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398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中年</a:t>
                      </a: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>
                          <a:solidFill>
                            <a:srgbClr val="FF0000"/>
                          </a:solidFill>
                        </a:rPr>
                        <a:t>65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98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楷体" pitchFamily="49" charset="-122"/>
                          <a:ea typeface="楷体" pitchFamily="49" charset="-122"/>
                        </a:rPr>
                        <a:t>青年</a:t>
                      </a: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0000FF"/>
                          </a:solidFill>
                        </a:rPr>
                        <a:t>70</a:t>
                      </a:r>
                      <a:endParaRPr lang="zh-CN" altLang="en-US" b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398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楷体" pitchFamily="49" charset="-122"/>
                          <a:ea typeface="楷体" pitchFamily="49" charset="-122"/>
                        </a:rPr>
                        <a:t>青年</a:t>
                      </a: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</a:rPr>
                        <a:t>75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398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楷体" pitchFamily="49" charset="-122"/>
                          <a:ea typeface="楷体" pitchFamily="49" charset="-122"/>
                        </a:rPr>
                        <a:t>青年</a:t>
                      </a: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19" name="直接箭头连接符 18"/>
          <p:cNvCxnSpPr>
            <a:stCxn id="12" idx="2"/>
          </p:cNvCxnSpPr>
          <p:nvPr/>
        </p:nvCxnSpPr>
        <p:spPr>
          <a:xfrm flipH="1">
            <a:off x="5724128" y="4509120"/>
            <a:ext cx="720080" cy="4320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12" idx="2"/>
          </p:cNvCxnSpPr>
          <p:nvPr/>
        </p:nvCxnSpPr>
        <p:spPr>
          <a:xfrm>
            <a:off x="6444208" y="4509120"/>
            <a:ext cx="1584176" cy="4320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0" grpId="0" animBg="1"/>
      <p:bldP spid="1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/>
              <a:t>1.3.2 </a:t>
            </a:r>
            <a:r>
              <a:rPr lang="zh-CN" altLang="en-US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采用哪个属性进行测试？</a:t>
            </a:r>
            <a:endParaRPr lang="en-US" altLang="zh-CN" sz="2800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单属性  </a:t>
            </a:r>
            <a:r>
              <a:rPr lang="en-US" altLang="zh-CN" dirty="0">
                <a:solidFill>
                  <a:schemeClr val="tx1"/>
                </a:solidFill>
              </a:rPr>
              <a:t>vs. </a:t>
            </a:r>
            <a:r>
              <a:rPr lang="zh-CN" altLang="en-US" dirty="0">
                <a:solidFill>
                  <a:schemeClr val="tx1"/>
                </a:solidFill>
              </a:rPr>
              <a:t>多属性组合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pic>
        <p:nvPicPr>
          <p:cNvPr id="130055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3068960"/>
            <a:ext cx="4489667" cy="237626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pic>
        <p:nvPicPr>
          <p:cNvPr id="130056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0032" y="3068960"/>
            <a:ext cx="4104456" cy="237626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情回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线性分类器</a:t>
            </a:r>
            <a:endParaRPr lang="en-US" altLang="zh-CN" dirty="0">
              <a:solidFill>
                <a:srgbClr val="FF0000"/>
              </a:solidFill>
            </a:endParaRPr>
          </a:p>
          <a:p>
            <a:pPr marL="457200" indent="-457200">
              <a:buAutoNum type="alphaUcPeriod"/>
            </a:pPr>
            <a:r>
              <a:rPr lang="zh-CN" altLang="en-US" dirty="0"/>
              <a:t>感知机</a:t>
            </a:r>
            <a:endParaRPr lang="en-US" altLang="zh-CN" dirty="0"/>
          </a:p>
          <a:p>
            <a:pPr marL="457200" indent="-457200">
              <a:buAutoNum type="alphaUcPeriod"/>
            </a:pPr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Picture 5" descr="http://neuron.eng.wayne.edu/tarek/MITbook/chap3/img00001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67744" y="4005064"/>
            <a:ext cx="5184576" cy="241947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1331640" y="2852936"/>
          <a:ext cx="216024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04" name="Equation" r:id="rId4" imgW="1371600" imgH="685800" progId="Equation.DSMT4">
                  <p:embed/>
                </p:oleObj>
              </mc:Choice>
              <mc:Fallback>
                <p:oleObj name="Equation" r:id="rId4" imgW="137160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852936"/>
                        <a:ext cx="2160240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6732240" y="2780928"/>
          <a:ext cx="1842011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05" name="Equation" r:id="rId6" imgW="774360" imgH="393480" progId="Equation.DSMT4">
                  <p:embed/>
                </p:oleObj>
              </mc:Choice>
              <mc:Fallback>
                <p:oleObj name="Equation" r:id="rId6" imgW="7743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2780928"/>
                        <a:ext cx="1842011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2" name="Object 4"/>
          <p:cNvGraphicFramePr>
            <a:graphicFrameLocks noChangeAspect="1"/>
          </p:cNvGraphicFramePr>
          <p:nvPr/>
        </p:nvGraphicFramePr>
        <p:xfrm>
          <a:off x="3995936" y="2852936"/>
          <a:ext cx="2232248" cy="78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06" name="Equation" r:id="rId8" imgW="1002960" imgH="355320" progId="Equation.DSMT4">
                  <p:embed/>
                </p:oleObj>
              </mc:Choice>
              <mc:Fallback>
                <p:oleObj name="Equation" r:id="rId8" imgW="100296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852936"/>
                        <a:ext cx="2232248" cy="788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/>
              <a:t>1.3.</a:t>
            </a:r>
            <a:r>
              <a:rPr lang="en-US" altLang="zh-CN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2 </a:t>
            </a:r>
            <a:r>
              <a:rPr lang="zh-CN" altLang="en-US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采用哪个属性进行测试？</a:t>
            </a:r>
            <a:endParaRPr lang="en-US" altLang="zh-CN" sz="2800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单属性  </a:t>
            </a:r>
            <a:r>
              <a:rPr lang="en-US" altLang="zh-CN" dirty="0">
                <a:solidFill>
                  <a:schemeClr val="tx1"/>
                </a:solidFill>
              </a:rPr>
              <a:t>vs. </a:t>
            </a:r>
            <a:r>
              <a:rPr lang="zh-CN" altLang="en-US" dirty="0">
                <a:solidFill>
                  <a:schemeClr val="tx1"/>
                </a:solidFill>
              </a:rPr>
              <a:t>多属性组合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pic>
        <p:nvPicPr>
          <p:cNvPr id="6389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2636912"/>
            <a:ext cx="5976664" cy="1548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89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4293096"/>
            <a:ext cx="6048672" cy="1713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827584" y="6128628"/>
            <a:ext cx="61926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2014_arXiv_Local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decorrelatio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for improved detection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/>
              <a:t>1.3.3 </a:t>
            </a:r>
            <a:r>
              <a:rPr lang="zh-CN" altLang="en-US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什么样的节点为叶子节点？</a:t>
            </a:r>
            <a:endParaRPr lang="en-US" altLang="zh-CN" sz="2800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ü"/>
            </a:pP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由于噪声的影响，把所有的数据都分类正确的树不一定是一棵好树</a:t>
            </a:r>
          </a:p>
        </p:txBody>
      </p:sp>
      <p:pic>
        <p:nvPicPr>
          <p:cNvPr id="4" name="Picture 2" descr="http://ww2.sinaimg.cn/mw690/7cc829d3gw1eeq3vqlhjmj20kl0eawfh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712" y="3140968"/>
            <a:ext cx="5040560" cy="3499172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/>
              <a:t>1.3.3 </a:t>
            </a:r>
            <a:r>
              <a:rPr lang="zh-CN" altLang="en-US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什么样的节点为叶子节点？</a:t>
            </a:r>
            <a:endParaRPr lang="en-US" altLang="zh-CN" sz="2800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预剪枝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457200" indent="-457200">
              <a:buFont typeface="+mj-ea"/>
              <a:buAutoNum type="circleNumDbPlain"/>
            </a:pP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当树的深度达到预先设定的阈值 </a:t>
            </a:r>
            <a:endParaRPr lang="en-US" altLang="zh-CN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 marL="457200" indent="-457200">
              <a:buFont typeface="+mj-ea"/>
              <a:buAutoNum type="circleNumDbPlain"/>
            </a:pP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当分完之后，支持的数据变少</a:t>
            </a:r>
            <a:endParaRPr lang="en-US" altLang="zh-CN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FF0000"/>
                </a:solidFill>
              </a:rPr>
              <a:t>后剪枝</a:t>
            </a:r>
            <a:endParaRPr lang="en-US" altLang="zh-CN" b="1" dirty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树建好以后，删除掉一些无用的分支</a:t>
            </a:r>
            <a:endParaRPr lang="en-US" altLang="zh-CN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endParaRPr lang="zh-CN" altLang="en-US" b="1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1.3.3 </a:t>
            </a:r>
            <a:r>
              <a:rPr lang="zh-CN" altLang="en-US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什么样的节点为叶子节点？</a:t>
            </a:r>
            <a:endParaRPr lang="en-US" altLang="zh-CN" sz="2800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叶子结点的预测模型？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>
                <a:solidFill>
                  <a:schemeClr val="tx1"/>
                </a:solidFill>
              </a:rPr>
              <a:t>Maximum-A-Posteriori (MAP)</a:t>
            </a:r>
          </a:p>
          <a:p>
            <a:pPr>
              <a:buNone/>
            </a:pPr>
            <a:endParaRPr lang="zh-CN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0226" name="Object 2"/>
          <p:cNvGraphicFramePr>
            <a:graphicFrameLocks noChangeAspect="1"/>
          </p:cNvGraphicFramePr>
          <p:nvPr/>
        </p:nvGraphicFramePr>
        <p:xfrm>
          <a:off x="899592" y="4221088"/>
          <a:ext cx="3024336" cy="6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25" name="Equation" r:id="rId3" imgW="1104840" imgH="241200" progId="Equation.DSMT4">
                  <p:embed/>
                </p:oleObj>
              </mc:Choice>
              <mc:Fallback>
                <p:oleObj name="Equation" r:id="rId3" imgW="110484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221088"/>
                        <a:ext cx="3024336" cy="6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/>
          <p:nvPr/>
        </p:nvCxnSpPr>
        <p:spPr>
          <a:xfrm flipH="1">
            <a:off x="6084168" y="3717032"/>
            <a:ext cx="504056" cy="5040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6588224" y="3717032"/>
            <a:ext cx="648072" cy="5040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圆角矩形 12"/>
          <p:cNvSpPr/>
          <p:nvPr/>
        </p:nvSpPr>
        <p:spPr>
          <a:xfrm>
            <a:off x="5868144" y="4221088"/>
            <a:ext cx="432048" cy="360040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圆角矩形 13"/>
          <p:cNvSpPr/>
          <p:nvPr/>
        </p:nvSpPr>
        <p:spPr>
          <a:xfrm>
            <a:off x="7020272" y="4221088"/>
            <a:ext cx="432048" cy="360040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6012160" y="3284984"/>
            <a:ext cx="1224136" cy="43204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属性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X</a:t>
            </a:r>
            <a:endParaRPr lang="zh-CN" altLang="en-US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796136" y="458112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×</a:t>
            </a:r>
            <a:endParaRPr lang="zh-CN" altLang="en-US" b="1" dirty="0">
              <a:solidFill>
                <a:srgbClr val="FF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84168" y="4581128"/>
            <a:ext cx="3600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b="1" dirty="0">
                <a:solidFill>
                  <a:srgbClr val="0000FF"/>
                </a:solidFill>
                <a:latin typeface="华文中宋" pitchFamily="2" charset="-122"/>
                <a:ea typeface="华文中宋" pitchFamily="2" charset="-122"/>
              </a:rPr>
              <a:t>○</a:t>
            </a:r>
          </a:p>
        </p:txBody>
      </p:sp>
      <p:sp>
        <p:nvSpPr>
          <p:cNvPr id="18" name="矩形 17"/>
          <p:cNvSpPr/>
          <p:nvPr/>
        </p:nvSpPr>
        <p:spPr>
          <a:xfrm>
            <a:off x="5580112" y="458112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×</a:t>
            </a:r>
            <a:endParaRPr lang="zh-CN" altLang="en-US" b="1" dirty="0">
              <a:solidFill>
                <a:srgbClr val="FF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084168" y="4797152"/>
            <a:ext cx="3600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b="1" dirty="0">
                <a:solidFill>
                  <a:srgbClr val="0000FF"/>
                </a:solidFill>
                <a:latin typeface="华文中宋" pitchFamily="2" charset="-122"/>
                <a:ea typeface="华文中宋" pitchFamily="2" charset="-122"/>
              </a:rPr>
              <a:t>○</a:t>
            </a:r>
          </a:p>
        </p:txBody>
      </p:sp>
      <p:sp>
        <p:nvSpPr>
          <p:cNvPr id="20" name="矩形 19"/>
          <p:cNvSpPr/>
          <p:nvPr/>
        </p:nvSpPr>
        <p:spPr>
          <a:xfrm>
            <a:off x="7107580" y="4745355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×</a:t>
            </a:r>
            <a:endParaRPr lang="zh-CN" altLang="en-US" b="1" dirty="0">
              <a:solidFill>
                <a:srgbClr val="FF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724128" y="4725144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×</a:t>
            </a:r>
            <a:endParaRPr lang="zh-CN" altLang="en-US" b="1" dirty="0">
              <a:solidFill>
                <a:srgbClr val="FF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3" name="矩形 22"/>
          <p:cNvSpPr/>
          <p:nvPr/>
        </p:nvSpPr>
        <p:spPr>
          <a:xfrm rot="5164650">
            <a:off x="7121757" y="4617365"/>
            <a:ext cx="3600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b="1" dirty="0">
                <a:solidFill>
                  <a:srgbClr val="0000FF"/>
                </a:solidFill>
                <a:latin typeface="华文中宋" pitchFamily="2" charset="-122"/>
                <a:ea typeface="华文中宋" pitchFamily="2" charset="-122"/>
              </a:rPr>
              <a:t>○</a:t>
            </a:r>
          </a:p>
        </p:txBody>
      </p:sp>
      <p:sp>
        <p:nvSpPr>
          <p:cNvPr id="27" name="矩形 26"/>
          <p:cNvSpPr/>
          <p:nvPr/>
        </p:nvSpPr>
        <p:spPr>
          <a:xfrm rot="5164650">
            <a:off x="7337781" y="4617365"/>
            <a:ext cx="3600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b="1" dirty="0">
                <a:solidFill>
                  <a:srgbClr val="0000FF"/>
                </a:solidFill>
                <a:latin typeface="华文中宋" pitchFamily="2" charset="-122"/>
                <a:ea typeface="华文中宋" pitchFamily="2" charset="-122"/>
              </a:rPr>
              <a:t>○</a:t>
            </a:r>
          </a:p>
        </p:txBody>
      </p:sp>
      <p:sp>
        <p:nvSpPr>
          <p:cNvPr id="29" name="矩形 28"/>
          <p:cNvSpPr/>
          <p:nvPr/>
        </p:nvSpPr>
        <p:spPr>
          <a:xfrm rot="5164650">
            <a:off x="7006095" y="4617365"/>
            <a:ext cx="3600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b="1" dirty="0">
                <a:solidFill>
                  <a:srgbClr val="0000FF"/>
                </a:solidFill>
                <a:latin typeface="华文中宋" pitchFamily="2" charset="-122"/>
                <a:ea typeface="华文中宋" pitchFamily="2" charset="-122"/>
              </a:rPr>
              <a:t>○</a:t>
            </a:r>
          </a:p>
        </p:txBody>
      </p:sp>
      <p:sp>
        <p:nvSpPr>
          <p:cNvPr id="31" name="矩形 30"/>
          <p:cNvSpPr/>
          <p:nvPr/>
        </p:nvSpPr>
        <p:spPr>
          <a:xfrm rot="5164650">
            <a:off x="7222119" y="4617365"/>
            <a:ext cx="3600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b="1" dirty="0">
                <a:solidFill>
                  <a:srgbClr val="0000FF"/>
                </a:solidFill>
                <a:latin typeface="华文中宋" pitchFamily="2" charset="-122"/>
                <a:ea typeface="华文中宋" pitchFamily="2" charset="-122"/>
              </a:rPr>
              <a:t>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/>
      <p:bldP spid="17" grpId="0"/>
      <p:bldP spid="18" grpId="0"/>
      <p:bldP spid="19" grpId="0"/>
      <p:bldP spid="20" grpId="0"/>
      <p:bldP spid="22" grpId="0"/>
      <p:bldP spid="23" grpId="0"/>
      <p:bldP spid="27" grpId="0"/>
      <p:bldP spid="29" grpId="0"/>
      <p:bldP spid="3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/>
              <a:t>1.3.4 </a:t>
            </a:r>
            <a:r>
              <a:rPr lang="zh-CN" altLang="en-US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如何简化树（剪枝）</a:t>
            </a:r>
            <a:endParaRPr lang="en-US" altLang="zh-CN" sz="2800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buFont typeface="+mj-lt"/>
              <a:buAutoNum type="alphaLcPeriod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降低错误剪枝 </a:t>
            </a:r>
            <a:r>
              <a:rPr lang="en-US" altLang="zh-CN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REP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(Reduced Error Pruning)</a:t>
            </a:r>
          </a:p>
          <a:p>
            <a:pPr marL="457200" indent="-457200">
              <a:buFont typeface="+mj-lt"/>
              <a:buAutoNum type="alphaLcPeriod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悲观错误剪枝 </a:t>
            </a:r>
            <a:r>
              <a:rPr lang="en-US" altLang="zh-CN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PEP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(Pessimistic  Error Pruning)</a:t>
            </a:r>
          </a:p>
          <a:p>
            <a:pPr marL="457200" indent="-457200">
              <a:buFont typeface="+mj-lt"/>
              <a:buAutoNum type="alphaLcPeriod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基于错误剪枝 </a:t>
            </a:r>
            <a:r>
              <a:rPr lang="en-US" altLang="zh-CN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EBP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(Error-based Pruning)</a:t>
            </a:r>
          </a:p>
          <a:p>
            <a:pPr marL="457200" indent="-457200">
              <a:buFont typeface="+mj-lt"/>
              <a:buAutoNum type="alphaLcPeriod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代价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-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复杂度剪枝 </a:t>
            </a:r>
            <a:r>
              <a:rPr lang="en-US" altLang="zh-CN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CCP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(Cost-complexity Pruning)</a:t>
            </a:r>
          </a:p>
          <a:p>
            <a:pPr marL="457200" indent="-457200">
              <a:buFont typeface="+mj-lt"/>
              <a:buAutoNum type="alphaLcPeriod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最小错误剪枝  </a:t>
            </a:r>
            <a:r>
              <a:rPr lang="en-US" altLang="zh-CN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MEP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(Minimum Error Pruning)</a:t>
            </a:r>
          </a:p>
          <a:p>
            <a:pPr>
              <a:buNone/>
            </a:pPr>
            <a:endParaRPr lang="zh-CN" altLang="en-US" dirty="0"/>
          </a:p>
        </p:txBody>
      </p:sp>
      <p:pic>
        <p:nvPicPr>
          <p:cNvPr id="4" name="图片 3" descr="图片包含 剪刀&#10;&#10;已生成极高可信度的说明">
            <a:extLst>
              <a:ext uri="{FF2B5EF4-FFF2-40B4-BE49-F238E27FC236}">
                <a16:creationId xmlns:a16="http://schemas.microsoft.com/office/drawing/2014/main" id="{CDBA3ECC-7606-4BCC-887C-18DFC9AC18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96" y="1844824"/>
            <a:ext cx="1695450" cy="2524125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/>
              <a:t>1.3.</a:t>
            </a:r>
            <a:r>
              <a:rPr lang="en-US" altLang="zh-CN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5. </a:t>
            </a:r>
            <a:r>
              <a:rPr lang="zh-CN" altLang="en-US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处理属性值丢失的节点？</a:t>
            </a:r>
          </a:p>
          <a:p>
            <a:pPr>
              <a:buNone/>
            </a:pP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83568" y="3316952"/>
          <a:ext cx="2736306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21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21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21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0039">
                <a:tc>
                  <a:txBody>
                    <a:bodyPr/>
                    <a:lstStyle/>
                    <a:p>
                      <a:r>
                        <a:rPr lang="zh-CN" altLang="en-US" i="0" dirty="0">
                          <a:solidFill>
                            <a:srgbClr val="0000FF"/>
                          </a:solidFill>
                          <a:latin typeface="华文中宋" pitchFamily="2" charset="-122"/>
                          <a:ea typeface="华文中宋" pitchFamily="2" charset="-122"/>
                        </a:rPr>
                        <a:t>属性</a:t>
                      </a:r>
                      <a:r>
                        <a:rPr lang="en-US" altLang="zh-CN" i="0" dirty="0">
                          <a:solidFill>
                            <a:srgbClr val="0000FF"/>
                          </a:solidFill>
                          <a:latin typeface="华文中宋" pitchFamily="2" charset="-122"/>
                          <a:ea typeface="华文中宋" pitchFamily="2" charset="-122"/>
                        </a:rPr>
                        <a:t>1</a:t>
                      </a:r>
                      <a:endParaRPr lang="zh-CN" altLang="en-US" i="0" dirty="0">
                        <a:solidFill>
                          <a:srgbClr val="0000FF"/>
                        </a:solidFill>
                        <a:latin typeface="华文中宋" pitchFamily="2" charset="-122"/>
                        <a:ea typeface="华文中宋" pitchFamily="2" charset="-122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i="0" dirty="0">
                          <a:solidFill>
                            <a:srgbClr val="FF0000"/>
                          </a:solidFill>
                          <a:latin typeface="华文中宋" pitchFamily="2" charset="-122"/>
                          <a:ea typeface="华文中宋" pitchFamily="2" charset="-122"/>
                        </a:rPr>
                        <a:t>属性</a:t>
                      </a:r>
                      <a:r>
                        <a:rPr lang="en-US" altLang="zh-CN" i="0" dirty="0">
                          <a:solidFill>
                            <a:srgbClr val="FF0000"/>
                          </a:solidFill>
                          <a:latin typeface="华文中宋" pitchFamily="2" charset="-122"/>
                          <a:ea typeface="华文中宋" pitchFamily="2" charset="-122"/>
                        </a:rPr>
                        <a:t>2</a:t>
                      </a:r>
                      <a:endParaRPr lang="zh-CN" altLang="en-US" i="0" dirty="0">
                        <a:solidFill>
                          <a:srgbClr val="FF0000"/>
                        </a:solidFill>
                        <a:latin typeface="华文中宋" pitchFamily="2" charset="-122"/>
                        <a:ea typeface="华文中宋" pitchFamily="2" charset="-122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i="0" dirty="0">
                          <a:solidFill>
                            <a:srgbClr val="FFFF00"/>
                          </a:solidFill>
                          <a:latin typeface="华文中宋" pitchFamily="2" charset="-122"/>
                          <a:ea typeface="华文中宋" pitchFamily="2" charset="-122"/>
                        </a:rPr>
                        <a:t>属性</a:t>
                      </a:r>
                      <a:r>
                        <a:rPr lang="en-US" altLang="zh-CN" i="0" dirty="0">
                          <a:solidFill>
                            <a:srgbClr val="FFFF00"/>
                          </a:solidFill>
                          <a:latin typeface="华文中宋" pitchFamily="2" charset="-122"/>
                          <a:ea typeface="华文中宋" pitchFamily="2" charset="-122"/>
                        </a:rPr>
                        <a:t>3</a:t>
                      </a:r>
                      <a:endParaRPr lang="zh-CN" altLang="en-US" i="0" dirty="0">
                        <a:solidFill>
                          <a:srgbClr val="FFFF00"/>
                        </a:solidFill>
                        <a:latin typeface="华文中宋" pitchFamily="2" charset="-122"/>
                        <a:ea typeface="华文中宋" pitchFamily="2" charset="-122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997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997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997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997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华文中宋" pitchFamily="2" charset="-122"/>
                          <a:ea typeface="华文中宋" pitchFamily="2" charset="-122"/>
                        </a:rPr>
                        <a:t>N/A</a:t>
                      </a:r>
                      <a:endParaRPr lang="zh-CN" altLang="en-US" i="1" dirty="0">
                        <a:latin typeface="华文中宋" pitchFamily="2" charset="-122"/>
                        <a:ea typeface="华文中宋" pitchFamily="2" charset="-122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997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997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4860032" y="3284984"/>
            <a:ext cx="720080" cy="43204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4067944" y="4077072"/>
            <a:ext cx="720080" cy="43204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580112" y="4077072"/>
            <a:ext cx="720080" cy="43204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N/A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直接箭头连接符 8"/>
          <p:cNvCxnSpPr>
            <a:stCxn id="5" idx="2"/>
            <a:endCxn id="6" idx="0"/>
          </p:cNvCxnSpPr>
          <p:nvPr/>
        </p:nvCxnSpPr>
        <p:spPr>
          <a:xfrm flipH="1">
            <a:off x="4427984" y="3717032"/>
            <a:ext cx="792088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5" idx="2"/>
            <a:endCxn id="7" idx="0"/>
          </p:cNvCxnSpPr>
          <p:nvPr/>
        </p:nvCxnSpPr>
        <p:spPr>
          <a:xfrm>
            <a:off x="5220072" y="3717032"/>
            <a:ext cx="72008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6" idx="2"/>
          </p:cNvCxnSpPr>
          <p:nvPr/>
        </p:nvCxnSpPr>
        <p:spPr>
          <a:xfrm flipH="1">
            <a:off x="4139952" y="4509120"/>
            <a:ext cx="288032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6" idx="2"/>
          </p:cNvCxnSpPr>
          <p:nvPr/>
        </p:nvCxnSpPr>
        <p:spPr>
          <a:xfrm>
            <a:off x="4427984" y="4509120"/>
            <a:ext cx="288032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7" idx="2"/>
          </p:cNvCxnSpPr>
          <p:nvPr/>
        </p:nvCxnSpPr>
        <p:spPr>
          <a:xfrm flipH="1">
            <a:off x="5652120" y="4509120"/>
            <a:ext cx="288032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7" idx="2"/>
          </p:cNvCxnSpPr>
          <p:nvPr/>
        </p:nvCxnSpPr>
        <p:spPr>
          <a:xfrm>
            <a:off x="5940152" y="4509120"/>
            <a:ext cx="432048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表格 20"/>
          <p:cNvGraphicFramePr>
            <a:graphicFrameLocks noGrp="1"/>
          </p:cNvGraphicFramePr>
          <p:nvPr/>
        </p:nvGraphicFramePr>
        <p:xfrm>
          <a:off x="6012160" y="3356992"/>
          <a:ext cx="2915816" cy="432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89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32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15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</a:rPr>
                        <a:t>属性</a:t>
                      </a:r>
                      <a:r>
                        <a:rPr lang="en-US" altLang="zh-CN" sz="160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</a:rPr>
                        <a:t>8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>
                          <a:solidFill>
                            <a:srgbClr val="0000FF"/>
                          </a:solidFill>
                          <a:latin typeface="楷体" pitchFamily="49" charset="-122"/>
                          <a:ea typeface="楷体" pitchFamily="49" charset="-122"/>
                        </a:rPr>
                        <a:t>属性</a:t>
                      </a:r>
                      <a:r>
                        <a:rPr lang="en-US" altLang="zh-CN" sz="1800" dirty="0">
                          <a:solidFill>
                            <a:srgbClr val="0000FF"/>
                          </a:solidFill>
                          <a:latin typeface="楷体" pitchFamily="49" charset="-122"/>
                          <a:ea typeface="楷体" pitchFamily="49" charset="-122"/>
                        </a:rPr>
                        <a:t>5</a:t>
                      </a:r>
                      <a:endParaRPr lang="zh-CN" altLang="en-US" sz="1800" dirty="0">
                        <a:solidFill>
                          <a:srgbClr val="0000FF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>
                          <a:solidFill>
                            <a:srgbClr val="00B050"/>
                          </a:solidFill>
                          <a:latin typeface="楷体" pitchFamily="49" charset="-122"/>
                          <a:ea typeface="楷体" pitchFamily="49" charset="-122"/>
                        </a:rPr>
                        <a:t>属性</a:t>
                      </a:r>
                      <a:r>
                        <a:rPr lang="en-US" altLang="zh-CN" sz="1800">
                          <a:solidFill>
                            <a:srgbClr val="00B050"/>
                          </a:solidFill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>
                        <a:solidFill>
                          <a:srgbClr val="00B05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331640" y="2708920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训练阶段</a:t>
            </a:r>
          </a:p>
        </p:txBody>
      </p:sp>
      <p:sp>
        <p:nvSpPr>
          <p:cNvPr id="23" name="矩形 22"/>
          <p:cNvSpPr/>
          <p:nvPr/>
        </p:nvSpPr>
        <p:spPr>
          <a:xfrm>
            <a:off x="539552" y="2636912"/>
            <a:ext cx="3168352" cy="3528392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3851920" y="2636912"/>
            <a:ext cx="5112568" cy="3528392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曲线连接符 25"/>
          <p:cNvCxnSpPr>
            <a:stCxn id="7" idx="3"/>
          </p:cNvCxnSpPr>
          <p:nvPr/>
        </p:nvCxnSpPr>
        <p:spPr>
          <a:xfrm flipV="1">
            <a:off x="6300192" y="3789040"/>
            <a:ext cx="144016" cy="504056"/>
          </a:xfrm>
          <a:prstGeom prst="curvedConnector2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724128" y="2708920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测试阶段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236296" y="3861048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代理节点列表</a:t>
            </a:r>
          </a:p>
        </p:txBody>
      </p:sp>
    </p:spTree>
    <p:extLst>
      <p:ext uri="{BB962C8B-B14F-4D97-AF65-F5344CB8AC3E}">
        <p14:creationId xmlns:p14="http://schemas.microsoft.com/office/powerpoint/2010/main" val="3984843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22" grpId="0"/>
      <p:bldP spid="23" grpId="0" animBg="1"/>
      <p:bldP spid="24" grpId="0" animBg="1"/>
      <p:bldP spid="29" grpId="0"/>
      <p:bldP spid="3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C53D7F-C360-4850-94D3-4E21816C4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A3543-A1A0-435B-8CE2-C573A34ED3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1.3 </a:t>
            </a:r>
            <a:r>
              <a:rPr lang="zh-CN" altLang="en-US" dirty="0"/>
              <a:t>树的生成</a:t>
            </a:r>
            <a:endParaRPr lang="en-US" altLang="zh-CN" dirty="0"/>
          </a:p>
          <a:p>
            <a:r>
              <a:rPr lang="en-US" altLang="zh-CN" dirty="0"/>
              <a:t>C4.5</a:t>
            </a:r>
          </a:p>
          <a:p>
            <a:pPr marL="0" indent="0">
              <a:buNone/>
            </a:pPr>
            <a:r>
              <a:rPr lang="en-US" altLang="zh-CN" dirty="0">
                <a:solidFill>
                  <a:schemeClr val="tx1"/>
                </a:solidFill>
              </a:rPr>
              <a:t>    </a:t>
            </a:r>
            <a:r>
              <a:rPr lang="zh-CN" altLang="en-US" dirty="0">
                <a:solidFill>
                  <a:schemeClr val="tx1"/>
                </a:solidFill>
              </a:rPr>
              <a:t>在</a:t>
            </a:r>
            <a:r>
              <a:rPr lang="en-US" altLang="zh-CN" dirty="0">
                <a:solidFill>
                  <a:schemeClr val="tx1"/>
                </a:solidFill>
              </a:rPr>
              <a:t>ID3</a:t>
            </a:r>
            <a:r>
              <a:rPr lang="zh-CN" altLang="en-US" dirty="0">
                <a:solidFill>
                  <a:schemeClr val="tx1"/>
                </a:solidFill>
              </a:rPr>
              <a:t>的基础上，使用</a:t>
            </a:r>
            <a:r>
              <a:rPr lang="zh-CN" altLang="en-US" u="sng" dirty="0">
                <a:solidFill>
                  <a:srgbClr val="FF0000"/>
                </a:solidFill>
              </a:rPr>
              <a:t>信息增益率</a:t>
            </a:r>
            <a:r>
              <a:rPr lang="zh-CN" altLang="en-US" dirty="0">
                <a:solidFill>
                  <a:schemeClr val="tx1"/>
                </a:solidFill>
              </a:rPr>
              <a:t>，能够处理连续值属性，处理缺失值的情况，使用基于错误剪枝的方法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  <a:hlinkClick r:id="rId3"/>
              </a:rPr>
              <a:t>C5.0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</a:p>
          <a:p>
            <a:pPr marL="0" indent="0">
              <a:buNone/>
            </a:pPr>
            <a:r>
              <a:rPr lang="zh-CN" altLang="en-US" dirty="0">
                <a:solidFill>
                  <a:schemeClr val="tx1"/>
                </a:solidFill>
              </a:rPr>
              <a:t>   加入</a:t>
            </a:r>
            <a:r>
              <a:rPr lang="en-US" altLang="zh-CN" dirty="0">
                <a:solidFill>
                  <a:srgbClr val="FF0000"/>
                </a:solidFill>
              </a:rPr>
              <a:t>Boosting</a:t>
            </a:r>
            <a:r>
              <a:rPr lang="zh-CN" altLang="en-US" dirty="0">
                <a:solidFill>
                  <a:schemeClr val="tx1"/>
                </a:solidFill>
              </a:rPr>
              <a:t>技术，更快，内存使用更加有效，更小的决策树，商业机密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CART</a:t>
            </a:r>
          </a:p>
          <a:p>
            <a:pPr marL="0" indent="0">
              <a:buNone/>
            </a:pPr>
            <a:r>
              <a:rPr lang="en-US" altLang="zh-CN" dirty="0">
                <a:solidFill>
                  <a:schemeClr val="tx1"/>
                </a:solidFill>
              </a:rPr>
              <a:t>   </a:t>
            </a:r>
            <a:r>
              <a:rPr lang="zh-CN" altLang="en-US" dirty="0">
                <a:solidFill>
                  <a:srgbClr val="FF0000"/>
                </a:solidFill>
              </a:rPr>
              <a:t>二元划分</a:t>
            </a:r>
            <a:r>
              <a:rPr lang="zh-CN" altLang="en-US" dirty="0">
                <a:solidFill>
                  <a:schemeClr val="tx1"/>
                </a:solidFill>
              </a:rPr>
              <a:t>，不纯度量，用独立的验证数据集进行剪枝</a:t>
            </a:r>
            <a:endParaRPr lang="en-US" altLang="zh-CN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879493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E8FAA9-B0E8-4E8F-9090-DE5D0C4D60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159B943-B863-4CE3-AED2-F7A56920FB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/>
              <a:t>1.4  Model</a:t>
            </a:r>
            <a:r>
              <a:rPr lang="zh-CN" altLang="en-US" dirty="0"/>
              <a:t> </a:t>
            </a:r>
            <a:r>
              <a:rPr lang="en-US" altLang="zh-CN" dirty="0"/>
              <a:t>Selection</a:t>
            </a:r>
          </a:p>
          <a:p>
            <a:r>
              <a:rPr lang="en-US" altLang="zh-CN" dirty="0"/>
              <a:t>Minimum samples for a node split</a:t>
            </a:r>
          </a:p>
          <a:p>
            <a:r>
              <a:rPr lang="en-US" altLang="zh-CN" dirty="0"/>
              <a:t>Minimum samples for a terminal node (leaf)</a:t>
            </a:r>
          </a:p>
          <a:p>
            <a:r>
              <a:rPr lang="en-US" altLang="zh-CN" dirty="0"/>
              <a:t>Maximum depth of tree</a:t>
            </a:r>
          </a:p>
          <a:p>
            <a:r>
              <a:rPr lang="en-US" altLang="zh-CN" dirty="0"/>
              <a:t>Maximum number of terminal nodes</a:t>
            </a:r>
          </a:p>
          <a:p>
            <a:r>
              <a:rPr lang="en-US" altLang="zh-CN" dirty="0"/>
              <a:t>Maximum features to consider for split</a:t>
            </a:r>
          </a:p>
          <a:p>
            <a:r>
              <a:rPr lang="en-US" altLang="zh-CN" dirty="0"/>
              <a:t>1.4 Model Selection</a:t>
            </a:r>
          </a:p>
          <a:p>
            <a:r>
              <a:rPr lang="en-US" altLang="zh-CN" dirty="0"/>
              <a:t>Like every other model, a tree based model also suffers from the plague of bias and variance.</a:t>
            </a:r>
          </a:p>
          <a:p>
            <a:r>
              <a:rPr lang="en-US" altLang="zh-CN" dirty="0"/>
              <a:t>Bias means how much on average are the predicted </a:t>
            </a:r>
            <a:r>
              <a:rPr lang="en-US" altLang="zh-CN" dirty="0" err="1"/>
              <a:t>valuses</a:t>
            </a:r>
            <a:r>
              <a:rPr lang="en-US" altLang="zh-CN" dirty="0"/>
              <a:t> different from the actual value.</a:t>
            </a:r>
          </a:p>
          <a:p>
            <a:r>
              <a:rPr lang="en-US" altLang="zh-CN" dirty="0"/>
              <a:t>Variance means: how different will the predictions of the model be at the same point if different samples are taken from the same population.</a:t>
            </a:r>
            <a:endParaRPr lang="zh-CN" altLang="en-US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3192510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2ECF6D-E922-42A6-90A2-ADC69DBC49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FA4C0EB-F2DC-4B34-88C0-B6CFCD8D2E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悲观错误剪枝 </a:t>
            </a:r>
            <a:r>
              <a:rPr lang="en-US" altLang="zh-CN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PEP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(Pessimistic  Error Pruning)</a:t>
            </a:r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FA54CBA-10BF-4FF2-9C12-C24E936E56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2168860"/>
            <a:ext cx="5111552" cy="3833664"/>
          </a:xfrm>
          <a:prstGeom prst="rect">
            <a:avLst/>
          </a:prstGeom>
        </p:spPr>
      </p:pic>
      <p:pic>
        <p:nvPicPr>
          <p:cNvPr id="7" name="图片 6" descr="图片包含 文字&#10;&#10;已生成极高可信度的说明">
            <a:extLst>
              <a:ext uri="{FF2B5EF4-FFF2-40B4-BE49-F238E27FC236}">
                <a16:creationId xmlns:a16="http://schemas.microsoft.com/office/drawing/2014/main" id="{2A3AEAF9-CB30-40D9-9E3A-15026A0D8A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937" y="1700808"/>
            <a:ext cx="6359691" cy="4769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402707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2ECF6D-E922-42A6-90A2-ADC69DBC49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FA4C0EB-F2DC-4B34-88C0-B6CFCD8D2E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基于错误剪枝 </a:t>
            </a:r>
            <a:r>
              <a:rPr lang="en-US" altLang="zh-CN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EBP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(Error-based Pruning)</a:t>
            </a:r>
          </a:p>
          <a:p>
            <a:endParaRPr lang="zh-CN" altLang="en-US" dirty="0"/>
          </a:p>
        </p:txBody>
      </p:sp>
      <p:pic>
        <p:nvPicPr>
          <p:cNvPr id="5" name="图片 4" descr="图片包含 文字&#10;&#10;已生成极高可信度的说明">
            <a:extLst>
              <a:ext uri="{FF2B5EF4-FFF2-40B4-BE49-F238E27FC236}">
                <a16:creationId xmlns:a16="http://schemas.microsoft.com/office/drawing/2014/main" id="{2F85250A-AC12-45BD-B2E8-A421DBFC384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4868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11223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情回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线性分类器</a:t>
            </a:r>
            <a:endParaRPr lang="en-US" altLang="zh-CN" dirty="0">
              <a:solidFill>
                <a:srgbClr val="FF0000"/>
              </a:solidFill>
            </a:endParaRPr>
          </a:p>
          <a:p>
            <a:pPr marL="457200" indent="-457200">
              <a:buNone/>
            </a:pPr>
            <a:r>
              <a:rPr lang="en-US" altLang="zh-CN" dirty="0"/>
              <a:t>B. </a:t>
            </a:r>
            <a:r>
              <a:rPr lang="zh-CN" altLang="en-US" dirty="0"/>
              <a:t>支持向量机</a:t>
            </a:r>
            <a:endParaRPr lang="en-US" altLang="zh-CN" dirty="0"/>
          </a:p>
          <a:p>
            <a:pPr marL="457200" indent="-457200">
              <a:buNone/>
            </a:pPr>
            <a:endParaRPr lang="zh-CN" altLang="en-US" dirty="0"/>
          </a:p>
          <a:p>
            <a:pPr marL="457200" indent="-457200">
              <a:buAutoNum type="alphaUcPeriod"/>
            </a:pPr>
            <a:endParaRPr lang="en-US" altLang="zh-CN" dirty="0"/>
          </a:p>
          <a:p>
            <a:endParaRPr lang="zh-CN" altLang="en-US" dirty="0"/>
          </a:p>
        </p:txBody>
      </p:sp>
      <p:pic>
        <p:nvPicPr>
          <p:cNvPr id="80900" name="Picture 4" descr="http://tse2.mm.bing.net/th?id=OIP.M8e19794f6d16c57caf904e9ae9a8b855o0&amp;pid=15.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2564904"/>
            <a:ext cx="2328462" cy="190157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3059832" y="2564904"/>
          <a:ext cx="2304256" cy="148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52" name="Equation" r:id="rId4" imgW="1257120" imgH="761760" progId="Equation.DSMT4">
                  <p:embed/>
                </p:oleObj>
              </mc:Choice>
              <mc:Fallback>
                <p:oleObj name="Equation" r:id="rId4" imgW="1257120" imgH="761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564904"/>
                        <a:ext cx="2304256" cy="14851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5400600" y="2564904"/>
          <a:ext cx="3419872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53" name="Equation" r:id="rId6" imgW="2298600" imgH="888840" progId="Equation.DSMT4">
                  <p:embed/>
                </p:oleObj>
              </mc:Choice>
              <mc:Fallback>
                <p:oleObj name="Equation" r:id="rId6" imgW="229860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00" y="2564904"/>
                        <a:ext cx="3419872" cy="151216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04" name="Picture 8" descr="http://img3.douban.com/lpic/s10233774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59832" y="4149081"/>
            <a:ext cx="2304255" cy="139742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</p:pic>
      <p:graphicFrame>
        <p:nvGraphicFramePr>
          <p:cNvPr id="80905" name="Object 9"/>
          <p:cNvGraphicFramePr>
            <a:graphicFrameLocks/>
          </p:cNvGraphicFramePr>
          <p:nvPr/>
        </p:nvGraphicFramePr>
        <p:xfrm>
          <a:off x="5436096" y="4149080"/>
          <a:ext cx="3384376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54" name="Equation" r:id="rId9" imgW="2958840" imgH="1091880" progId="Equation.DSMT4">
                  <p:embed/>
                </p:oleObj>
              </mc:Choice>
              <mc:Fallback>
                <p:oleObj name="Equation" r:id="rId9" imgW="2958840" imgH="1091880" progId="Equation.DSMT4">
                  <p:embed/>
                  <p:pic>
                    <p:nvPicPr>
                      <p:cNvPr id="0" name="Picture 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149080"/>
                        <a:ext cx="3384376" cy="144016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2ECF6D-E922-42A6-90A2-ADC69DBC49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FA4C0EB-F2DC-4B34-88C0-B6CFCD8D2E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代价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-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复杂度剪枝 </a:t>
            </a:r>
            <a:r>
              <a:rPr lang="en-US" altLang="zh-CN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CCP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(Cost-complexity Pruning),</a:t>
            </a:r>
          </a:p>
          <a:p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CART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剪枝法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Cost: 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样本错分率；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Complexity: 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树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t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的叶结点树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r>
              <a:rPr lang="en-US" altLang="zh-CN" dirty="0" err="1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Breiman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等定义的代价复杂度为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0A6DEBC-A320-492C-A11E-E160FA2EB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429232"/>
              </p:ext>
            </p:extLst>
          </p:nvPr>
        </p:nvGraphicFramePr>
        <p:xfrm>
          <a:off x="2699792" y="4797152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70" name="Equation" r:id="rId4" imgW="1333440" imgH="393480" progId="Equation.DSMT4">
                  <p:embed/>
                </p:oleObj>
              </mc:Choice>
              <mc:Fallback>
                <p:oleObj name="Equation" r:id="rId4" imgW="133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9792" y="4797152"/>
                        <a:ext cx="1333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908986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2ECF6D-E922-42A6-90A2-ADC69DBC49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FA4C0EB-F2DC-4B34-88C0-B6CFCD8D2E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最小错误剪枝  </a:t>
            </a:r>
            <a:r>
              <a:rPr lang="en-US" altLang="zh-CN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MEP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(Minimum Error Pruning)</a:t>
            </a:r>
          </a:p>
          <a:p>
            <a:endParaRPr lang="en-US" altLang="zh-CN" dirty="0"/>
          </a:p>
          <a:p>
            <a:r>
              <a:rPr lang="zh-CN" altLang="en-US" dirty="0">
                <a:solidFill>
                  <a:schemeClr val="tx1"/>
                </a:solidFill>
              </a:rPr>
              <a:t>基本思路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采用自底向上的方式，对于树中每个非叶节点，</a:t>
            </a:r>
            <a:r>
              <a:rPr lang="en-US" altLang="zh-CN" dirty="0">
                <a:solidFill>
                  <a:schemeClr val="tx1"/>
                </a:solidFill>
              </a:rPr>
              <a:t>1.</a:t>
            </a:r>
            <a:r>
              <a:rPr lang="zh-CN" altLang="en-US" dirty="0">
                <a:solidFill>
                  <a:schemeClr val="tx1"/>
                </a:solidFill>
              </a:rPr>
              <a:t> 计算该节点的误差</a:t>
            </a:r>
            <a:r>
              <a:rPr lang="en-US" altLang="zh-CN" dirty="0">
                <a:solidFill>
                  <a:schemeClr val="tx1"/>
                </a:solidFill>
              </a:rPr>
              <a:t>E(t);  </a:t>
            </a:r>
          </a:p>
          <a:p>
            <a:pPr marL="0" indent="0">
              <a:buNone/>
            </a:pPr>
            <a:r>
              <a:rPr lang="en-US" altLang="zh-CN" dirty="0">
                <a:solidFill>
                  <a:schemeClr val="tx1"/>
                </a:solidFill>
              </a:rPr>
              <a:t>    2. </a:t>
            </a:r>
            <a:r>
              <a:rPr lang="zh-CN" altLang="en-US" dirty="0">
                <a:solidFill>
                  <a:schemeClr val="tx1"/>
                </a:solidFill>
              </a:rPr>
              <a:t>计算该节点各个分支的加权累计误差</a:t>
            </a:r>
            <a:r>
              <a:rPr lang="en-US" altLang="zh-CN" dirty="0">
                <a:solidFill>
                  <a:schemeClr val="tx1"/>
                </a:solidFill>
              </a:rPr>
              <a:t>E’(t)</a:t>
            </a:r>
          </a:p>
          <a:p>
            <a:pPr marL="0" indent="0">
              <a:buNone/>
            </a:pPr>
            <a:r>
              <a:rPr lang="en-US" altLang="zh-CN" dirty="0">
                <a:solidFill>
                  <a:schemeClr val="tx1"/>
                </a:solidFill>
              </a:rPr>
              <a:t>    3. 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E(t) &gt; E’(t)</a:t>
            </a:r>
          </a:p>
          <a:p>
            <a:pPr marL="0" indent="0">
              <a:buNone/>
            </a:pPr>
            <a:r>
              <a:rPr lang="en-US" altLang="zh-CN" dirty="0">
                <a:solidFill>
                  <a:schemeClr val="tx1"/>
                </a:solidFill>
              </a:rPr>
              <a:t>              </a:t>
            </a:r>
            <a:r>
              <a:rPr lang="zh-CN" altLang="en-US" dirty="0">
                <a:solidFill>
                  <a:schemeClr val="tx1"/>
                </a:solidFill>
              </a:rPr>
              <a:t>保留；</a:t>
            </a:r>
            <a:endParaRPr lang="en-US" altLang="zh-CN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zh-CN" altLang="en-US" dirty="0">
                <a:solidFill>
                  <a:schemeClr val="tx1"/>
                </a:solidFill>
              </a:rPr>
              <a:t>否则，</a:t>
            </a:r>
            <a:endParaRPr lang="en-US" altLang="zh-CN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chemeClr val="tx1"/>
                </a:solidFill>
              </a:rPr>
              <a:t>              </a:t>
            </a:r>
            <a:r>
              <a:rPr lang="zh-CN" altLang="en-US" dirty="0">
                <a:solidFill>
                  <a:schemeClr val="tx1"/>
                </a:solidFill>
              </a:rPr>
              <a:t>剪！</a:t>
            </a:r>
          </a:p>
        </p:txBody>
      </p:sp>
    </p:spTree>
    <p:extLst>
      <p:ext uri="{BB962C8B-B14F-4D97-AF65-F5344CB8AC3E}">
        <p14:creationId xmlns:p14="http://schemas.microsoft.com/office/powerpoint/2010/main" val="397966047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CA2CA6-CE89-4FBD-AC89-054EA2D280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9519F98-D70B-41EC-8AB6-652DBB3C4D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用训练集中最常见的属性代替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根据</a:t>
            </a:r>
          </a:p>
        </p:txBody>
      </p:sp>
      <p:pic>
        <p:nvPicPr>
          <p:cNvPr id="5" name="图片 4" descr="图片包含 文字&#10;&#10;已生成极高可信度的说明">
            <a:extLst>
              <a:ext uri="{FF2B5EF4-FFF2-40B4-BE49-F238E27FC236}">
                <a16:creationId xmlns:a16="http://schemas.microsoft.com/office/drawing/2014/main" id="{EE243E7D-9BE4-4479-BE6F-F89B5B6839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16632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618858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1 Randomized Decision Trees </a:t>
            </a:r>
            <a:r>
              <a:rPr lang="en-US" altLang="zh-CN" sz="1800" b="1" baseline="30000" dirty="0">
                <a:solidFill>
                  <a:schemeClr val="tx1"/>
                </a:solidFill>
              </a:rPr>
              <a:t>[1]</a:t>
            </a:r>
          </a:p>
          <a:p>
            <a:r>
              <a:rPr lang="en-US" altLang="zh-CN" dirty="0"/>
              <a:t>2.2 Random Forests </a:t>
            </a:r>
            <a:r>
              <a:rPr lang="en-US" altLang="zh-CN" sz="1800" b="1" baseline="30000" dirty="0">
                <a:solidFill>
                  <a:schemeClr val="tx1"/>
                </a:solidFill>
              </a:rPr>
              <a:t>[3]</a:t>
            </a:r>
          </a:p>
          <a:p>
            <a:r>
              <a:rPr lang="en-US" altLang="zh-CN" dirty="0"/>
              <a:t>2.3 Extremely Randomized trees </a:t>
            </a:r>
            <a:r>
              <a:rPr lang="en-US" altLang="zh-CN" sz="1800" b="1" baseline="30000" dirty="0">
                <a:solidFill>
                  <a:schemeClr val="tx1"/>
                </a:solidFill>
              </a:rPr>
              <a:t>[2]</a:t>
            </a:r>
          </a:p>
          <a:p>
            <a:r>
              <a:rPr lang="en-US" altLang="zh-CN" dirty="0"/>
              <a:t>2.4 Ferns </a:t>
            </a:r>
            <a:r>
              <a:rPr lang="en-US" altLang="zh-CN" sz="1800" b="1" baseline="30000" dirty="0">
                <a:solidFill>
                  <a:schemeClr val="tx1"/>
                </a:solidFill>
              </a:rPr>
              <a:t>[4][5]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503040" y="5661248"/>
            <a:ext cx="864096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[1] </a:t>
            </a:r>
            <a:r>
              <a:rPr lang="en-US" altLang="zh-CN" sz="1000" i="1" dirty="0">
                <a:latin typeface="Times New Roman" pitchFamily="18" charset="0"/>
                <a:cs typeface="Times New Roman" pitchFamily="18" charset="0"/>
              </a:rPr>
              <a:t>Y. </a:t>
            </a:r>
            <a:r>
              <a:rPr lang="en-US" altLang="zh-CN" sz="1000" i="1" dirty="0" err="1">
                <a:latin typeface="Times New Roman" pitchFamily="18" charset="0"/>
                <a:cs typeface="Times New Roman" pitchFamily="18" charset="0"/>
              </a:rPr>
              <a:t>Amit</a:t>
            </a:r>
            <a:r>
              <a:rPr lang="en-US" altLang="zh-CN" sz="1000" i="1" dirty="0">
                <a:latin typeface="Times New Roman" pitchFamily="18" charset="0"/>
                <a:cs typeface="Times New Roman" pitchFamily="18" charset="0"/>
              </a:rPr>
              <a:t>, D. </a:t>
            </a:r>
            <a:r>
              <a:rPr lang="en-US" altLang="zh-CN" sz="1000" i="1" dirty="0" err="1">
                <a:latin typeface="Times New Roman" pitchFamily="18" charset="0"/>
                <a:cs typeface="Times New Roman" pitchFamily="18" charset="0"/>
              </a:rPr>
              <a:t>Geman</a:t>
            </a:r>
            <a:r>
              <a:rPr lang="en-US" altLang="zh-CN" sz="1000" i="1" dirty="0">
                <a:latin typeface="Times New Roman" pitchFamily="18" charset="0"/>
                <a:cs typeface="Times New Roman" pitchFamily="18" charset="0"/>
              </a:rPr>
              <a:t>, Shape Quantization and Recognition with Randomized Trees, Neural Computation, Vol. 9(7), pp. 1545-1588, 1997. </a:t>
            </a:r>
          </a:p>
          <a:p>
            <a:pPr marL="342900" indent="-342900"/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[2] </a:t>
            </a:r>
            <a:r>
              <a:rPr lang="en-US" altLang="zh-CN" sz="1000" i="1" dirty="0">
                <a:latin typeface="Times New Roman" pitchFamily="18" charset="0"/>
                <a:cs typeface="Times New Roman" pitchFamily="18" charset="0"/>
              </a:rPr>
              <a:t>V. </a:t>
            </a:r>
            <a:r>
              <a:rPr lang="en-US" altLang="zh-CN" sz="1000" i="1" dirty="0" err="1">
                <a:latin typeface="Times New Roman" pitchFamily="18" charset="0"/>
                <a:cs typeface="Times New Roman" pitchFamily="18" charset="0"/>
              </a:rPr>
              <a:t>Lepetit</a:t>
            </a:r>
            <a:r>
              <a:rPr lang="en-US" altLang="zh-CN" sz="1000" i="1" dirty="0">
                <a:latin typeface="Times New Roman" pitchFamily="18" charset="0"/>
                <a:cs typeface="Times New Roman" pitchFamily="18" charset="0"/>
              </a:rPr>
              <a:t>, P. </a:t>
            </a:r>
            <a:r>
              <a:rPr lang="en-US" altLang="zh-CN" sz="1000" i="1" dirty="0" err="1">
                <a:latin typeface="Times New Roman" pitchFamily="18" charset="0"/>
                <a:cs typeface="Times New Roman" pitchFamily="18" charset="0"/>
              </a:rPr>
              <a:t>Fua</a:t>
            </a:r>
            <a:r>
              <a:rPr lang="en-US" altLang="zh-CN" sz="10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1000" i="1" dirty="0" err="1">
                <a:latin typeface="Times New Roman" pitchFamily="18" charset="0"/>
                <a:cs typeface="Times New Roman" pitchFamily="18" charset="0"/>
              </a:rPr>
              <a:t>Keypoint</a:t>
            </a:r>
            <a:r>
              <a:rPr lang="en-US" altLang="zh-CN" sz="1000" i="1" dirty="0">
                <a:latin typeface="Times New Roman" pitchFamily="18" charset="0"/>
                <a:cs typeface="Times New Roman" pitchFamily="18" charset="0"/>
              </a:rPr>
              <a:t> Recognition using Randomized Trees, IEEE Trans. Pattern Analysis and Machine Intelligence, Vol. 28(9), pp. 1465—1479, 2006. </a:t>
            </a:r>
          </a:p>
          <a:p>
            <a:pPr marL="342900" indent="-342900"/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[3] </a:t>
            </a:r>
            <a:r>
              <a:rPr lang="en-US" altLang="zh-CN" sz="1000" i="1" dirty="0">
                <a:latin typeface="Times New Roman" pitchFamily="18" charset="0"/>
                <a:cs typeface="Times New Roman" pitchFamily="18" charset="0"/>
              </a:rPr>
              <a:t>L. </a:t>
            </a:r>
            <a:r>
              <a:rPr lang="en-US" altLang="zh-CN" sz="1000" i="1" dirty="0" err="1">
                <a:latin typeface="Times New Roman" pitchFamily="18" charset="0"/>
                <a:cs typeface="Times New Roman" pitchFamily="18" charset="0"/>
              </a:rPr>
              <a:t>Breiman</a:t>
            </a:r>
            <a:r>
              <a:rPr lang="en-US" altLang="zh-CN" sz="1000" i="1" dirty="0">
                <a:latin typeface="Times New Roman" pitchFamily="18" charset="0"/>
                <a:cs typeface="Times New Roman" pitchFamily="18" charset="0"/>
              </a:rPr>
              <a:t>, Random Forests, Machine Learning, Vol. 45(1), pp. 5-32, 2001.</a:t>
            </a:r>
          </a:p>
          <a:p>
            <a:pPr marL="342900" indent="-342900"/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[4] </a:t>
            </a:r>
            <a:r>
              <a:rPr lang="en-US" altLang="zh-CN" sz="1000" i="1" dirty="0">
                <a:latin typeface="Times New Roman" pitchFamily="18" charset="0"/>
                <a:cs typeface="Times New Roman" pitchFamily="18" charset="0"/>
              </a:rPr>
              <a:t>M. </a:t>
            </a:r>
            <a:r>
              <a:rPr lang="en-US" altLang="zh-CN" sz="1000" i="1" dirty="0" err="1">
                <a:latin typeface="Times New Roman" pitchFamily="18" charset="0"/>
                <a:cs typeface="Times New Roman" pitchFamily="18" charset="0"/>
              </a:rPr>
              <a:t>Ozuysal</a:t>
            </a:r>
            <a:r>
              <a:rPr lang="en-US" altLang="zh-CN" sz="1000" i="1" dirty="0">
                <a:latin typeface="Times New Roman" pitchFamily="18" charset="0"/>
                <a:cs typeface="Times New Roman" pitchFamily="18" charset="0"/>
              </a:rPr>
              <a:t>, M. </a:t>
            </a:r>
            <a:r>
              <a:rPr lang="en-US" altLang="zh-CN" sz="1000" i="1" dirty="0" err="1">
                <a:latin typeface="Times New Roman" pitchFamily="18" charset="0"/>
                <a:cs typeface="Times New Roman" pitchFamily="18" charset="0"/>
              </a:rPr>
              <a:t>Calonder</a:t>
            </a:r>
            <a:r>
              <a:rPr lang="en-US" altLang="zh-CN" sz="1000" i="1" dirty="0">
                <a:latin typeface="Times New Roman" pitchFamily="18" charset="0"/>
                <a:cs typeface="Times New Roman" pitchFamily="18" charset="0"/>
              </a:rPr>
              <a:t>, V. </a:t>
            </a:r>
            <a:r>
              <a:rPr lang="en-US" altLang="zh-CN" sz="1000" i="1" dirty="0" err="1">
                <a:latin typeface="Times New Roman" pitchFamily="18" charset="0"/>
                <a:cs typeface="Times New Roman" pitchFamily="18" charset="0"/>
              </a:rPr>
              <a:t>Lepetit</a:t>
            </a:r>
            <a:r>
              <a:rPr lang="en-US" altLang="zh-CN" sz="1000" i="1" dirty="0">
                <a:latin typeface="Times New Roman" pitchFamily="18" charset="0"/>
                <a:cs typeface="Times New Roman" pitchFamily="18" charset="0"/>
              </a:rPr>
              <a:t>, P. </a:t>
            </a:r>
            <a:r>
              <a:rPr lang="en-US" altLang="zh-CN" sz="1000" i="1" dirty="0" err="1">
                <a:latin typeface="Times New Roman" pitchFamily="18" charset="0"/>
                <a:cs typeface="Times New Roman" pitchFamily="18" charset="0"/>
              </a:rPr>
              <a:t>Fua</a:t>
            </a:r>
            <a:r>
              <a:rPr lang="en-US" altLang="zh-CN" sz="1000" i="1" dirty="0">
                <a:latin typeface="Times New Roman" pitchFamily="18" charset="0"/>
                <a:cs typeface="Times New Roman" pitchFamily="18" charset="0"/>
              </a:rPr>
              <a:t>, Fast </a:t>
            </a:r>
            <a:r>
              <a:rPr lang="en-US" altLang="zh-CN" sz="1000" i="1" dirty="0" err="1">
                <a:latin typeface="Times New Roman" pitchFamily="18" charset="0"/>
                <a:cs typeface="Times New Roman" pitchFamily="18" charset="0"/>
              </a:rPr>
              <a:t>Keypoint</a:t>
            </a:r>
            <a:r>
              <a:rPr lang="en-US" altLang="zh-CN" sz="1000" i="1" dirty="0">
                <a:latin typeface="Times New Roman" pitchFamily="18" charset="0"/>
                <a:cs typeface="Times New Roman" pitchFamily="18" charset="0"/>
              </a:rPr>
              <a:t> Recognition using Random Ferns. In IEEE. Trans. Pattern Analysis and Machine Intelligence, 2009. </a:t>
            </a:r>
          </a:p>
          <a:p>
            <a:pPr marL="342900" indent="-342900"/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[5] </a:t>
            </a:r>
            <a:r>
              <a:rPr lang="en-US" altLang="zh-CN" sz="1000" i="1" dirty="0">
                <a:latin typeface="Times New Roman" pitchFamily="18" charset="0"/>
                <a:cs typeface="Times New Roman" pitchFamily="18" charset="0"/>
              </a:rPr>
              <a:t>D. Wagner, G. </a:t>
            </a:r>
            <a:r>
              <a:rPr lang="en-US" altLang="zh-CN" sz="1000" i="1" dirty="0" err="1">
                <a:latin typeface="Times New Roman" pitchFamily="18" charset="0"/>
                <a:cs typeface="Times New Roman" pitchFamily="18" charset="0"/>
              </a:rPr>
              <a:t>Reitmayr</a:t>
            </a:r>
            <a:r>
              <a:rPr lang="en-US" altLang="zh-CN" sz="1000" i="1" dirty="0">
                <a:latin typeface="Times New Roman" pitchFamily="18" charset="0"/>
                <a:cs typeface="Times New Roman" pitchFamily="18" charset="0"/>
              </a:rPr>
              <a:t>, A. </a:t>
            </a:r>
            <a:r>
              <a:rPr lang="en-US" altLang="zh-CN" sz="1000" i="1" dirty="0" err="1">
                <a:latin typeface="Times New Roman" pitchFamily="18" charset="0"/>
                <a:cs typeface="Times New Roman" pitchFamily="18" charset="0"/>
              </a:rPr>
              <a:t>Mulloni</a:t>
            </a:r>
            <a:r>
              <a:rPr lang="en-US" altLang="zh-CN" sz="1000" i="1" dirty="0">
                <a:latin typeface="Times New Roman" pitchFamily="18" charset="0"/>
                <a:cs typeface="Times New Roman" pitchFamily="18" charset="0"/>
              </a:rPr>
              <a:t>, T. Drummond, D. </a:t>
            </a:r>
            <a:r>
              <a:rPr lang="en-US" altLang="zh-CN" sz="1000" i="1" dirty="0" err="1">
                <a:latin typeface="Times New Roman" pitchFamily="18" charset="0"/>
                <a:cs typeface="Times New Roman" pitchFamily="18" charset="0"/>
              </a:rPr>
              <a:t>Schmalstieg</a:t>
            </a:r>
            <a:r>
              <a:rPr lang="en-US" altLang="zh-CN" sz="1000" i="1" dirty="0">
                <a:latin typeface="Times New Roman" pitchFamily="18" charset="0"/>
                <a:cs typeface="Times New Roman" pitchFamily="18" charset="0"/>
              </a:rPr>
              <a:t>, Pose Tracking from Natural Features on Mobile Phones. In ISMAR 2008.</a:t>
            </a:r>
          </a:p>
        </p:txBody>
      </p:sp>
      <p:pic>
        <p:nvPicPr>
          <p:cNvPr id="1310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6136" y="3429000"/>
            <a:ext cx="2376264" cy="1860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1075" name="Picture 3" descr="Python 实现的随机森林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56176" y="1628800"/>
            <a:ext cx="2160240" cy="1622208"/>
          </a:xfrm>
          <a:prstGeom prst="rect">
            <a:avLst/>
          </a:prstGeom>
          <a:noFill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67944" y="3573016"/>
            <a:ext cx="1296144" cy="174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9552" y="3501008"/>
            <a:ext cx="3024336" cy="1845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图片 8" descr="图片包含 文字&#10;&#10;已生成极高可信度的说明">
            <a:extLst>
              <a:ext uri="{FF2B5EF4-FFF2-40B4-BE49-F238E27FC236}">
                <a16:creationId xmlns:a16="http://schemas.microsoft.com/office/drawing/2014/main" id="{62AC5AE6-36F5-4769-8378-4BDA9F3EDFC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92382"/>
            <a:ext cx="2128882" cy="1425074"/>
          </a:xfrm>
          <a:prstGeom prst="rect">
            <a:avLst/>
          </a:prstGeom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2.1 Randomized Decision Trees</a:t>
            </a:r>
          </a:p>
          <a:p>
            <a:r>
              <a:rPr lang="zh-CN" altLang="en-US" dirty="0"/>
              <a:t>标签</a:t>
            </a:r>
            <a:r>
              <a:rPr lang="en-US" altLang="zh-CN" dirty="0"/>
              <a:t>(Tags)</a:t>
            </a:r>
          </a:p>
          <a:p>
            <a:pPr>
              <a:buFont typeface="Wingdings" pitchFamily="2" charset="2"/>
              <a:buChar char="ü"/>
            </a:pP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Depth = 3, </a:t>
            </a:r>
          </a:p>
          <a:p>
            <a:pPr>
              <a:buNone/>
            </a:pP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    Tags= 2+4+8=14</a:t>
            </a:r>
          </a:p>
          <a:p>
            <a:pPr>
              <a:buNone/>
            </a:pPr>
            <a:r>
              <a:rPr lang="en-US" altLang="zh-CN" dirty="0">
                <a:solidFill>
                  <a:srgbClr val="FF0000"/>
                </a:solidFill>
              </a:rPr>
              <a:t>?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Depth = 5,</a:t>
            </a:r>
          </a:p>
          <a:p>
            <a:pPr>
              <a:buNone/>
            </a:pPr>
            <a:r>
              <a:rPr lang="en-US" altLang="zh-CN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  Tags = ?</a:t>
            </a:r>
          </a:p>
        </p:txBody>
      </p:sp>
      <p:pic>
        <p:nvPicPr>
          <p:cNvPr id="141320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3848" y="2060848"/>
            <a:ext cx="4536504" cy="3552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131840" y="3284984"/>
            <a:ext cx="5872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tag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88024" y="3212976"/>
            <a:ext cx="5872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tag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72200" y="2492896"/>
            <a:ext cx="5872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tag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36096" y="4077072"/>
            <a:ext cx="5872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tag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860032" y="4077072"/>
            <a:ext cx="5872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tag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en-US" altLang="zh-CN" dirty="0"/>
              <a:t>2.1 Randomized Decision Trees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</a:rPr>
              <a:t>标签的空间位置关系</a:t>
            </a:r>
            <a:r>
              <a:rPr lang="en-US" altLang="zh-CN" dirty="0"/>
              <a:t>(Tag Arrangements)</a:t>
            </a:r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</a:rPr>
              <a:t>空间位置关系可以是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元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2,3,4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这些空间位置关系作为决策树的属性集合</a:t>
            </a:r>
            <a:endParaRPr lang="en-US" altLang="zh-CN" dirty="0"/>
          </a:p>
          <a:p>
            <a:pPr>
              <a:buNone/>
            </a:pPr>
            <a:endParaRPr lang="zh-CN" altLang="en-US" dirty="0"/>
          </a:p>
        </p:txBody>
      </p:sp>
      <p:pic>
        <p:nvPicPr>
          <p:cNvPr id="1413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2996952"/>
            <a:ext cx="1368152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13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3727" y="2996952"/>
            <a:ext cx="1049259" cy="1728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131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5856" y="2996952"/>
            <a:ext cx="1175171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1319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99992" y="3030838"/>
            <a:ext cx="1152128" cy="1694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6914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40152" y="2852936"/>
            <a:ext cx="2592288" cy="1869292"/>
          </a:xfrm>
          <a:prstGeom prst="rect">
            <a:avLst/>
          </a:prstGeom>
          <a:noFill/>
          <a:ln w="9525">
            <a:gradFill>
              <a:gsLst>
                <a:gs pos="0">
                  <a:srgbClr val="A603AB"/>
                </a:gs>
                <a:gs pos="21001">
                  <a:srgbClr val="0819FB"/>
                </a:gs>
                <a:gs pos="35001">
                  <a:srgbClr val="1A8D48"/>
                </a:gs>
                <a:gs pos="52000">
                  <a:srgbClr val="FFFF00"/>
                </a:gs>
                <a:gs pos="73000">
                  <a:srgbClr val="EE3F17"/>
                </a:gs>
                <a:gs pos="88000">
                  <a:srgbClr val="E81766"/>
                </a:gs>
                <a:gs pos="100000">
                  <a:srgbClr val="A603AB"/>
                </a:gs>
              </a:gsLst>
              <a:lin ang="5400000" scaled="0"/>
            </a:gra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1 Randomized Decision Trees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随机</a:t>
            </a:r>
            <a:r>
              <a:rPr lang="zh-CN" altLang="en-US" dirty="0">
                <a:solidFill>
                  <a:schemeClr val="tx1"/>
                </a:solidFill>
              </a:rPr>
              <a:t>进行属性选择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不再寻找全局最优的分裂节点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ü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选择一个包含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个属性的集合，从中依据某个准则函数来挑选最优的分裂节点，比如，最大化信息增益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dirty="0"/>
              <a:t>随机树的效果不如决策树，通过构建多棵树来弥补</a:t>
            </a:r>
            <a:endParaRPr lang="en-US" altLang="zh-CN" dirty="0"/>
          </a:p>
          <a:p>
            <a:pPr>
              <a:buFont typeface="Wingdings" pitchFamily="2" charset="2"/>
              <a:buChar char="ü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各棵树的投票结果求平均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None/>
            </a:pP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None/>
            </a:pPr>
            <a:endParaRPr lang="zh-CN" altLang="en-US" dirty="0"/>
          </a:p>
        </p:txBody>
      </p:sp>
      <p:pic>
        <p:nvPicPr>
          <p:cNvPr id="16794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4653136"/>
            <a:ext cx="3743343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.1 Randomized Decision Trees</a:t>
            </a:r>
          </a:p>
          <a:p>
            <a:r>
              <a:rPr lang="zh-CN" altLang="en-US" dirty="0"/>
              <a:t>分析</a:t>
            </a:r>
            <a:endParaRPr lang="en-US" altLang="zh-CN" dirty="0"/>
          </a:p>
          <a:p>
            <a:pPr>
              <a:buFont typeface="Wingdings" pitchFamily="2" charset="2"/>
              <a:buChar char="ü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随机分裂节点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, 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训练更快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ü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使用更简单的二值特征测试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dirty="0"/>
              <a:t>参数选择</a:t>
            </a:r>
            <a:endParaRPr lang="en-US" altLang="zh-CN" dirty="0"/>
          </a:p>
          <a:p>
            <a:pPr>
              <a:buFont typeface="Wingdings" pitchFamily="2" charset="2"/>
              <a:buChar char="ü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根节点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,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 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= 10</a:t>
            </a:r>
          </a:p>
          <a:p>
            <a:pPr>
              <a:buFont typeface="Wingdings" pitchFamily="2" charset="2"/>
              <a:buChar char="ü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中间层节点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 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= 100</a:t>
            </a:r>
            <a:r>
              <a:rPr lang="en-US" altLang="zh-CN" i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L</a:t>
            </a:r>
          </a:p>
          <a:p>
            <a:r>
              <a:rPr lang="zh-CN" altLang="en-US" dirty="0"/>
              <a:t>应用场景</a:t>
            </a:r>
            <a:endParaRPr lang="en-US" altLang="zh-CN" dirty="0"/>
          </a:p>
          <a:p>
            <a:pPr>
              <a:buFont typeface="Wingdings" pitchFamily="2" charset="2"/>
              <a:buChar char="ü"/>
            </a:pP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OCR, 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手写体识别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ü"/>
            </a:pPr>
            <a:endParaRPr lang="en-US" altLang="zh-CN" i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b="1" dirty="0"/>
              <a:t>2.1 </a:t>
            </a:r>
            <a:r>
              <a:rPr lang="en-US" altLang="zh-CN" dirty="0"/>
              <a:t>Randomized Decision Trees</a:t>
            </a:r>
          </a:p>
          <a:p>
            <a:pPr>
              <a:lnSpc>
                <a:spcPts val="3200"/>
              </a:lnSpc>
            </a:pPr>
            <a:r>
              <a:rPr lang="en-US" altLang="zh-CN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Specific Object Detection</a:t>
            </a:r>
          </a:p>
          <a:p>
            <a:endParaRPr lang="en-US" altLang="zh-CN" b="1" dirty="0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6550223"/>
            <a:ext cx="73448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2006_PAMI_Keypoint recognition using randomized trees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图片 7" descr="图片包含 电子产品&#10;&#10;已生成极高可信度的说明">
            <a:extLst>
              <a:ext uri="{FF2B5EF4-FFF2-40B4-BE49-F238E27FC236}">
                <a16:creationId xmlns:a16="http://schemas.microsoft.com/office/drawing/2014/main" id="{A8E23FCF-9B15-481C-BBC6-7DDC1BC3F5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8169" y="66348"/>
            <a:ext cx="2038583" cy="2702579"/>
          </a:xfrm>
          <a:prstGeom prst="rect">
            <a:avLst/>
          </a:prstGeom>
        </p:spPr>
      </p:pic>
      <p:pic>
        <p:nvPicPr>
          <p:cNvPr id="12" name="图片 11" descr="图片包含 照片&#10;&#10;已生成极高可信度的说明">
            <a:extLst>
              <a:ext uri="{FF2B5EF4-FFF2-40B4-BE49-F238E27FC236}">
                <a16:creationId xmlns:a16="http://schemas.microsoft.com/office/drawing/2014/main" id="{FA15FE4B-AA44-4F53-9E0B-D6BBC2DE4D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248" y="2861571"/>
            <a:ext cx="9144000" cy="3287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132327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b="1" dirty="0"/>
              <a:t>2.1 </a:t>
            </a:r>
            <a:r>
              <a:rPr lang="en-US" altLang="zh-CN" dirty="0"/>
              <a:t>Randomized Decision Trees</a:t>
            </a:r>
          </a:p>
          <a:p>
            <a:pPr>
              <a:lnSpc>
                <a:spcPts val="3200"/>
              </a:lnSpc>
            </a:pPr>
            <a:r>
              <a:rPr lang="en-US" altLang="zh-CN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Specific Object Detection</a:t>
            </a:r>
          </a:p>
          <a:p>
            <a:endParaRPr lang="en-US" altLang="zh-CN" b="1" dirty="0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6550223"/>
            <a:ext cx="73448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2006_PAMI_Keypoint recognition using randomized trees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图片 7" descr="图片包含 电子产品&#10;&#10;已生成极高可信度的说明">
            <a:extLst>
              <a:ext uri="{FF2B5EF4-FFF2-40B4-BE49-F238E27FC236}">
                <a16:creationId xmlns:a16="http://schemas.microsoft.com/office/drawing/2014/main" id="{A8E23FCF-9B15-481C-BBC6-7DDC1BC3F5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160" y="2652598"/>
            <a:ext cx="2736304" cy="3627558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13693596-24DA-4B67-BC8F-B9C974FD59E0}"/>
              </a:ext>
            </a:extLst>
          </p:cNvPr>
          <p:cNvSpPr/>
          <p:nvPr/>
        </p:nvSpPr>
        <p:spPr>
          <a:xfrm>
            <a:off x="3553848" y="2676178"/>
            <a:ext cx="1008112" cy="936104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435EC9C-4F36-4AAB-B456-DBFD7F1B62D2}"/>
              </a:ext>
            </a:extLst>
          </p:cNvPr>
          <p:cNvSpPr/>
          <p:nvPr/>
        </p:nvSpPr>
        <p:spPr>
          <a:xfrm>
            <a:off x="4691540" y="2681167"/>
            <a:ext cx="1008112" cy="936104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B30A01F-AA0B-40A2-8925-20F0DBA84489}"/>
              </a:ext>
            </a:extLst>
          </p:cNvPr>
          <p:cNvSpPr/>
          <p:nvPr/>
        </p:nvSpPr>
        <p:spPr>
          <a:xfrm>
            <a:off x="5773688" y="2636912"/>
            <a:ext cx="1008112" cy="936104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1EEA4E6-2F03-48BA-A582-7AF54231C194}"/>
              </a:ext>
            </a:extLst>
          </p:cNvPr>
          <p:cNvSpPr/>
          <p:nvPr/>
        </p:nvSpPr>
        <p:spPr>
          <a:xfrm>
            <a:off x="6886802" y="2636912"/>
            <a:ext cx="1008112" cy="936104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…..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B9DFB1D-C3A8-4878-B5DF-86D73A2B7B9B}"/>
              </a:ext>
            </a:extLst>
          </p:cNvPr>
          <p:cNvSpPr/>
          <p:nvPr/>
        </p:nvSpPr>
        <p:spPr>
          <a:xfrm>
            <a:off x="8049072" y="2636912"/>
            <a:ext cx="1008112" cy="936104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0351F266-710E-469A-A8B3-70D8EF81B56E}"/>
              </a:ext>
            </a:extLst>
          </p:cNvPr>
          <p:cNvSpPr/>
          <p:nvPr/>
        </p:nvSpPr>
        <p:spPr>
          <a:xfrm>
            <a:off x="3563888" y="3944410"/>
            <a:ext cx="1008112" cy="936104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F513FFC-3082-4A92-8F8D-909F246CF32C}"/>
              </a:ext>
            </a:extLst>
          </p:cNvPr>
          <p:cNvSpPr/>
          <p:nvPr/>
        </p:nvSpPr>
        <p:spPr>
          <a:xfrm>
            <a:off x="4677002" y="3944696"/>
            <a:ext cx="1008112" cy="936104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7B8D886E-103B-4750-A275-A2578021B28F}"/>
              </a:ext>
            </a:extLst>
          </p:cNvPr>
          <p:cNvSpPr/>
          <p:nvPr/>
        </p:nvSpPr>
        <p:spPr>
          <a:xfrm>
            <a:off x="5759150" y="3933056"/>
            <a:ext cx="1008112" cy="936104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5A93161A-B91A-41C7-AAD0-451D0CC824F9}"/>
              </a:ext>
            </a:extLst>
          </p:cNvPr>
          <p:cNvSpPr/>
          <p:nvPr/>
        </p:nvSpPr>
        <p:spPr>
          <a:xfrm>
            <a:off x="6872264" y="3933056"/>
            <a:ext cx="1008112" cy="936104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……</a:t>
            </a:r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72326340-248C-447F-866E-99FB9FC79AC7}"/>
              </a:ext>
            </a:extLst>
          </p:cNvPr>
          <p:cNvSpPr/>
          <p:nvPr/>
        </p:nvSpPr>
        <p:spPr>
          <a:xfrm>
            <a:off x="8034534" y="3933056"/>
            <a:ext cx="1008112" cy="936104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E9106FFC-DB80-4D79-912B-B7E742A42BDC}"/>
              </a:ext>
            </a:extLst>
          </p:cNvPr>
          <p:cNvSpPr/>
          <p:nvPr/>
        </p:nvSpPr>
        <p:spPr>
          <a:xfrm>
            <a:off x="3578426" y="5231620"/>
            <a:ext cx="1008112" cy="93610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BFA88524-85EC-4EDB-9E51-08D1EDD5FF3B}"/>
              </a:ext>
            </a:extLst>
          </p:cNvPr>
          <p:cNvSpPr/>
          <p:nvPr/>
        </p:nvSpPr>
        <p:spPr>
          <a:xfrm>
            <a:off x="4691540" y="5231906"/>
            <a:ext cx="1008112" cy="93610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B1DE77C1-6FEA-472E-8F2E-63168C03BBD7}"/>
              </a:ext>
            </a:extLst>
          </p:cNvPr>
          <p:cNvSpPr/>
          <p:nvPr/>
        </p:nvSpPr>
        <p:spPr>
          <a:xfrm>
            <a:off x="5773688" y="5229200"/>
            <a:ext cx="1008112" cy="93610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FE624704-F0A5-432C-80B0-09F2F7B04D6C}"/>
              </a:ext>
            </a:extLst>
          </p:cNvPr>
          <p:cNvSpPr/>
          <p:nvPr/>
        </p:nvSpPr>
        <p:spPr>
          <a:xfrm>
            <a:off x="6886802" y="5229200"/>
            <a:ext cx="1008112" cy="93610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…….</a:t>
            </a:r>
            <a:endParaRPr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395E6718-166E-43B3-84E2-0EB5C5E28C5D}"/>
              </a:ext>
            </a:extLst>
          </p:cNvPr>
          <p:cNvSpPr/>
          <p:nvPr/>
        </p:nvSpPr>
        <p:spPr>
          <a:xfrm>
            <a:off x="8049072" y="5229200"/>
            <a:ext cx="1008112" cy="93610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</a:t>
            </a:r>
            <a:endParaRPr lang="zh-CN" alt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0" name="墨迹 39">
                <a:extLst>
                  <a:ext uri="{FF2B5EF4-FFF2-40B4-BE49-F238E27FC236}">
                    <a16:creationId xmlns:a16="http://schemas.microsoft.com/office/drawing/2014/main" id="{314F66EE-3A52-4688-9749-ED0CD2371D6E}"/>
                  </a:ext>
                </a:extLst>
              </p14:cNvPr>
              <p14:cNvContentPartPr/>
              <p14:nvPr/>
            </p14:nvContentPartPr>
            <p14:xfrm>
              <a:off x="2655791" y="5479376"/>
              <a:ext cx="924840" cy="927360"/>
            </p14:xfrm>
          </p:contentPart>
        </mc:Choice>
        <mc:Fallback xmlns="">
          <p:pic>
            <p:nvPicPr>
              <p:cNvPr id="40" name="墨迹 39">
                <a:extLst>
                  <a:ext uri="{FF2B5EF4-FFF2-40B4-BE49-F238E27FC236}">
                    <a16:creationId xmlns:a16="http://schemas.microsoft.com/office/drawing/2014/main" id="{314F66EE-3A52-4688-9749-ED0CD2371D6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46791" y="5470376"/>
                <a:ext cx="942480" cy="94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4" name="墨迹 43">
                <a:extLst>
                  <a:ext uri="{FF2B5EF4-FFF2-40B4-BE49-F238E27FC236}">
                    <a16:creationId xmlns:a16="http://schemas.microsoft.com/office/drawing/2014/main" id="{EA2DD2C6-288B-437F-B644-4AD20D49919C}"/>
                  </a:ext>
                </a:extLst>
              </p14:cNvPr>
              <p14:cNvContentPartPr/>
              <p14:nvPr/>
            </p14:nvContentPartPr>
            <p14:xfrm>
              <a:off x="2008871" y="2960096"/>
              <a:ext cx="1447920" cy="642240"/>
            </p14:xfrm>
          </p:contentPart>
        </mc:Choice>
        <mc:Fallback xmlns="">
          <p:pic>
            <p:nvPicPr>
              <p:cNvPr id="44" name="墨迹 43">
                <a:extLst>
                  <a:ext uri="{FF2B5EF4-FFF2-40B4-BE49-F238E27FC236}">
                    <a16:creationId xmlns:a16="http://schemas.microsoft.com/office/drawing/2014/main" id="{EA2DD2C6-288B-437F-B644-4AD20D49919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000231" y="2951451"/>
                <a:ext cx="1465560" cy="6598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8" name="墨迹 47">
                <a:extLst>
                  <a:ext uri="{FF2B5EF4-FFF2-40B4-BE49-F238E27FC236}">
                    <a16:creationId xmlns:a16="http://schemas.microsoft.com/office/drawing/2014/main" id="{10EA5130-2AEB-4735-B1B0-7FF7F5D685B6}"/>
                  </a:ext>
                </a:extLst>
              </p14:cNvPr>
              <p14:cNvContentPartPr/>
              <p14:nvPr/>
            </p14:nvContentPartPr>
            <p14:xfrm>
              <a:off x="1804031" y="4422416"/>
              <a:ext cx="1716480" cy="579240"/>
            </p14:xfrm>
          </p:contentPart>
        </mc:Choice>
        <mc:Fallback xmlns="">
          <p:pic>
            <p:nvPicPr>
              <p:cNvPr id="48" name="墨迹 47">
                <a:extLst>
                  <a:ext uri="{FF2B5EF4-FFF2-40B4-BE49-F238E27FC236}">
                    <a16:creationId xmlns:a16="http://schemas.microsoft.com/office/drawing/2014/main" id="{10EA5130-2AEB-4735-B1B0-7FF7F5D685B6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795391" y="4413771"/>
                <a:ext cx="1734120" cy="5968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53" name="墨迹 52">
                <a:extLst>
                  <a:ext uri="{FF2B5EF4-FFF2-40B4-BE49-F238E27FC236}">
                    <a16:creationId xmlns:a16="http://schemas.microsoft.com/office/drawing/2014/main" id="{8F7150FD-2735-492E-9C99-F13A87F969B3}"/>
                  </a:ext>
                </a:extLst>
              </p14:cNvPr>
              <p14:cNvContentPartPr/>
              <p14:nvPr/>
            </p14:nvContentPartPr>
            <p14:xfrm>
              <a:off x="8328671" y="3420896"/>
              <a:ext cx="461160" cy="261360"/>
            </p14:xfrm>
          </p:contentPart>
        </mc:Choice>
        <mc:Fallback xmlns="">
          <p:pic>
            <p:nvPicPr>
              <p:cNvPr id="53" name="墨迹 52">
                <a:extLst>
                  <a:ext uri="{FF2B5EF4-FFF2-40B4-BE49-F238E27FC236}">
                    <a16:creationId xmlns:a16="http://schemas.microsoft.com/office/drawing/2014/main" id="{8F7150FD-2735-492E-9C99-F13A87F969B3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319671" y="3412256"/>
                <a:ext cx="478800" cy="27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56" name="墨迹 55">
                <a:extLst>
                  <a:ext uri="{FF2B5EF4-FFF2-40B4-BE49-F238E27FC236}">
                    <a16:creationId xmlns:a16="http://schemas.microsoft.com/office/drawing/2014/main" id="{209E1EA2-A056-4F57-AF43-176DDDDEFAEB}"/>
                  </a:ext>
                </a:extLst>
              </p14:cNvPr>
              <p14:cNvContentPartPr/>
              <p14:nvPr/>
            </p14:nvContentPartPr>
            <p14:xfrm>
              <a:off x="7930871" y="2978456"/>
              <a:ext cx="404640" cy="275040"/>
            </p14:xfrm>
          </p:contentPart>
        </mc:Choice>
        <mc:Fallback xmlns="">
          <p:pic>
            <p:nvPicPr>
              <p:cNvPr id="56" name="墨迹 55">
                <a:extLst>
                  <a:ext uri="{FF2B5EF4-FFF2-40B4-BE49-F238E27FC236}">
                    <a16:creationId xmlns:a16="http://schemas.microsoft.com/office/drawing/2014/main" id="{209E1EA2-A056-4F57-AF43-176DDDDEFAEB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921871" y="2969816"/>
                <a:ext cx="422280" cy="29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1" name="墨迹 60">
                <a:extLst>
                  <a:ext uri="{FF2B5EF4-FFF2-40B4-BE49-F238E27FC236}">
                    <a16:creationId xmlns:a16="http://schemas.microsoft.com/office/drawing/2014/main" id="{66270AFD-16DF-4718-A3C3-F90DA3501387}"/>
                  </a:ext>
                </a:extLst>
              </p14:cNvPr>
              <p14:cNvContentPartPr/>
              <p14:nvPr/>
            </p14:nvContentPartPr>
            <p14:xfrm>
              <a:off x="6748991" y="5535896"/>
              <a:ext cx="423360" cy="267840"/>
            </p14:xfrm>
          </p:contentPart>
        </mc:Choice>
        <mc:Fallback xmlns="">
          <p:pic>
            <p:nvPicPr>
              <p:cNvPr id="61" name="墨迹 60">
                <a:extLst>
                  <a:ext uri="{FF2B5EF4-FFF2-40B4-BE49-F238E27FC236}">
                    <a16:creationId xmlns:a16="http://schemas.microsoft.com/office/drawing/2014/main" id="{66270AFD-16DF-4718-A3C3-F90DA3501387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739991" y="5527256"/>
                <a:ext cx="441000" cy="28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62" name="墨迹 61">
                <a:extLst>
                  <a:ext uri="{FF2B5EF4-FFF2-40B4-BE49-F238E27FC236}">
                    <a16:creationId xmlns:a16="http://schemas.microsoft.com/office/drawing/2014/main" id="{9C261BB6-4087-4CC0-9B8E-54A134B4C7ED}"/>
                  </a:ext>
                </a:extLst>
              </p14:cNvPr>
              <p14:cNvContentPartPr/>
              <p14:nvPr/>
            </p14:nvContentPartPr>
            <p14:xfrm>
              <a:off x="7178111" y="5977616"/>
              <a:ext cx="479160" cy="370800"/>
            </p14:xfrm>
          </p:contentPart>
        </mc:Choice>
        <mc:Fallback xmlns="">
          <p:pic>
            <p:nvPicPr>
              <p:cNvPr id="62" name="墨迹 61">
                <a:extLst>
                  <a:ext uri="{FF2B5EF4-FFF2-40B4-BE49-F238E27FC236}">
                    <a16:creationId xmlns:a16="http://schemas.microsoft.com/office/drawing/2014/main" id="{9C261BB6-4087-4CC0-9B8E-54A134B4C7ED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169471" y="5968976"/>
                <a:ext cx="496800" cy="388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198494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情摘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线性分类器</a:t>
            </a:r>
            <a:endParaRPr lang="en-US" altLang="zh-CN" dirty="0">
              <a:solidFill>
                <a:srgbClr val="FF0000"/>
              </a:solidFill>
            </a:endParaRPr>
          </a:p>
          <a:p>
            <a:pPr marL="457200" indent="-457200">
              <a:buNone/>
            </a:pPr>
            <a:r>
              <a:rPr lang="en-US" altLang="zh-CN" dirty="0"/>
              <a:t>C. </a:t>
            </a:r>
            <a:r>
              <a:rPr lang="zh-CN" altLang="en-US" dirty="0"/>
              <a:t>逻辑斯蒂回归</a:t>
            </a:r>
          </a:p>
          <a:p>
            <a:pPr marL="457200" indent="-457200">
              <a:buAutoNum type="alphaUcPeriod"/>
            </a:pP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79873" name="Object 1"/>
          <p:cNvGraphicFramePr>
            <a:graphicFrameLocks noChangeAspect="1"/>
          </p:cNvGraphicFramePr>
          <p:nvPr/>
        </p:nvGraphicFramePr>
        <p:xfrm>
          <a:off x="633413" y="2492375"/>
          <a:ext cx="4778375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74" name="Equation" r:id="rId3" imgW="2603160" imgH="838080" progId="Equation.DSMT4">
                  <p:embed/>
                </p:oleObj>
              </mc:Choice>
              <mc:Fallback>
                <p:oleObj name="Equation" r:id="rId3" imgW="26031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2492375"/>
                        <a:ext cx="4778375" cy="154463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611561" y="4077072"/>
          <a:ext cx="4824536" cy="124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75" name="Equation" r:id="rId5" imgW="2577960" imgH="672840" progId="Equation.DSMT4">
                  <p:embed/>
                </p:oleObj>
              </mc:Choice>
              <mc:Fallback>
                <p:oleObj name="Equation" r:id="rId5" imgW="257796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1" y="4077072"/>
                        <a:ext cx="4824536" cy="124018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611560" y="5373217"/>
          <a:ext cx="770890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76" name="Equation" r:id="rId7" imgW="3047760" imgH="368280" progId="Equation.DSMT4">
                  <p:embed/>
                </p:oleObj>
              </mc:Choice>
              <mc:Fallback>
                <p:oleObj name="Equation" r:id="rId7" imgW="304776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373217"/>
                        <a:ext cx="7708900" cy="864096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5508104" y="2492896"/>
          <a:ext cx="2808288" cy="28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77" name="Equation" r:id="rId9" imgW="1511280" imgH="1409400" progId="Equation.DSMT4">
                  <p:embed/>
                </p:oleObj>
              </mc:Choice>
              <mc:Fallback>
                <p:oleObj name="Equation" r:id="rId9" imgW="1511280" imgH="1409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492896"/>
                        <a:ext cx="2808288" cy="280831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b="1" dirty="0"/>
              <a:t>2.1 </a:t>
            </a:r>
            <a:r>
              <a:rPr lang="en-US" altLang="zh-CN" dirty="0"/>
              <a:t>Randomized Decision Trees</a:t>
            </a:r>
          </a:p>
          <a:p>
            <a:pPr>
              <a:lnSpc>
                <a:spcPts val="3200"/>
              </a:lnSpc>
            </a:pPr>
            <a:r>
              <a:rPr lang="en-US" altLang="zh-CN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Specific Object Detection</a:t>
            </a:r>
          </a:p>
          <a:p>
            <a:endParaRPr lang="en-US" altLang="zh-CN" b="1" dirty="0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6550223"/>
            <a:ext cx="73448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2006_PAMI_Keypoint recognition using randomized trees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图片 6" descr="图片包含 地图, 文字&#10;&#10;已生成极高可信度的说明">
            <a:extLst>
              <a:ext uri="{FF2B5EF4-FFF2-40B4-BE49-F238E27FC236}">
                <a16:creationId xmlns:a16="http://schemas.microsoft.com/office/drawing/2014/main" id="{0074A0C8-EEDD-4C3F-B587-376D49C562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284984"/>
            <a:ext cx="4392488" cy="309485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521B2AB-B94B-4B43-AC05-C92B94135B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424" y="2494583"/>
            <a:ext cx="5112568" cy="702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529888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b="1" dirty="0"/>
              <a:t>2.1 </a:t>
            </a:r>
            <a:r>
              <a:rPr lang="en-US" altLang="zh-CN" dirty="0"/>
              <a:t>Randomized Decision Trees</a:t>
            </a:r>
          </a:p>
          <a:p>
            <a:pPr>
              <a:lnSpc>
                <a:spcPts val="3200"/>
              </a:lnSpc>
            </a:pPr>
            <a:r>
              <a:rPr lang="en-US" altLang="zh-CN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Specific Object Detection</a:t>
            </a:r>
          </a:p>
          <a:p>
            <a:pPr>
              <a:lnSpc>
                <a:spcPts val="3200"/>
              </a:lnSpc>
            </a:pP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What makes the Randomized Trees Tick?</a:t>
            </a:r>
            <a:endParaRPr lang="en-US" altLang="zh-CN" b="1" dirty="0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6550223"/>
            <a:ext cx="73448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2006_PAMI_Keypoint recognition using randomized trees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2E17C24-991C-4E84-9200-4F0D476A26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3212976"/>
            <a:ext cx="7021288" cy="2338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826500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DA9461-0EE4-4E65-9BE0-B7BDE14644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F004E0F-69C0-43E6-A188-2F71F8E02D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1 Randomized Decision Trees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Applications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5" name="图片 4" descr="图片包含 物体&#10;&#10;已生成高可信度的说明">
            <a:extLst>
              <a:ext uri="{FF2B5EF4-FFF2-40B4-BE49-F238E27FC236}">
                <a16:creationId xmlns:a16="http://schemas.microsoft.com/office/drawing/2014/main" id="{DDC657A1-FF2A-4048-98EA-F4E2693155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2591197"/>
            <a:ext cx="4662730" cy="1152128"/>
          </a:xfrm>
          <a:prstGeom prst="rect">
            <a:avLst/>
          </a:prstGeom>
        </p:spPr>
      </p:pic>
      <p:pic>
        <p:nvPicPr>
          <p:cNvPr id="7" name="图片 6" descr="图片包含 照片, 人员, 伪装, 男士&#10;&#10;已生成高可信度的说明">
            <a:extLst>
              <a:ext uri="{FF2B5EF4-FFF2-40B4-BE49-F238E27FC236}">
                <a16:creationId xmlns:a16="http://schemas.microsoft.com/office/drawing/2014/main" id="{378C51FB-A567-4EBE-B749-97BB3015107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3840463"/>
            <a:ext cx="6737051" cy="240717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302F090-4C62-40E7-9540-150DEF3B4A7B}"/>
              </a:ext>
            </a:extLst>
          </p:cNvPr>
          <p:cNvSpPr txBox="1"/>
          <p:nvPr/>
        </p:nvSpPr>
        <p:spPr>
          <a:xfrm>
            <a:off x="0" y="6581001"/>
            <a:ext cx="62351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2014-Object detection with pixel intensity </a:t>
            </a:r>
            <a:r>
              <a:rPr lang="en-US" altLang="zh-CN" sz="1400" dirty="0" err="1"/>
              <a:t>comparisions</a:t>
            </a:r>
            <a:r>
              <a:rPr lang="en-US" altLang="zh-CN" sz="1400" dirty="0"/>
              <a:t> organized in decision trees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4375641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.2 Random Forest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有放回的随机选择</a:t>
            </a:r>
            <a:r>
              <a:rPr lang="en-US" altLang="zh-CN" b="1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个样本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;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随机从</a:t>
            </a:r>
            <a:r>
              <a:rPr lang="en-US" altLang="zh-CN" b="1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个属性中选取出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个属性 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 &lt;&lt; M, m=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sqrt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M) 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), 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依据某种策略（比如说信息增益）来选择一个属性作为分裂节点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;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　　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dirty="0">
                <a:solidFill>
                  <a:srgbClr val="FF0000"/>
                </a:solidFill>
              </a:rPr>
              <a:t>3. 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按照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，构建一颗决策 树 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;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dirty="0">
                <a:solidFill>
                  <a:srgbClr val="FF0000"/>
                </a:solidFill>
              </a:rPr>
              <a:t>4. 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按照步骤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1~3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建立大量的决策树，组成 随机森林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.</a:t>
            </a:r>
          </a:p>
          <a:p>
            <a:endParaRPr lang="en-US" altLang="zh-CN" dirty="0">
              <a:solidFill>
                <a:srgbClr val="FF0000"/>
              </a:solidFill>
            </a:endParaRPr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6497" y="6571801"/>
            <a:ext cx="58326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L.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Breiman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, Random Forests, Machine Learning, Vol. 45(1), pp. 5-32, 200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2 Random Forest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六个字：行随机、列随机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/>
          </p:cNvGraphicFramePr>
          <p:nvPr/>
        </p:nvGraphicFramePr>
        <p:xfrm>
          <a:off x="323528" y="2780928"/>
          <a:ext cx="8352930" cy="34563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52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52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52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52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529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529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3529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3529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3448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93610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属性</a:t>
                      </a:r>
                      <a:r>
                        <a:rPr lang="en-US" altLang="zh-CN" sz="2000" b="1" dirty="0">
                          <a:solidFill>
                            <a:srgbClr val="0000FF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1</a:t>
                      </a:r>
                      <a:endParaRPr lang="zh-CN" altLang="en-US" sz="2000" b="1" dirty="0">
                        <a:solidFill>
                          <a:srgbClr val="0000FF"/>
                        </a:solidFill>
                        <a:latin typeface="华文楷体" pitchFamily="2" charset="-122"/>
                        <a:ea typeface="华文楷体" pitchFamily="2" charset="-122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属性</a:t>
                      </a:r>
                      <a:r>
                        <a:rPr lang="en-US" altLang="zh-CN" sz="2000" b="1" dirty="0">
                          <a:solidFill>
                            <a:srgbClr val="0000FF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2</a:t>
                      </a:r>
                      <a:endParaRPr lang="zh-CN" altLang="en-US" sz="2000" b="1" dirty="0">
                        <a:solidFill>
                          <a:srgbClr val="0000FF"/>
                        </a:solidFill>
                        <a:latin typeface="华文楷体" pitchFamily="2" charset="-122"/>
                        <a:ea typeface="华文楷体" pitchFamily="2" charset="-122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属性</a:t>
                      </a:r>
                      <a:r>
                        <a:rPr lang="en-US" altLang="zh-CN" sz="2000" b="1" dirty="0">
                          <a:solidFill>
                            <a:srgbClr val="0000FF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3</a:t>
                      </a:r>
                      <a:endParaRPr lang="zh-CN" altLang="en-US" sz="2000" b="1" dirty="0">
                        <a:solidFill>
                          <a:srgbClr val="0000FF"/>
                        </a:solidFill>
                        <a:latin typeface="华文楷体" pitchFamily="2" charset="-122"/>
                        <a:ea typeface="华文楷体" pitchFamily="2" charset="-122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属性</a:t>
                      </a:r>
                      <a:r>
                        <a:rPr lang="en-US" altLang="zh-CN" sz="2000" b="1" dirty="0">
                          <a:solidFill>
                            <a:srgbClr val="0000FF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4</a:t>
                      </a:r>
                      <a:endParaRPr lang="zh-CN" altLang="en-US" sz="2000" b="1" dirty="0">
                        <a:solidFill>
                          <a:srgbClr val="0000FF"/>
                        </a:solidFill>
                        <a:latin typeface="华文楷体" pitchFamily="2" charset="-122"/>
                        <a:ea typeface="华文楷体" pitchFamily="2" charset="-122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属性</a:t>
                      </a:r>
                      <a:r>
                        <a:rPr lang="en-US" altLang="zh-CN" sz="2000" b="1" dirty="0">
                          <a:solidFill>
                            <a:srgbClr val="0000FF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5</a:t>
                      </a:r>
                      <a:endParaRPr lang="zh-CN" altLang="en-US" sz="2000" b="1" dirty="0">
                        <a:solidFill>
                          <a:srgbClr val="0000FF"/>
                        </a:solidFill>
                        <a:latin typeface="华文楷体" pitchFamily="2" charset="-122"/>
                        <a:ea typeface="华文楷体" pitchFamily="2" charset="-122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属性</a:t>
                      </a:r>
                      <a:r>
                        <a:rPr lang="en-US" altLang="zh-CN" sz="2000" b="1" dirty="0">
                          <a:solidFill>
                            <a:srgbClr val="0000FF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6</a:t>
                      </a:r>
                      <a:endParaRPr lang="zh-CN" altLang="en-US" sz="2000" b="1" dirty="0">
                        <a:solidFill>
                          <a:srgbClr val="0000FF"/>
                        </a:solidFill>
                        <a:latin typeface="华文楷体" pitchFamily="2" charset="-122"/>
                        <a:ea typeface="华文楷体" pitchFamily="2" charset="-122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0000FF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…</a:t>
                      </a:r>
                      <a:endParaRPr lang="zh-CN" altLang="en-US" sz="2000" b="1" dirty="0">
                        <a:solidFill>
                          <a:srgbClr val="0000FF"/>
                        </a:solidFill>
                        <a:latin typeface="华文楷体" pitchFamily="2" charset="-122"/>
                        <a:ea typeface="华文楷体" pitchFamily="2" charset="-122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0000FF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…</a:t>
                      </a:r>
                      <a:endParaRPr lang="zh-CN" altLang="en-US" sz="2000" b="1" dirty="0">
                        <a:solidFill>
                          <a:srgbClr val="0000FF"/>
                        </a:solidFill>
                        <a:latin typeface="华文楷体" pitchFamily="2" charset="-122"/>
                        <a:ea typeface="华文楷体" pitchFamily="2" charset="-122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属性</a:t>
                      </a:r>
                      <a:r>
                        <a:rPr lang="en-US" altLang="zh-CN" sz="2000" b="1" dirty="0">
                          <a:solidFill>
                            <a:srgbClr val="0000FF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M</a:t>
                      </a:r>
                      <a:endParaRPr lang="zh-CN" altLang="en-US" sz="2000" b="1" dirty="0">
                        <a:solidFill>
                          <a:srgbClr val="0000FF"/>
                        </a:solidFill>
                        <a:latin typeface="华文楷体" pitchFamily="2" charset="-122"/>
                        <a:ea typeface="华文楷体" pitchFamily="2" charset="-122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样本</a:t>
                      </a: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1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华文楷体" pitchFamily="2" charset="-122"/>
                        <a:ea typeface="华文楷体" pitchFamily="2" charset="-122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样本</a:t>
                      </a: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2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华文楷体" pitchFamily="2" charset="-122"/>
                        <a:ea typeface="华文楷体" pitchFamily="2" charset="-122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样本</a:t>
                      </a: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3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华文楷体" pitchFamily="2" charset="-122"/>
                        <a:ea typeface="华文楷体" pitchFamily="2" charset="-122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样本</a:t>
                      </a: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4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华文楷体" pitchFamily="2" charset="-122"/>
                        <a:ea typeface="华文楷体" pitchFamily="2" charset="-122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baseline="0" dirty="0">
                          <a:solidFill>
                            <a:srgbClr val="FF0000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…</a:t>
                      </a:r>
                      <a:endParaRPr lang="zh-CN" altLang="en-US" sz="2000" b="1" baseline="0" dirty="0">
                        <a:solidFill>
                          <a:srgbClr val="FF0000"/>
                        </a:solidFill>
                        <a:latin typeface="华文楷体" pitchFamily="2" charset="-122"/>
                        <a:ea typeface="华文楷体" pitchFamily="2" charset="-122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…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华文楷体" pitchFamily="2" charset="-122"/>
                        <a:ea typeface="华文楷体" pitchFamily="2" charset="-122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样本</a:t>
                      </a: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华文楷体" pitchFamily="2" charset="-122"/>
                          <a:ea typeface="华文楷体" pitchFamily="2" charset="-122"/>
                        </a:rPr>
                        <a:t>n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华文楷体" pitchFamily="2" charset="-122"/>
                        <a:ea typeface="华文楷体" pitchFamily="2" charset="-122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1115616" y="3645024"/>
            <a:ext cx="7560840" cy="43204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115616" y="4509120"/>
            <a:ext cx="7560840" cy="86409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115616" y="5805264"/>
            <a:ext cx="7560840" cy="43204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1979712" y="2708920"/>
            <a:ext cx="864096" cy="3816424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635896" y="2708920"/>
            <a:ext cx="1728192" cy="3816424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7020272" y="2708920"/>
            <a:ext cx="720080" cy="3816424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2 Random Forest</a:t>
            </a:r>
            <a:r>
              <a:rPr lang="zh-CN" altLang="en-US" dirty="0"/>
              <a:t>：优点</a:t>
            </a:r>
            <a:endParaRPr lang="en-US" altLang="zh-CN" dirty="0"/>
          </a:p>
          <a:p>
            <a:pPr marL="457200" indent="-457200">
              <a:buFont typeface="+mj-ea"/>
              <a:buAutoNum type="circleNumDbPlain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比较适合做多分类问题；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buFont typeface="+mj-ea"/>
              <a:buAutoNum type="circleNumDbPlain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训练和预测速度快；能够有效地处理大的数据集；容易并行化。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buFont typeface="+mj-ea"/>
              <a:buAutoNum type="circleNumDbPlain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数据集中有大比例的数据缺失时仍然可以保持精度不变；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buFont typeface="+mj-ea"/>
              <a:buAutoNum type="circleNumDbPlain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能够检测到特征之间的相互影响以及重要性程度；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buFont typeface="+mj-ea"/>
              <a:buAutoNum type="circleNumDbPlain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不易出现过度拟合；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6519379"/>
            <a:ext cx="53960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2008_ECCV_Implmenting decision trees and forests on a GPU</a:t>
            </a:r>
            <a:endParaRPr lang="zh-CN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</a:rPr>
              <a:t>2.2 </a:t>
            </a:r>
            <a:r>
              <a:rPr lang="zh-CN" altLang="en-US" b="1" dirty="0"/>
              <a:t>分类森林</a:t>
            </a:r>
            <a:endParaRPr lang="en-US" altLang="zh-CN" b="1" dirty="0"/>
          </a:p>
          <a:p>
            <a:r>
              <a:rPr lang="zh-CN" altLang="en-US" dirty="0">
                <a:solidFill>
                  <a:schemeClr val="tx1"/>
                </a:solidFill>
              </a:rPr>
              <a:t>训练的目标函数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b="1" dirty="0"/>
          </a:p>
          <a:p>
            <a:pPr>
              <a:buNone/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buNone/>
            </a:pPr>
            <a:endParaRPr lang="zh-CN" altLang="en-US" dirty="0"/>
          </a:p>
        </p:txBody>
      </p:sp>
      <p:pic>
        <p:nvPicPr>
          <p:cNvPr id="1822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3140968"/>
            <a:ext cx="7782998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58433" name="Object 1"/>
          <p:cNvGraphicFramePr>
            <a:graphicFrameLocks noChangeAspect="1"/>
          </p:cNvGraphicFramePr>
          <p:nvPr/>
        </p:nvGraphicFramePr>
        <p:xfrm>
          <a:off x="3419872" y="1700808"/>
          <a:ext cx="44656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31" name="Equation" r:id="rId4" imgW="2120760" imgH="469800" progId="Equation.DSMT4">
                  <p:embed/>
                </p:oleObj>
              </mc:Choice>
              <mc:Fallback>
                <p:oleObj name="Equation" r:id="rId4" imgW="2120760" imgH="469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700808"/>
                        <a:ext cx="4465637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</a:rPr>
              <a:t>2.2 </a:t>
            </a:r>
            <a:r>
              <a:rPr lang="zh-CN" altLang="en-US" b="1" dirty="0"/>
              <a:t>分类森林</a:t>
            </a:r>
            <a:endParaRPr lang="en-US" altLang="zh-CN" b="1" dirty="0"/>
          </a:p>
          <a:p>
            <a:pPr marL="457200" indent="-457200">
              <a:lnSpc>
                <a:spcPts val="3200"/>
              </a:lnSpc>
            </a:pPr>
            <a:r>
              <a:rPr lang="zh-CN" altLang="en-US" dirty="0">
                <a:solidFill>
                  <a:schemeClr val="tx1"/>
                </a:solidFill>
              </a:rPr>
              <a:t>叶子节点与模型集成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184323" name="Object 3"/>
          <p:cNvGraphicFramePr>
            <a:graphicFrameLocks noChangeAspect="1"/>
          </p:cNvGraphicFramePr>
          <p:nvPr/>
        </p:nvGraphicFramePr>
        <p:xfrm>
          <a:off x="3995936" y="1700808"/>
          <a:ext cx="254014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1" name="Equation" r:id="rId3" imgW="1180800" imgH="368280" progId="Equation.DSMT4">
                  <p:embed/>
                </p:oleObj>
              </mc:Choice>
              <mc:Fallback>
                <p:oleObj name="Equation" r:id="rId3" imgW="118080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700808"/>
                        <a:ext cx="2540143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2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3568" y="2708920"/>
            <a:ext cx="8014771" cy="2829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2.2 Random Forest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回归森林</a:t>
            </a:r>
            <a:endParaRPr lang="en-US" altLang="zh-CN" dirty="0"/>
          </a:p>
          <a:p>
            <a:pPr marL="457200" indent="-457200">
              <a:lnSpc>
                <a:spcPts val="3400"/>
              </a:lnSpc>
              <a:buFont typeface="+mj-lt"/>
              <a:buAutoNum type="alphaUcPeriod"/>
            </a:pPr>
            <a:r>
              <a:rPr lang="zh-CN" altLang="en-US" b="1" dirty="0">
                <a:solidFill>
                  <a:schemeClr val="tx1"/>
                </a:solidFill>
              </a:rPr>
              <a:t>模型</a:t>
            </a:r>
            <a:endParaRPr lang="en-US" altLang="zh-CN" b="1" dirty="0">
              <a:solidFill>
                <a:schemeClr val="tx1"/>
              </a:solidFill>
            </a:endParaRPr>
          </a:p>
          <a:p>
            <a:pPr marL="457200" indent="-457200">
              <a:lnSpc>
                <a:spcPts val="3400"/>
              </a:lnSpc>
              <a:buFont typeface="+mj-lt"/>
              <a:buAutoNum type="alphaUcPeriod"/>
            </a:pPr>
            <a:endParaRPr lang="en-US" altLang="zh-CN" b="1" dirty="0">
              <a:solidFill>
                <a:schemeClr val="tx1"/>
              </a:solidFill>
            </a:endParaRPr>
          </a:p>
          <a:p>
            <a:pPr marL="457200" indent="-457200">
              <a:lnSpc>
                <a:spcPts val="3400"/>
              </a:lnSpc>
              <a:buFont typeface="+mj-lt"/>
              <a:buAutoNum type="alphaUcPeriod"/>
            </a:pPr>
            <a:endParaRPr lang="en-US" altLang="zh-CN" b="1" dirty="0">
              <a:solidFill>
                <a:schemeClr val="tx1"/>
              </a:solidFill>
            </a:endParaRPr>
          </a:p>
          <a:p>
            <a:pPr marL="457200" indent="-457200">
              <a:lnSpc>
                <a:spcPts val="3400"/>
              </a:lnSpc>
              <a:buFont typeface="+mj-lt"/>
              <a:buAutoNum type="alphaUcPeriod"/>
            </a:pPr>
            <a:endParaRPr lang="en-US" altLang="zh-CN" b="1" dirty="0">
              <a:solidFill>
                <a:schemeClr val="tx1"/>
              </a:solidFill>
            </a:endParaRPr>
          </a:p>
          <a:p>
            <a:pPr marL="457200" indent="-457200">
              <a:lnSpc>
                <a:spcPts val="3400"/>
              </a:lnSpc>
              <a:buFont typeface="+mj-lt"/>
              <a:buAutoNum type="alphaUcPeriod"/>
            </a:pPr>
            <a:endParaRPr lang="en-US" altLang="zh-CN" b="1" dirty="0">
              <a:solidFill>
                <a:schemeClr val="tx1"/>
              </a:solidFill>
            </a:endParaRPr>
          </a:p>
          <a:p>
            <a:pPr marL="457200" indent="-457200">
              <a:lnSpc>
                <a:spcPts val="3400"/>
              </a:lnSpc>
              <a:buFont typeface="+mj-lt"/>
              <a:buAutoNum type="alphaUcPeriod"/>
            </a:pPr>
            <a:endParaRPr lang="en-US" altLang="zh-CN" b="1" dirty="0">
              <a:solidFill>
                <a:schemeClr val="tx1"/>
              </a:solidFill>
            </a:endParaRPr>
          </a:p>
          <a:p>
            <a:pPr marL="457200" indent="-457200">
              <a:lnSpc>
                <a:spcPts val="3400"/>
              </a:lnSpc>
              <a:buFont typeface="+mj-lt"/>
              <a:buAutoNum type="alphaUcPeriod"/>
            </a:pPr>
            <a:endParaRPr lang="en-US" altLang="zh-CN" b="1" dirty="0">
              <a:solidFill>
                <a:schemeClr val="tx1"/>
              </a:solidFill>
            </a:endParaRPr>
          </a:p>
          <a:p>
            <a:pPr marL="457200" indent="-457200">
              <a:lnSpc>
                <a:spcPts val="3400"/>
              </a:lnSpc>
              <a:buFont typeface="Wingdings" pitchFamily="2" charset="2"/>
              <a:buChar char="ü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从上到下，结点的熵逐步降</a:t>
            </a:r>
            <a:r>
              <a:rPr lang="zh-CN" altLang="en-US" u="sng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     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。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buFont typeface="+mj-lt"/>
              <a:buAutoNum type="alphaUcPeriod"/>
            </a:pPr>
            <a:endParaRPr lang="en-US" altLang="zh-CN" dirty="0"/>
          </a:p>
          <a:p>
            <a:endParaRPr lang="en-US" altLang="zh-CN" dirty="0">
              <a:solidFill>
                <a:srgbClr val="FF0000"/>
              </a:solidFill>
            </a:endParaRPr>
          </a:p>
          <a:p>
            <a:pPr>
              <a:buNone/>
            </a:pPr>
            <a:endParaRPr lang="zh-CN" altLang="en-US" dirty="0"/>
          </a:p>
        </p:txBody>
      </p:sp>
      <p:pic>
        <p:nvPicPr>
          <p:cNvPr id="30003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2636912"/>
            <a:ext cx="7684846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572000" y="549806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低</a:t>
            </a:r>
          </a:p>
        </p:txBody>
      </p:sp>
    </p:spTree>
    <p:extLst>
      <p:ext uri="{BB962C8B-B14F-4D97-AF65-F5344CB8AC3E}">
        <p14:creationId xmlns:p14="http://schemas.microsoft.com/office/powerpoint/2010/main" val="1252776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2.2 Random Forest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回归森林</a:t>
            </a:r>
            <a:endParaRPr lang="en-US" altLang="zh-CN" dirty="0"/>
          </a:p>
          <a:p>
            <a:pPr marL="457200" indent="-457200">
              <a:lnSpc>
                <a:spcPts val="3400"/>
              </a:lnSpc>
              <a:buNone/>
            </a:pPr>
            <a:r>
              <a:rPr lang="zh-CN" altLang="en-US" b="1" dirty="0">
                <a:solidFill>
                  <a:schemeClr val="tx1"/>
                </a:solidFill>
              </a:rPr>
              <a:t>模型：</a:t>
            </a:r>
            <a:r>
              <a:rPr lang="zh-CN" altLang="en-US" b="1" dirty="0"/>
              <a:t>集成模型</a:t>
            </a:r>
            <a:endParaRPr lang="en-US" altLang="zh-CN" b="1" dirty="0"/>
          </a:p>
          <a:p>
            <a:pPr marL="457200" indent="-457200">
              <a:lnSpc>
                <a:spcPts val="3400"/>
              </a:lnSpc>
              <a:buFont typeface="+mj-lt"/>
              <a:buAutoNum type="alphaUcPeriod"/>
            </a:pPr>
            <a:endParaRPr lang="en-US" altLang="zh-CN" b="1" dirty="0">
              <a:solidFill>
                <a:schemeClr val="tx1"/>
              </a:solidFill>
            </a:endParaRPr>
          </a:p>
          <a:p>
            <a:pPr marL="457200" indent="-457200">
              <a:lnSpc>
                <a:spcPts val="3400"/>
              </a:lnSpc>
              <a:buFont typeface="+mj-lt"/>
              <a:buAutoNum type="alphaUcPeriod"/>
            </a:pPr>
            <a:endParaRPr lang="en-US" altLang="zh-CN" b="1" dirty="0">
              <a:solidFill>
                <a:schemeClr val="tx1"/>
              </a:solidFill>
            </a:endParaRPr>
          </a:p>
          <a:p>
            <a:pPr marL="457200" indent="-457200">
              <a:lnSpc>
                <a:spcPts val="3400"/>
              </a:lnSpc>
              <a:buFont typeface="+mj-lt"/>
              <a:buAutoNum type="alphaUcPeriod"/>
            </a:pPr>
            <a:endParaRPr lang="en-US" altLang="zh-CN" b="1" dirty="0">
              <a:solidFill>
                <a:schemeClr val="tx1"/>
              </a:solidFill>
            </a:endParaRPr>
          </a:p>
          <a:p>
            <a:pPr marL="457200" indent="-457200">
              <a:lnSpc>
                <a:spcPts val="3400"/>
              </a:lnSpc>
              <a:buFont typeface="+mj-lt"/>
              <a:buAutoNum type="alphaUcPeriod"/>
            </a:pPr>
            <a:endParaRPr lang="en-US" altLang="zh-CN" dirty="0"/>
          </a:p>
          <a:p>
            <a:endParaRPr lang="en-US" altLang="zh-CN" dirty="0">
              <a:solidFill>
                <a:srgbClr val="FF0000"/>
              </a:solidFill>
            </a:endParaRPr>
          </a:p>
          <a:p>
            <a:pPr>
              <a:buNone/>
            </a:pPr>
            <a:endParaRPr lang="zh-CN" alt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3140968"/>
            <a:ext cx="6480720" cy="3028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1300" name="Object 4"/>
          <p:cNvGraphicFramePr>
            <a:graphicFrameLocks noChangeAspect="1"/>
          </p:cNvGraphicFramePr>
          <p:nvPr/>
        </p:nvGraphicFramePr>
        <p:xfrm>
          <a:off x="3131840" y="2132856"/>
          <a:ext cx="28590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065" name="Equation" r:id="rId4" imgW="1218960" imgH="368280" progId="Equation.DSMT4">
                  <p:embed/>
                </p:oleObj>
              </mc:Choice>
              <mc:Fallback>
                <p:oleObj name="Equation" r:id="rId4" imgW="1218960" imgH="368280" progId="Equation.DSMT4">
                  <p:embed/>
                  <p:pic>
                    <p:nvPicPr>
                      <p:cNvPr id="311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132856"/>
                        <a:ext cx="28590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261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第三讲 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文献历史简要回顾</a:t>
            </a:r>
            <a:endParaRPr lang="en-US" altLang="zh-CN" dirty="0">
              <a:solidFill>
                <a:srgbClr val="FF0000"/>
              </a:solidFill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>
            <a:off x="0" y="4149080"/>
            <a:ext cx="9144000" cy="0"/>
          </a:xfrm>
          <a:prstGeom prst="straightConnector1">
            <a:avLst/>
          </a:prstGeom>
          <a:ln w="57150"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179512" y="4221088"/>
            <a:ext cx="720080" cy="4320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1984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259632" y="4221088"/>
            <a:ext cx="720080" cy="432048"/>
          </a:xfrm>
          <a:prstGeom prst="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1990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763044" y="4211797"/>
            <a:ext cx="720080" cy="43204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1995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822846" y="4206859"/>
            <a:ext cx="720080" cy="432048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2001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806052" y="4225568"/>
            <a:ext cx="1002898" cy="432048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2005~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496" y="3717032"/>
            <a:ext cx="965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CART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</a:rPr>
              <a:t>[1]</a:t>
            </a:r>
            <a:endParaRPr lang="zh-CN" alt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15616" y="3717032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Boosting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</a:rPr>
              <a:t>[3]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339752" y="4221088"/>
            <a:ext cx="720080" cy="43204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1993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67744" y="3717032"/>
            <a:ext cx="80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C4.5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</a:rPr>
              <a:t>[2]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59832" y="3717032"/>
            <a:ext cx="2204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andomized Trees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</a:rPr>
              <a:t>[4,5]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220072" y="3717032"/>
            <a:ext cx="1896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andom Forest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</a:rPr>
              <a:t>[7,8]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80312" y="3717032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pplications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</a:rPr>
              <a:t>[9,10]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782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2852936"/>
            <a:ext cx="648072" cy="8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752" y="2852936"/>
            <a:ext cx="664880" cy="873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14444" y="2874171"/>
            <a:ext cx="1267207" cy="874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135802" y="2648836"/>
            <a:ext cx="895480" cy="1034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71948" y="2566081"/>
            <a:ext cx="561943" cy="1138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矩形 25"/>
          <p:cNvSpPr/>
          <p:nvPr/>
        </p:nvSpPr>
        <p:spPr>
          <a:xfrm>
            <a:off x="0" y="5254168"/>
            <a:ext cx="889248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L. </a:t>
            </a:r>
            <a:r>
              <a:rPr lang="en-US" altLang="zh-CN" sz="1000" dirty="0" err="1">
                <a:latin typeface="Times New Roman" pitchFamily="18" charset="0"/>
                <a:cs typeface="Times New Roman" pitchFamily="18" charset="0"/>
              </a:rPr>
              <a:t>Breiman</a:t>
            </a:r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, J. Friedman, C. J. Stone, and R. A. </a:t>
            </a:r>
            <a:r>
              <a:rPr lang="en-US" altLang="zh-CN" sz="1000" dirty="0" err="1">
                <a:latin typeface="Times New Roman" pitchFamily="18" charset="0"/>
                <a:cs typeface="Times New Roman" pitchFamily="18" charset="0"/>
              </a:rPr>
              <a:t>Olshen</a:t>
            </a:r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, Classification and Regression Trees. Chapman and Hall/CRC, 1984.</a:t>
            </a:r>
          </a:p>
          <a:p>
            <a:pPr marL="228600" indent="-228600">
              <a:buFont typeface="+mj-lt"/>
              <a:buAutoNum type="arabicPeriod"/>
            </a:pPr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J. R. Quinlan, C4.5: Programs for Machine Learning. 1993.</a:t>
            </a:r>
          </a:p>
          <a:p>
            <a:pPr marL="228600" indent="-228600">
              <a:buFont typeface="+mj-lt"/>
              <a:buAutoNum type="arabicPeriod"/>
            </a:pPr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R. E. </a:t>
            </a:r>
            <a:r>
              <a:rPr lang="en-US" altLang="zh-CN" sz="1000" dirty="0" err="1">
                <a:latin typeface="Times New Roman" pitchFamily="18" charset="0"/>
                <a:cs typeface="Times New Roman" pitchFamily="18" charset="0"/>
              </a:rPr>
              <a:t>Schapire</a:t>
            </a:r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, “The strength of weak </a:t>
            </a:r>
            <a:r>
              <a:rPr lang="en-US" altLang="zh-CN" sz="1000" dirty="0" err="1">
                <a:latin typeface="Times New Roman" pitchFamily="18" charset="0"/>
                <a:cs typeface="Times New Roman" pitchFamily="18" charset="0"/>
              </a:rPr>
              <a:t>learnability</a:t>
            </a:r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,” Machine Learning, vol. 5, no. 2, pp. 197–227, 1990.</a:t>
            </a:r>
          </a:p>
          <a:p>
            <a:pPr marL="228600" indent="-228600">
              <a:buFont typeface="+mj-lt"/>
              <a:buAutoNum type="arabicPeriod"/>
            </a:pPr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Y. </a:t>
            </a:r>
            <a:r>
              <a:rPr lang="en-US" altLang="zh-CN" sz="1000" dirty="0" err="1">
                <a:latin typeface="Times New Roman" pitchFamily="18" charset="0"/>
                <a:cs typeface="Times New Roman" pitchFamily="18" charset="0"/>
              </a:rPr>
              <a:t>Amit</a:t>
            </a:r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 and D. </a:t>
            </a:r>
            <a:r>
              <a:rPr lang="en-US" altLang="zh-CN" sz="1000" dirty="0" err="1">
                <a:latin typeface="Times New Roman" pitchFamily="18" charset="0"/>
                <a:cs typeface="Times New Roman" pitchFamily="18" charset="0"/>
              </a:rPr>
              <a:t>Geman</a:t>
            </a:r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, “Randomized inquiries about shape; an application to handwritten digit recognition,” Technical Report 401, University of Chicago, IL, 1994.</a:t>
            </a:r>
          </a:p>
          <a:p>
            <a:pPr marL="228600" indent="-228600">
              <a:buFont typeface="+mj-lt"/>
              <a:buAutoNum type="arabicPeriod"/>
            </a:pPr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Y. </a:t>
            </a:r>
            <a:r>
              <a:rPr lang="en-US" altLang="zh-CN" sz="1000" dirty="0" err="1">
                <a:latin typeface="Times New Roman" pitchFamily="18" charset="0"/>
                <a:cs typeface="Times New Roman" pitchFamily="18" charset="0"/>
              </a:rPr>
              <a:t>Amit</a:t>
            </a:r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 and D. </a:t>
            </a:r>
            <a:r>
              <a:rPr lang="en-US" altLang="zh-CN" sz="1000" dirty="0" err="1">
                <a:latin typeface="Times New Roman" pitchFamily="18" charset="0"/>
                <a:cs typeface="Times New Roman" pitchFamily="18" charset="0"/>
              </a:rPr>
              <a:t>Geman</a:t>
            </a:r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., “Shape quantization and recognition with randomized trees,” Neural Computation, vol. 9, pp. 1545–1588, 1997.</a:t>
            </a:r>
          </a:p>
          <a:p>
            <a:pPr marL="228600" indent="-228600">
              <a:buFont typeface="+mj-lt"/>
              <a:buAutoNum type="arabicPeriod"/>
            </a:pPr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T. K. Ho, “Random decision forests,” in International Conference on Document Analysis and Recognition, pp. 278–282, 1995.</a:t>
            </a:r>
          </a:p>
          <a:p>
            <a:pPr marL="228600" indent="-228600">
              <a:buFont typeface="+mj-lt"/>
              <a:buAutoNum type="arabicPeriod"/>
            </a:pPr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L. </a:t>
            </a:r>
            <a:r>
              <a:rPr lang="en-US" altLang="zh-CN" sz="1000" dirty="0" err="1">
                <a:latin typeface="Times New Roman" pitchFamily="18" charset="0"/>
                <a:cs typeface="Times New Roman" pitchFamily="18" charset="0"/>
              </a:rPr>
              <a:t>Breiman</a:t>
            </a:r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, “Random forests,” Technical Report TR567, UC Berkeley, 1999.</a:t>
            </a:r>
          </a:p>
          <a:p>
            <a:pPr marL="228600" indent="-228600">
              <a:buFont typeface="+mj-lt"/>
              <a:buAutoNum type="arabicPeriod"/>
            </a:pPr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L. </a:t>
            </a:r>
            <a:r>
              <a:rPr lang="en-US" altLang="zh-CN" sz="1000" dirty="0" err="1">
                <a:latin typeface="Times New Roman" pitchFamily="18" charset="0"/>
                <a:cs typeface="Times New Roman" pitchFamily="18" charset="0"/>
              </a:rPr>
              <a:t>Breiman</a:t>
            </a:r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, “Random forests,” Machine Learning, vol. 45, no. 1, pp. 5–32,2001.</a:t>
            </a:r>
          </a:p>
          <a:p>
            <a:pPr marL="228600" indent="-228600">
              <a:buFont typeface="+mj-lt"/>
              <a:buAutoNum type="arabicPeriod"/>
            </a:pPr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P. Viola and M. J. Jones, “Robust real-time face detection,” International Journal of Conference Vision, 2004.</a:t>
            </a:r>
          </a:p>
          <a:p>
            <a:pPr marL="228600" indent="-228600">
              <a:buFont typeface="+mj-lt"/>
              <a:buAutoNum type="arabicPeriod"/>
            </a:pPr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J. </a:t>
            </a:r>
            <a:r>
              <a:rPr lang="en-US" altLang="zh-CN" sz="1000" dirty="0" err="1">
                <a:latin typeface="Times New Roman" pitchFamily="18" charset="0"/>
                <a:cs typeface="Times New Roman" pitchFamily="18" charset="0"/>
              </a:rPr>
              <a:t>Shotton</a:t>
            </a:r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, A. Fitzgibbon, M. Cook, et al. “Real-time human pose recognition in parts from a single depth image,” in CVPR , 2011.</a:t>
            </a:r>
          </a:p>
        </p:txBody>
      </p:sp>
      <p:pic>
        <p:nvPicPr>
          <p:cNvPr id="428034" name="Picture 2" descr="c:\users\dell\appdata\roaming\360se6\User Data\temp\Forest-Canopy1-1024x665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76056" y="2276872"/>
            <a:ext cx="2213660" cy="1437582"/>
          </a:xfrm>
          <a:prstGeom prst="rect">
            <a:avLst/>
          </a:prstGeom>
          <a:noFill/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B25AD42-1F5F-4DD9-915A-4D3B9B07524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64932" y="2885102"/>
            <a:ext cx="952366" cy="8293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1" grpId="0" animBg="1"/>
      <p:bldP spid="12" grpId="0" animBg="1"/>
      <p:bldP spid="13" grpId="0"/>
      <p:bldP spid="14" grpId="0"/>
      <p:bldP spid="15" grpId="0" animBg="1"/>
      <p:bldP spid="16" grpId="0"/>
      <p:bldP spid="17" grpId="0"/>
      <p:bldP spid="18" grpId="0"/>
      <p:bldP spid="19" grpId="0"/>
      <p:bldP spid="2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3068960"/>
            <a:ext cx="7406537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2 Random Forest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随机度高，树的相关性低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随机度低，树的相关性高</a:t>
            </a:r>
          </a:p>
        </p:txBody>
      </p:sp>
    </p:spTree>
    <p:extLst>
      <p:ext uri="{BB962C8B-B14F-4D97-AF65-F5344CB8AC3E}">
        <p14:creationId xmlns:p14="http://schemas.microsoft.com/office/powerpoint/2010/main" val="321369954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2.2 Random Forest</a:t>
            </a:r>
            <a:r>
              <a:rPr lang="en-US" altLang="zh-CN" dirty="0"/>
              <a:t>: </a:t>
            </a:r>
            <a:r>
              <a:rPr lang="zh-CN" altLang="en-US" dirty="0"/>
              <a:t>树的集成 </a:t>
            </a:r>
            <a:endParaRPr lang="en-US" altLang="zh-CN" dirty="0"/>
          </a:p>
          <a:p>
            <a:pPr marL="457200" indent="-457200">
              <a:buFont typeface="+mj-lt"/>
              <a:buAutoNum type="alphaUcPeriod"/>
            </a:pPr>
            <a:r>
              <a:rPr lang="zh-CN" altLang="en-US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加法模型</a:t>
            </a:r>
            <a:endParaRPr lang="en-US" altLang="zh-CN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buFont typeface="+mj-lt"/>
              <a:buAutoNum type="alphaUcPeriod"/>
            </a:pPr>
            <a:r>
              <a:rPr lang="zh-CN" altLang="en-US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乘法模型</a:t>
            </a:r>
          </a:p>
        </p:txBody>
      </p:sp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2996952"/>
            <a:ext cx="6934591" cy="209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2597831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</a:rPr>
              <a:t>2.2 Random Forest</a:t>
            </a:r>
            <a:endParaRPr lang="en-US" altLang="zh-CN" b="1" dirty="0"/>
          </a:p>
          <a:p>
            <a:pPr marL="457200" indent="-457200">
              <a:lnSpc>
                <a:spcPts val="3200"/>
              </a:lnSpc>
            </a:pPr>
            <a:r>
              <a:rPr lang="zh-CN" altLang="en-US" b="1" dirty="0">
                <a:solidFill>
                  <a:schemeClr val="tx1"/>
                </a:solidFill>
              </a:rPr>
              <a:t>应用：</a:t>
            </a:r>
            <a:r>
              <a:rPr lang="en-US" altLang="zh-CN" b="1" dirty="0">
                <a:solidFill>
                  <a:schemeClr val="tx1"/>
                </a:solidFill>
              </a:rPr>
              <a:t>Kinect</a:t>
            </a:r>
            <a:r>
              <a:rPr lang="zh-CN" altLang="en-US" b="1" dirty="0">
                <a:solidFill>
                  <a:schemeClr val="tx1"/>
                </a:solidFill>
              </a:rPr>
              <a:t>上的姿态估计</a:t>
            </a:r>
            <a:endParaRPr lang="en-US" altLang="zh-CN" b="1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pPr>
              <a:buNone/>
            </a:pP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24070" y="6257836"/>
            <a:ext cx="84614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buFont typeface="+mj-ea"/>
              <a:buAutoNum type="circleNumDbPlain"/>
            </a:pPr>
            <a:r>
              <a:rPr lang="en-US" altLang="zh-CN" sz="1200" dirty="0"/>
              <a:t>J. </a:t>
            </a:r>
            <a:r>
              <a:rPr lang="en-US" altLang="zh-CN" sz="1200" dirty="0" err="1"/>
              <a:t>Shotton</a:t>
            </a:r>
            <a:r>
              <a:rPr lang="en-US" altLang="zh-CN" sz="1200" dirty="0"/>
              <a:t>, A. Fitzgibbon, M. Cook, T. Sharp, M. </a:t>
            </a:r>
            <a:r>
              <a:rPr lang="en-US" altLang="zh-CN" sz="1200" dirty="0" err="1"/>
              <a:t>Finocchio</a:t>
            </a:r>
            <a:r>
              <a:rPr lang="en-US" altLang="zh-CN" sz="1200" dirty="0"/>
              <a:t>, R. Moore, A. </a:t>
            </a:r>
            <a:r>
              <a:rPr lang="en-US" altLang="zh-CN" sz="1200" dirty="0" err="1"/>
              <a:t>Kipman</a:t>
            </a:r>
            <a:r>
              <a:rPr lang="en-US" altLang="zh-CN" sz="1200" dirty="0"/>
              <a:t>, and A. Blake, “Real-time human pose recognition in parts from a single depth image,”  in CVPR, 2011.</a:t>
            </a:r>
          </a:p>
          <a:p>
            <a:pPr marL="228600" indent="-228600">
              <a:buFont typeface="+mj-ea"/>
              <a:buAutoNum type="circleNumDbPlain"/>
            </a:pPr>
            <a:r>
              <a:rPr lang="en-US" altLang="zh-CN" sz="1200" dirty="0"/>
              <a:t>2013_PAMI_Efficient human pose estimation from single depth images</a:t>
            </a:r>
            <a:endParaRPr lang="zh-CN" altLang="en-US" sz="1200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292EE4E-5FA1-4C52-BED9-9C23A1DCEA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1168972"/>
            <a:ext cx="4145082" cy="511442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CF19768-3339-46FA-BC04-EEF1F89EEA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" y="2633482"/>
            <a:ext cx="4545505" cy="173162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95900733-D772-482A-9E1C-30B33627B33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647" y="4737470"/>
            <a:ext cx="4544057" cy="948448"/>
          </a:xfrm>
          <a:prstGeom prst="rect">
            <a:avLst/>
          </a:prstGeom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</a:rPr>
              <a:t>2.2 Random Forest</a:t>
            </a:r>
            <a:endParaRPr lang="en-US" altLang="zh-CN" b="1" dirty="0"/>
          </a:p>
          <a:p>
            <a:pPr marL="457200" indent="-457200">
              <a:lnSpc>
                <a:spcPts val="3200"/>
              </a:lnSpc>
            </a:pPr>
            <a:r>
              <a:rPr lang="zh-CN" altLang="en-US" b="1" dirty="0">
                <a:solidFill>
                  <a:schemeClr val="tx1"/>
                </a:solidFill>
              </a:rPr>
              <a:t>应用：</a:t>
            </a:r>
            <a:r>
              <a:rPr lang="en-US" altLang="zh-CN" b="1" dirty="0">
                <a:solidFill>
                  <a:schemeClr val="tx1"/>
                </a:solidFill>
              </a:rPr>
              <a:t>Hough Forest for object detection</a:t>
            </a:r>
          </a:p>
          <a:p>
            <a:endParaRPr lang="en-US" altLang="zh-CN" dirty="0">
              <a:solidFill>
                <a:srgbClr val="FF0000"/>
              </a:solidFill>
            </a:endParaRPr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A3AC478-9233-4E94-98DF-E59AE5E4692A}"/>
              </a:ext>
            </a:extLst>
          </p:cNvPr>
          <p:cNvSpPr/>
          <p:nvPr/>
        </p:nvSpPr>
        <p:spPr>
          <a:xfrm>
            <a:off x="-8789" y="6444862"/>
            <a:ext cx="93245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/>
              <a:t>2013-An introduction to random forest for multi-class object detection</a:t>
            </a:r>
          </a:p>
          <a:p>
            <a:r>
              <a:rPr lang="en-US" altLang="zh-CN" sz="1200" dirty="0"/>
              <a:t>Gall J., Yao A., </a:t>
            </a:r>
            <a:r>
              <a:rPr lang="en-US" altLang="zh-CN" sz="1200" dirty="0" err="1"/>
              <a:t>Razavi</a:t>
            </a:r>
            <a:r>
              <a:rPr lang="en-US" altLang="zh-CN" sz="1200" dirty="0"/>
              <a:t> N., van </a:t>
            </a:r>
            <a:r>
              <a:rPr lang="en-US" altLang="zh-CN" sz="1200" dirty="0" err="1"/>
              <a:t>Gool</a:t>
            </a:r>
            <a:r>
              <a:rPr lang="en-US" altLang="zh-CN" sz="1200" dirty="0"/>
              <a:t> L., and </a:t>
            </a:r>
            <a:r>
              <a:rPr lang="en-US" altLang="zh-CN" sz="1200" dirty="0" err="1"/>
              <a:t>Lempitsky</a:t>
            </a:r>
            <a:r>
              <a:rPr lang="en-US" altLang="zh-CN" sz="1200" dirty="0"/>
              <a:t> V., Hough Forests for Object Detection, Tracking, and Action Recognition,</a:t>
            </a:r>
            <a:r>
              <a:rPr lang="zh-CN" altLang="en-US" sz="1200" dirty="0"/>
              <a:t> </a:t>
            </a:r>
            <a:r>
              <a:rPr lang="en-US" altLang="zh-CN" sz="1200" dirty="0"/>
              <a:t>PAMI,</a:t>
            </a:r>
            <a:r>
              <a:rPr lang="zh-CN" altLang="en-US" sz="1200" dirty="0"/>
              <a:t> </a:t>
            </a:r>
            <a:r>
              <a:rPr lang="en-US" altLang="zh-CN" sz="1200" dirty="0"/>
              <a:t>2011</a:t>
            </a:r>
            <a:endParaRPr lang="zh-CN" altLang="en-US" sz="1200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E987F9FC-B9D2-4B62-B836-34601791760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7" y="2780928"/>
            <a:ext cx="6528701" cy="338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12035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</a:rPr>
              <a:t>2.2 Random Forest</a:t>
            </a:r>
            <a:endParaRPr lang="en-US" altLang="zh-CN" b="1" dirty="0"/>
          </a:p>
          <a:p>
            <a:pPr marL="457200" indent="-457200">
              <a:lnSpc>
                <a:spcPts val="3200"/>
              </a:lnSpc>
            </a:pPr>
            <a:r>
              <a:rPr lang="zh-CN" altLang="en-US" b="1" dirty="0">
                <a:solidFill>
                  <a:schemeClr val="tx1"/>
                </a:solidFill>
              </a:rPr>
              <a:t>应用：</a:t>
            </a:r>
            <a:r>
              <a:rPr lang="en-US" altLang="zh-CN" b="1" dirty="0">
                <a:solidFill>
                  <a:schemeClr val="tx1"/>
                </a:solidFill>
              </a:rPr>
              <a:t>Hough Forest for object detection</a:t>
            </a:r>
          </a:p>
          <a:p>
            <a:endParaRPr lang="en-US" altLang="zh-CN" dirty="0">
              <a:solidFill>
                <a:srgbClr val="FF0000"/>
              </a:solidFill>
            </a:endParaRPr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A3AC478-9233-4E94-98DF-E59AE5E4692A}"/>
              </a:ext>
            </a:extLst>
          </p:cNvPr>
          <p:cNvSpPr/>
          <p:nvPr/>
        </p:nvSpPr>
        <p:spPr>
          <a:xfrm>
            <a:off x="-8789" y="6444862"/>
            <a:ext cx="93245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/>
              <a:t>2013-An introduction to random forest for multi-class object detection</a:t>
            </a:r>
          </a:p>
          <a:p>
            <a:r>
              <a:rPr lang="en-US" altLang="zh-CN" sz="1200" dirty="0"/>
              <a:t>Gall J., Yao A., </a:t>
            </a:r>
            <a:r>
              <a:rPr lang="en-US" altLang="zh-CN" sz="1200" dirty="0" err="1"/>
              <a:t>Razavi</a:t>
            </a:r>
            <a:r>
              <a:rPr lang="en-US" altLang="zh-CN" sz="1200" dirty="0"/>
              <a:t> N., van </a:t>
            </a:r>
            <a:r>
              <a:rPr lang="en-US" altLang="zh-CN" sz="1200" dirty="0" err="1"/>
              <a:t>Gool</a:t>
            </a:r>
            <a:r>
              <a:rPr lang="en-US" altLang="zh-CN" sz="1200" dirty="0"/>
              <a:t> L., and </a:t>
            </a:r>
            <a:r>
              <a:rPr lang="en-US" altLang="zh-CN" sz="1200" dirty="0" err="1"/>
              <a:t>Lempitsky</a:t>
            </a:r>
            <a:r>
              <a:rPr lang="en-US" altLang="zh-CN" sz="1200" dirty="0"/>
              <a:t> V., Hough Forests for Object Detection, Tracking, and Action Recognition,</a:t>
            </a:r>
            <a:r>
              <a:rPr lang="zh-CN" altLang="en-US" sz="1200" dirty="0"/>
              <a:t> </a:t>
            </a:r>
            <a:r>
              <a:rPr lang="en-US" altLang="zh-CN" sz="1200" dirty="0"/>
              <a:t>PAMI,</a:t>
            </a:r>
            <a:r>
              <a:rPr lang="zh-CN" altLang="en-US" sz="1200" dirty="0"/>
              <a:t> </a:t>
            </a:r>
            <a:r>
              <a:rPr lang="en-US" altLang="zh-CN" sz="1200" dirty="0"/>
              <a:t>2011</a:t>
            </a:r>
            <a:endParaRPr lang="zh-CN" altLang="en-US" sz="1200" dirty="0"/>
          </a:p>
        </p:txBody>
      </p:sp>
      <p:pic>
        <p:nvPicPr>
          <p:cNvPr id="6" name="图片 5" descr="图片包含 物体&#10;&#10;已生成高可信度的说明">
            <a:extLst>
              <a:ext uri="{FF2B5EF4-FFF2-40B4-BE49-F238E27FC236}">
                <a16:creationId xmlns:a16="http://schemas.microsoft.com/office/drawing/2014/main" id="{5C19B601-83EA-483D-BBAC-4972D7FD41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789" y="2590305"/>
            <a:ext cx="9144000" cy="220684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CF13520-E804-489A-9614-B927CF4185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2" y="4725144"/>
            <a:ext cx="8954346" cy="1667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6603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</a:rPr>
              <a:t>2.2 Random Forest</a:t>
            </a:r>
            <a:endParaRPr lang="en-US" altLang="zh-CN" b="1" dirty="0"/>
          </a:p>
          <a:p>
            <a:pPr marL="457200" indent="-457200">
              <a:lnSpc>
                <a:spcPts val="3200"/>
              </a:lnSpc>
            </a:pPr>
            <a:r>
              <a:rPr lang="zh-CN" altLang="en-US" b="1" dirty="0">
                <a:solidFill>
                  <a:schemeClr val="tx1"/>
                </a:solidFill>
              </a:rPr>
              <a:t>应用：人脸关键点标定</a:t>
            </a:r>
            <a:endParaRPr lang="en-US" altLang="zh-CN" b="1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pPr>
              <a:buNone/>
            </a:pP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343DDBE-DF1A-4120-80A7-4AFEBEE7F9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61" y="2636912"/>
            <a:ext cx="9350356" cy="322465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3B61DA9-D3E5-4ADA-A547-D99A70E201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3968" y="1447970"/>
            <a:ext cx="4846171" cy="1097661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id="{83F0B4CE-82C0-4880-9700-A06C63A604A8}"/>
              </a:ext>
            </a:extLst>
          </p:cNvPr>
          <p:cNvSpPr/>
          <p:nvPr/>
        </p:nvSpPr>
        <p:spPr>
          <a:xfrm>
            <a:off x="5940152" y="2636912"/>
            <a:ext cx="1368152" cy="792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EFA2800C-5E47-4FC1-8993-B1B3AE71A45E}"/>
              </a:ext>
            </a:extLst>
          </p:cNvPr>
          <p:cNvSpPr/>
          <p:nvPr/>
        </p:nvSpPr>
        <p:spPr>
          <a:xfrm>
            <a:off x="2195736" y="2627040"/>
            <a:ext cx="1584176" cy="792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800" b="1" dirty="0">
                <a:solidFill>
                  <a:srgbClr val="FF0000"/>
                </a:solidFill>
              </a:rPr>
              <a:t>？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C1B5CA5-C509-4FB1-B641-DE22BC385D6F}"/>
              </a:ext>
            </a:extLst>
          </p:cNvPr>
          <p:cNvSpPr/>
          <p:nvPr/>
        </p:nvSpPr>
        <p:spPr>
          <a:xfrm>
            <a:off x="13860" y="6516544"/>
            <a:ext cx="80865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2014-CVPR-Face alignment at 3000 fps via regression local binary features</a:t>
            </a:r>
          </a:p>
        </p:txBody>
      </p:sp>
    </p:spTree>
    <p:extLst>
      <p:ext uri="{BB962C8B-B14F-4D97-AF65-F5344CB8AC3E}">
        <p14:creationId xmlns:p14="http://schemas.microsoft.com/office/powerpoint/2010/main" val="534576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</a:rPr>
              <a:t>2.2 Random Forest</a:t>
            </a:r>
            <a:endParaRPr lang="en-US" altLang="zh-CN" b="1" dirty="0"/>
          </a:p>
          <a:p>
            <a:pPr marL="457200" indent="-457200">
              <a:lnSpc>
                <a:spcPts val="3200"/>
              </a:lnSpc>
            </a:pPr>
            <a:r>
              <a:rPr lang="zh-CN" altLang="en-US" b="1" dirty="0">
                <a:solidFill>
                  <a:schemeClr val="tx1"/>
                </a:solidFill>
              </a:rPr>
              <a:t>应用：人脸关键点标定</a:t>
            </a:r>
            <a:endParaRPr lang="en-US" altLang="zh-CN" b="1" dirty="0">
              <a:solidFill>
                <a:schemeClr val="tx1"/>
              </a:solidFill>
            </a:endParaRPr>
          </a:p>
          <a:p>
            <a:pPr marL="457200" indent="-457200">
              <a:lnSpc>
                <a:spcPts val="3200"/>
              </a:lnSpc>
            </a:pPr>
            <a:r>
              <a:rPr lang="en-US" altLang="zh-CN" dirty="0">
                <a:solidFill>
                  <a:schemeClr val="tx1"/>
                </a:solidFill>
              </a:rPr>
              <a:t>Local Binary Features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Pixel Difference</a:t>
            </a:r>
            <a:endParaRPr lang="en-US" altLang="zh-CN" b="1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pPr>
              <a:buNone/>
            </a:pP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6625B36-32BD-4560-9B40-9C4AC0EE91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2996951"/>
            <a:ext cx="6984776" cy="389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014812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b="1" dirty="0"/>
              <a:t>2.3 Extremely Randomized Decision Tree</a:t>
            </a:r>
            <a:r>
              <a:rPr lang="en-US" altLang="zh-CN" b="1" dirty="0">
                <a:solidFill>
                  <a:srgbClr val="FF0000"/>
                </a:solidFill>
              </a:rPr>
              <a:t>s </a:t>
            </a:r>
          </a:p>
          <a:p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dirty="0"/>
              <a:t>Extra-Trees, ET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</a:p>
          <a:p>
            <a:r>
              <a:rPr lang="zh-CN" altLang="en-US" b="1" dirty="0">
                <a:solidFill>
                  <a:schemeClr val="tx1"/>
                </a:solidFill>
              </a:rPr>
              <a:t>动机</a:t>
            </a:r>
            <a:endParaRPr lang="en-US" altLang="zh-CN" b="1" dirty="0">
              <a:solidFill>
                <a:schemeClr val="tx1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zh-CN" altLang="en-US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随机森林中，每个维度上的最优切割点的方差较大</a:t>
            </a:r>
            <a:endParaRPr lang="en-US" altLang="zh-CN" b="1" dirty="0">
              <a:solidFill>
                <a:schemeClr val="tx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233772" y="6464348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200" dirty="0"/>
              <a:t>P. </a:t>
            </a:r>
            <a:r>
              <a:rPr lang="en-US" altLang="zh-CN" sz="1200" dirty="0" err="1"/>
              <a:t>Geurts</a:t>
            </a:r>
            <a:r>
              <a:rPr lang="en-US" altLang="zh-CN" sz="1200" dirty="0"/>
              <a:t>, “Extremely randomized trees,” in </a:t>
            </a:r>
            <a:r>
              <a:rPr lang="en-US" altLang="zh-CN" sz="1200" i="1" dirty="0"/>
              <a:t>Machine Learning, 2003</a:t>
            </a:r>
            <a:endParaRPr lang="zh-CN" altLang="en-US" sz="1200" dirty="0"/>
          </a:p>
        </p:txBody>
      </p:sp>
      <p:graphicFrame>
        <p:nvGraphicFramePr>
          <p:cNvPr id="555009" name="Object 1"/>
          <p:cNvGraphicFramePr>
            <a:graphicFrameLocks noChangeAspect="1"/>
          </p:cNvGraphicFramePr>
          <p:nvPr/>
        </p:nvGraphicFramePr>
        <p:xfrm>
          <a:off x="1547664" y="3645024"/>
          <a:ext cx="1944216" cy="2213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07" name="Equation" r:id="rId3" imgW="1193760" imgH="1358640" progId="Equation.DSMT4">
                  <p:embed/>
                </p:oleObj>
              </mc:Choice>
              <mc:Fallback>
                <p:oleObj name="Equation" r:id="rId3" imgW="1193760" imgH="1358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645024"/>
                        <a:ext cx="1944216" cy="2213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/>
          <p:nvPr/>
        </p:nvCxnSpPr>
        <p:spPr>
          <a:xfrm>
            <a:off x="1403648" y="4725144"/>
            <a:ext cx="237626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4572000" y="4005064"/>
            <a:ext cx="237626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" name="椭圆 19"/>
          <p:cNvSpPr/>
          <p:nvPr/>
        </p:nvSpPr>
        <p:spPr>
          <a:xfrm>
            <a:off x="4716016" y="3933056"/>
            <a:ext cx="72008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4932040" y="3933056"/>
            <a:ext cx="72008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5148064" y="3933056"/>
            <a:ext cx="72008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5508104" y="3933056"/>
            <a:ext cx="72008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5724128" y="3933056"/>
            <a:ext cx="72008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连接符 25"/>
          <p:cNvCxnSpPr/>
          <p:nvPr/>
        </p:nvCxnSpPr>
        <p:spPr>
          <a:xfrm>
            <a:off x="5364088" y="3573016"/>
            <a:ext cx="0" cy="648072"/>
          </a:xfrm>
          <a:prstGeom prst="line">
            <a:avLst/>
          </a:prstGeom>
          <a:ln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4572000" y="4725144"/>
            <a:ext cx="237626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9" name="椭圆 28"/>
          <p:cNvSpPr/>
          <p:nvPr/>
        </p:nvSpPr>
        <p:spPr>
          <a:xfrm>
            <a:off x="5580112" y="4653136"/>
            <a:ext cx="72008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5796136" y="4653136"/>
            <a:ext cx="72008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6012160" y="4653136"/>
            <a:ext cx="72008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>
            <a:off x="5436096" y="4653136"/>
            <a:ext cx="72008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/>
          <p:cNvSpPr/>
          <p:nvPr/>
        </p:nvSpPr>
        <p:spPr>
          <a:xfrm>
            <a:off x="6660232" y="4653136"/>
            <a:ext cx="72008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连接符 33"/>
          <p:cNvCxnSpPr/>
          <p:nvPr/>
        </p:nvCxnSpPr>
        <p:spPr>
          <a:xfrm>
            <a:off x="6228184" y="4293096"/>
            <a:ext cx="0" cy="648072"/>
          </a:xfrm>
          <a:prstGeom prst="line">
            <a:avLst/>
          </a:prstGeom>
          <a:ln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>
            <a:off x="4572000" y="5517232"/>
            <a:ext cx="237626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6" name="椭圆 35"/>
          <p:cNvSpPr/>
          <p:nvPr/>
        </p:nvSpPr>
        <p:spPr>
          <a:xfrm>
            <a:off x="4860032" y="5445224"/>
            <a:ext cx="72008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5292080" y="5445224"/>
            <a:ext cx="72008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椭圆 37"/>
          <p:cNvSpPr/>
          <p:nvPr/>
        </p:nvSpPr>
        <p:spPr>
          <a:xfrm>
            <a:off x="5436096" y="5445224"/>
            <a:ext cx="72008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/>
          <p:cNvSpPr/>
          <p:nvPr/>
        </p:nvSpPr>
        <p:spPr>
          <a:xfrm>
            <a:off x="5004048" y="5445224"/>
            <a:ext cx="72008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>
            <a:off x="4716016" y="5445224"/>
            <a:ext cx="72008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连接符 40"/>
          <p:cNvCxnSpPr/>
          <p:nvPr/>
        </p:nvCxnSpPr>
        <p:spPr>
          <a:xfrm>
            <a:off x="4860032" y="5013176"/>
            <a:ext cx="0" cy="648072"/>
          </a:xfrm>
          <a:prstGeom prst="line">
            <a:avLst/>
          </a:prstGeom>
          <a:ln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  <p:bldP spid="24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6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b="1" dirty="0"/>
              <a:t>2.3 Extremely Randomized Decision Tree</a:t>
            </a:r>
            <a:r>
              <a:rPr lang="en-US" altLang="zh-CN" b="1" dirty="0">
                <a:solidFill>
                  <a:srgbClr val="FF0000"/>
                </a:solidFill>
              </a:rPr>
              <a:t>s (</a:t>
            </a:r>
            <a:r>
              <a:rPr lang="en-US" altLang="zh-CN" b="1" dirty="0"/>
              <a:t>ET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</a:p>
          <a:p>
            <a:pPr>
              <a:lnSpc>
                <a:spcPts val="32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算法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457200" indent="-457200">
              <a:lnSpc>
                <a:spcPts val="3200"/>
              </a:lnSpc>
              <a:buFont typeface="+mj-lt"/>
              <a:buAutoNum type="arabicPeriod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随机选择</a:t>
            </a:r>
            <a:r>
              <a:rPr lang="en-US" altLang="zh-CN" b="1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个属性值，计算出属性值的最小值和最大值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lnSpc>
                <a:spcPts val="3200"/>
              </a:lnSpc>
              <a:buFont typeface="+mj-lt"/>
              <a:buAutoNum type="arabicPeriod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在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in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ax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]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区间上随机生成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个切分点 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lnSpc>
                <a:spcPts val="3200"/>
              </a:lnSpc>
              <a:buFont typeface="+mj-lt"/>
              <a:buAutoNum type="arabicPeriod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选择</a:t>
            </a:r>
            <a:r>
              <a:rPr lang="en-US" altLang="zh-CN" b="1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score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最好的切分点</a:t>
            </a:r>
            <a:endParaRPr lang="en-US" altLang="zh-CN" b="1" dirty="0">
              <a:solidFill>
                <a:srgbClr val="FF0000"/>
              </a:solidFill>
            </a:endParaRPr>
          </a:p>
          <a:p>
            <a:pPr>
              <a:lnSpc>
                <a:spcPts val="32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与随机森林的不同点：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457200" indent="-457200">
              <a:lnSpc>
                <a:spcPts val="3200"/>
              </a:lnSpc>
              <a:buFont typeface="+mj-ea"/>
              <a:buAutoNum type="circleNumDbPlain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无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bootstrap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，使用全部的训练样本；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lnSpc>
                <a:spcPts val="3200"/>
              </a:lnSpc>
              <a:buFont typeface="+mj-ea"/>
              <a:buAutoNum type="circleNumDbPlain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在选择节点的分裂位置时，随机。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endParaRPr lang="en-US" altLang="zh-CN" b="1" dirty="0">
              <a:solidFill>
                <a:schemeClr val="tx1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16216" y="3140968"/>
            <a:ext cx="1584176" cy="2127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 rot="21075695">
            <a:off x="4211960" y="3789040"/>
            <a:ext cx="2031325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能否更简单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2.4 Ferns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构建算法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buFont typeface="华文中宋" pitchFamily="2" charset="-122"/>
              <a:buChar char="−"/>
            </a:pP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ET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上各层上的节点都一样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-36512" y="6553944"/>
            <a:ext cx="90364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/>
              <a:t>M. </a:t>
            </a:r>
            <a:r>
              <a:rPr lang="en-US" altLang="zh-CN" sz="1400" dirty="0" err="1"/>
              <a:t>Ozuysal</a:t>
            </a:r>
            <a:r>
              <a:rPr lang="en-US" altLang="zh-CN" sz="1400" dirty="0"/>
              <a:t>, M. </a:t>
            </a:r>
            <a:r>
              <a:rPr lang="en-US" altLang="zh-CN" sz="1400" dirty="0" err="1"/>
              <a:t>Calonder</a:t>
            </a:r>
            <a:r>
              <a:rPr lang="en-US" altLang="zh-CN" sz="1400" dirty="0"/>
              <a:t>, V. </a:t>
            </a:r>
            <a:r>
              <a:rPr lang="en-US" altLang="zh-CN" sz="1400" dirty="0" err="1"/>
              <a:t>Lepetit</a:t>
            </a:r>
            <a:r>
              <a:rPr lang="en-US" altLang="zh-CN" sz="1400" dirty="0"/>
              <a:t>, and P. </a:t>
            </a:r>
            <a:r>
              <a:rPr lang="en-US" altLang="zh-CN" sz="1400" dirty="0" err="1"/>
              <a:t>Fua</a:t>
            </a:r>
            <a:r>
              <a:rPr lang="en-US" altLang="zh-CN" sz="1400" dirty="0"/>
              <a:t>, “Fast </a:t>
            </a:r>
            <a:r>
              <a:rPr lang="en-US" altLang="zh-CN" sz="1400" dirty="0" err="1"/>
              <a:t>keypoint</a:t>
            </a:r>
            <a:r>
              <a:rPr lang="en-US" altLang="zh-CN" sz="1400" dirty="0"/>
              <a:t> recognition using random ferns,” PAMI, vol. 32, no. 3, 2010.</a:t>
            </a:r>
            <a:endParaRPr lang="zh-CN" altLang="en-US" sz="1400" dirty="0"/>
          </a:p>
        </p:txBody>
      </p:sp>
      <p:pic>
        <p:nvPicPr>
          <p:cNvPr id="5724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3068960"/>
            <a:ext cx="6940608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讲 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sz="2800" dirty="0">
                <a:solidFill>
                  <a:srgbClr val="FF0000"/>
                </a:solidFill>
              </a:rPr>
              <a:t>1. </a:t>
            </a:r>
            <a:r>
              <a:rPr lang="zh-CN" altLang="en-US" sz="2800" dirty="0"/>
              <a:t>决策树</a:t>
            </a:r>
            <a:endParaRPr lang="en-US" altLang="zh-CN" sz="2800" dirty="0"/>
          </a:p>
          <a:p>
            <a:pPr>
              <a:buFont typeface="Wingdings" pitchFamily="2" charset="2"/>
              <a:buChar char="n"/>
            </a:pPr>
            <a:endParaRPr lang="en-US" altLang="zh-CN" sz="2800" dirty="0"/>
          </a:p>
          <a:p>
            <a:pPr>
              <a:buFont typeface="Wingdings" pitchFamily="2" charset="2"/>
              <a:buChar char="n"/>
            </a:pPr>
            <a:endParaRPr lang="en-US" altLang="zh-CN" sz="2800" dirty="0"/>
          </a:p>
          <a:p>
            <a:pPr>
              <a:buFont typeface="Wingdings" pitchFamily="2" charset="2"/>
              <a:buChar char="n"/>
            </a:pPr>
            <a:r>
              <a:rPr lang="en-US" altLang="zh-CN" sz="2800" dirty="0">
                <a:solidFill>
                  <a:srgbClr val="FF0000"/>
                </a:solidFill>
              </a:rPr>
              <a:t>2. </a:t>
            </a:r>
            <a:r>
              <a:rPr lang="zh-CN" altLang="en-US" sz="2800" dirty="0"/>
              <a:t>森林</a:t>
            </a:r>
            <a:endParaRPr lang="en-US" altLang="zh-CN" sz="2800" dirty="0"/>
          </a:p>
          <a:p>
            <a:pPr>
              <a:buFont typeface="Wingdings" pitchFamily="2" charset="2"/>
              <a:buChar char="n"/>
            </a:pPr>
            <a:endParaRPr lang="en-US" altLang="zh-CN" sz="2800" dirty="0"/>
          </a:p>
          <a:p>
            <a:pPr>
              <a:buFont typeface="Wingdings" pitchFamily="2" charset="2"/>
              <a:buChar char="n"/>
            </a:pPr>
            <a:endParaRPr lang="en-US" altLang="zh-CN" sz="2800" dirty="0"/>
          </a:p>
          <a:p>
            <a:r>
              <a:rPr lang="en-US" altLang="zh-CN" sz="2800" dirty="0">
                <a:solidFill>
                  <a:srgbClr val="FF0000"/>
                </a:solidFill>
              </a:rPr>
              <a:t>3. </a:t>
            </a:r>
            <a:r>
              <a:rPr lang="en-US" altLang="zh-CN" sz="2800" dirty="0"/>
              <a:t>Boosting</a:t>
            </a:r>
            <a:endParaRPr lang="zh-CN" altLang="en-US" sz="28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F127ADE-15BC-4108-B3A6-EAF04765E5F2}"/>
              </a:ext>
            </a:extLst>
          </p:cNvPr>
          <p:cNvSpPr/>
          <p:nvPr/>
        </p:nvSpPr>
        <p:spPr>
          <a:xfrm>
            <a:off x="2497966" y="3055556"/>
            <a:ext cx="675455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2.1 Randomized Decision Trees</a:t>
            </a:r>
          </a:p>
          <a:p>
            <a:pPr>
              <a:buNone/>
            </a:pPr>
            <a:r>
              <a:rPr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2.2 Random Forests</a:t>
            </a:r>
          </a:p>
          <a:p>
            <a:pPr>
              <a:buNone/>
            </a:pPr>
            <a:r>
              <a:rPr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2.3 Extremely Randomized trees</a:t>
            </a:r>
          </a:p>
          <a:p>
            <a:pPr>
              <a:buNone/>
            </a:pPr>
            <a:r>
              <a:rPr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2.4 Ferns 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89EE1BE-F281-468C-A463-5FAF49DA22F5}"/>
              </a:ext>
            </a:extLst>
          </p:cNvPr>
          <p:cNvSpPr/>
          <p:nvPr/>
        </p:nvSpPr>
        <p:spPr>
          <a:xfrm>
            <a:off x="2483768" y="1303334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None/>
            </a:pPr>
            <a:r>
              <a:rPr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.1  </a:t>
            </a: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模型</a:t>
            </a:r>
            <a:r>
              <a:rPr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</a:p>
          <a:p>
            <a:pPr>
              <a:buNone/>
            </a:pPr>
            <a:r>
              <a:rPr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.2  </a:t>
            </a: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特征选择</a:t>
            </a:r>
            <a:endParaRPr lang="en-US" altLang="zh-CN" sz="24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.3  </a:t>
            </a: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树的生成</a:t>
            </a:r>
            <a:endParaRPr lang="en-US" altLang="zh-CN" sz="24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.4  </a:t>
            </a: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模型选择</a:t>
            </a:r>
            <a:endParaRPr lang="en-US" altLang="zh-CN" sz="24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98B07DB-A5A8-475A-90A6-76F09BFDB4D2}"/>
              </a:ext>
            </a:extLst>
          </p:cNvPr>
          <p:cNvSpPr/>
          <p:nvPr/>
        </p:nvSpPr>
        <p:spPr>
          <a:xfrm>
            <a:off x="2508513" y="5301208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None/>
            </a:pPr>
            <a:r>
              <a:rPr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3.1  </a:t>
            </a: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算法</a:t>
            </a:r>
            <a:endParaRPr lang="en-US" altLang="zh-CN" sz="24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3.2  </a:t>
            </a: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模型与策略</a:t>
            </a:r>
            <a:endParaRPr lang="en-US" altLang="zh-CN" sz="24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3.3  </a:t>
            </a: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提升树</a:t>
            </a:r>
            <a:endParaRPr lang="en-US" altLang="zh-CN" sz="24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2.4 Ferns</a:t>
            </a:r>
          </a:p>
          <a:p>
            <a:r>
              <a:rPr lang="zh-CN" altLang="en-US" b="1" dirty="0">
                <a:solidFill>
                  <a:srgbClr val="FF0000"/>
                </a:solidFill>
              </a:rPr>
              <a:t>与</a:t>
            </a:r>
            <a:r>
              <a:rPr lang="en-US" altLang="zh-CN" b="1" dirty="0">
                <a:solidFill>
                  <a:srgbClr val="FF0000"/>
                </a:solidFill>
              </a:rPr>
              <a:t>Semi-</a:t>
            </a:r>
            <a:r>
              <a:rPr lang="en-US" altLang="zh-CN" b="1" dirty="0" err="1">
                <a:solidFill>
                  <a:srgbClr val="FF0000"/>
                </a:solidFill>
              </a:rPr>
              <a:t>NaiveBayes</a:t>
            </a:r>
            <a:r>
              <a:rPr lang="zh-CN" altLang="en-US" b="1" dirty="0">
                <a:solidFill>
                  <a:srgbClr val="FF0000"/>
                </a:solidFill>
              </a:rPr>
              <a:t>的关系</a:t>
            </a:r>
            <a:endParaRPr lang="en-US" altLang="zh-CN" b="1" dirty="0">
              <a:solidFill>
                <a:srgbClr val="FF0000"/>
              </a:solidFill>
            </a:endParaRPr>
          </a:p>
          <a:p>
            <a:pPr>
              <a:buFont typeface="华文楷体" pitchFamily="2" charset="-122"/>
              <a:buChar char="−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每个节点想象为一个特征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华文楷体" pitchFamily="2" charset="-122"/>
              <a:buChar char="−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其输出值为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0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或者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，表示该特征有无出现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华文楷体" pitchFamily="2" charset="-122"/>
              <a:buChar char="−"/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在图像块中，可以比较两个象素点值的大小 </a:t>
            </a:r>
            <a:endParaRPr lang="en-US" altLang="zh-CN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7504" y="6381328"/>
            <a:ext cx="90364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/>
              <a:t>M. </a:t>
            </a:r>
            <a:r>
              <a:rPr lang="en-US" altLang="zh-CN" sz="1400" dirty="0" err="1"/>
              <a:t>Ozuysal</a:t>
            </a:r>
            <a:r>
              <a:rPr lang="en-US" altLang="zh-CN" sz="1400" dirty="0"/>
              <a:t>, M. </a:t>
            </a:r>
            <a:r>
              <a:rPr lang="en-US" altLang="zh-CN" sz="1400" dirty="0" err="1"/>
              <a:t>Calonder</a:t>
            </a:r>
            <a:r>
              <a:rPr lang="en-US" altLang="zh-CN" sz="1400" dirty="0"/>
              <a:t>, V. </a:t>
            </a:r>
            <a:r>
              <a:rPr lang="en-US" altLang="zh-CN" sz="1400" dirty="0" err="1"/>
              <a:t>Lepetit</a:t>
            </a:r>
            <a:r>
              <a:rPr lang="en-US" altLang="zh-CN" sz="1400" dirty="0"/>
              <a:t>, and P. </a:t>
            </a:r>
            <a:r>
              <a:rPr lang="en-US" altLang="zh-CN" sz="1400" dirty="0" err="1"/>
              <a:t>Fua</a:t>
            </a:r>
            <a:r>
              <a:rPr lang="en-US" altLang="zh-CN" sz="1400" dirty="0"/>
              <a:t>, “Fast </a:t>
            </a:r>
            <a:r>
              <a:rPr lang="en-US" altLang="zh-CN" sz="1400" dirty="0" err="1"/>
              <a:t>keypoint</a:t>
            </a:r>
            <a:r>
              <a:rPr lang="en-US" altLang="zh-CN" sz="1400" dirty="0"/>
              <a:t> recognition using random ferns,” PAMI, vol. 32, no. 3, 2010.</a:t>
            </a:r>
            <a:endParaRPr lang="zh-CN" altLang="en-US" sz="1400" dirty="0"/>
          </a:p>
        </p:txBody>
      </p:sp>
      <p:graphicFrame>
        <p:nvGraphicFramePr>
          <p:cNvPr id="589826" name="Object 2"/>
          <p:cNvGraphicFramePr>
            <a:graphicFrameLocks noChangeAspect="1"/>
          </p:cNvGraphicFramePr>
          <p:nvPr/>
        </p:nvGraphicFramePr>
        <p:xfrm>
          <a:off x="971600" y="3933056"/>
          <a:ext cx="3168353" cy="947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924" name="Equation" r:id="rId3" imgW="1485720" imgH="444240" progId="Equation.DSMT4">
                  <p:embed/>
                </p:oleObj>
              </mc:Choice>
              <mc:Fallback>
                <p:oleObj name="Equation" r:id="rId3" imgW="14857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933056"/>
                        <a:ext cx="3168353" cy="947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4572000" y="3933056"/>
          <a:ext cx="1512168" cy="15841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044"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j,1</a:t>
                      </a:r>
                      <a:endParaRPr lang="zh-CN" altLang="en-US" sz="1200" dirty="0"/>
                    </a:p>
                  </a:txBody>
                  <a:tcP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4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44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>
                          <a:solidFill>
                            <a:schemeClr val="bg1"/>
                          </a:solidFill>
                        </a:rPr>
                        <a:t>j,2</a:t>
                      </a:r>
                      <a:endParaRPr lang="zh-CN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44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椭圆 7"/>
          <p:cNvSpPr/>
          <p:nvPr/>
        </p:nvSpPr>
        <p:spPr>
          <a:xfrm>
            <a:off x="7020272" y="3861048"/>
            <a:ext cx="576064" cy="57606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>
            <a:stCxn id="8" idx="4"/>
          </p:cNvCxnSpPr>
          <p:nvPr/>
        </p:nvCxnSpPr>
        <p:spPr>
          <a:xfrm flipH="1">
            <a:off x="6660232" y="4437112"/>
            <a:ext cx="648072" cy="648072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8" idx="4"/>
          </p:cNvCxnSpPr>
          <p:nvPr/>
        </p:nvCxnSpPr>
        <p:spPr>
          <a:xfrm>
            <a:off x="7308304" y="4437112"/>
            <a:ext cx="720080" cy="64807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6444208" y="5085184"/>
            <a:ext cx="432048" cy="432048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7740352" y="5085184"/>
            <a:ext cx="432048" cy="43204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4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2.4 Ferns</a:t>
            </a:r>
          </a:p>
          <a:p>
            <a:r>
              <a:rPr lang="zh-CN" altLang="en-US" b="1" dirty="0">
                <a:solidFill>
                  <a:srgbClr val="FF0000"/>
                </a:solidFill>
              </a:rPr>
              <a:t>与</a:t>
            </a:r>
            <a:r>
              <a:rPr lang="en-US" altLang="zh-CN" b="1" dirty="0">
                <a:solidFill>
                  <a:srgbClr val="FF0000"/>
                </a:solidFill>
              </a:rPr>
              <a:t>Semi-</a:t>
            </a:r>
            <a:r>
              <a:rPr lang="en-US" altLang="zh-CN" b="1" dirty="0" err="1">
                <a:solidFill>
                  <a:srgbClr val="FF0000"/>
                </a:solidFill>
              </a:rPr>
              <a:t>NaiveBayes</a:t>
            </a:r>
            <a:r>
              <a:rPr lang="zh-CN" altLang="en-US" b="1" dirty="0">
                <a:solidFill>
                  <a:srgbClr val="FF0000"/>
                </a:solidFill>
              </a:rPr>
              <a:t>的关系</a:t>
            </a:r>
            <a:endParaRPr lang="en-US" altLang="zh-CN" b="1" dirty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p"/>
            </a:pPr>
            <a:r>
              <a:rPr lang="zh-CN" altLang="en-US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任务需求：将图片分为室内或者室外场景</a:t>
            </a:r>
            <a:endParaRPr lang="en-US" altLang="zh-CN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p"/>
            </a:pPr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核心：</a:t>
            </a:r>
            <a:r>
              <a:rPr lang="zh-CN" altLang="en-US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图像块分类</a:t>
            </a:r>
            <a:r>
              <a:rPr lang="en-US" altLang="zh-CN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, 8x8</a:t>
            </a:r>
          </a:p>
        </p:txBody>
      </p:sp>
      <p:sp>
        <p:nvSpPr>
          <p:cNvPr id="8" name="矩形 7"/>
          <p:cNvSpPr/>
          <p:nvPr/>
        </p:nvSpPr>
        <p:spPr>
          <a:xfrm>
            <a:off x="3563888" y="3501008"/>
            <a:ext cx="2880320" cy="2880320"/>
          </a:xfrm>
          <a:prstGeom prst="rect">
            <a:avLst/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3851920" y="3717032"/>
            <a:ext cx="1008112" cy="1008112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5220072" y="4077072"/>
            <a:ext cx="1008112" cy="100811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932040" y="5085184"/>
            <a:ext cx="1008112" cy="1008112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067944" y="4653136"/>
            <a:ext cx="1008112" cy="100811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5292080" y="4365104"/>
            <a:ext cx="869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 dirty="0"/>
              <a:t>O or 1?</a:t>
            </a:r>
            <a:endParaRPr lang="zh-CN" altLang="en-US" b="1" dirty="0"/>
          </a:p>
        </p:txBody>
      </p:sp>
      <p:sp>
        <p:nvSpPr>
          <p:cNvPr id="17" name="矩形 16"/>
          <p:cNvSpPr/>
          <p:nvPr/>
        </p:nvSpPr>
        <p:spPr>
          <a:xfrm>
            <a:off x="5004048" y="5445224"/>
            <a:ext cx="869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 dirty="0"/>
              <a:t>O or 1?</a:t>
            </a:r>
            <a:endParaRPr lang="zh-CN" altLang="en-US" b="1" dirty="0"/>
          </a:p>
        </p:txBody>
      </p:sp>
      <p:sp>
        <p:nvSpPr>
          <p:cNvPr id="18" name="矩形 17"/>
          <p:cNvSpPr/>
          <p:nvPr/>
        </p:nvSpPr>
        <p:spPr>
          <a:xfrm>
            <a:off x="4139952" y="5013176"/>
            <a:ext cx="869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 dirty="0"/>
              <a:t>O or 1?</a:t>
            </a:r>
            <a:endParaRPr lang="zh-CN" altLang="en-US" b="1" dirty="0"/>
          </a:p>
        </p:txBody>
      </p:sp>
      <p:sp>
        <p:nvSpPr>
          <p:cNvPr id="19" name="矩形 18"/>
          <p:cNvSpPr/>
          <p:nvPr/>
        </p:nvSpPr>
        <p:spPr>
          <a:xfrm>
            <a:off x="3923928" y="4005064"/>
            <a:ext cx="869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 dirty="0"/>
              <a:t>O or 1?</a:t>
            </a:r>
            <a:endParaRPr lang="zh-CN" altLang="en-US" b="1" dirty="0"/>
          </a:p>
        </p:txBody>
      </p:sp>
      <p:graphicFrame>
        <p:nvGraphicFramePr>
          <p:cNvPr id="20" name="表格 19"/>
          <p:cNvGraphicFramePr>
            <a:graphicFrameLocks noGrp="1"/>
          </p:cNvGraphicFramePr>
          <p:nvPr/>
        </p:nvGraphicFramePr>
        <p:xfrm>
          <a:off x="683568" y="3501008"/>
          <a:ext cx="2664296" cy="29523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30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3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30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30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30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30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30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3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904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04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904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904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904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904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904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904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2.4 Ferns:</a:t>
            </a:r>
            <a:r>
              <a:rPr lang="zh-CN" altLang="en-US" b="1" dirty="0">
                <a:solidFill>
                  <a:srgbClr val="FF0000"/>
                </a:solidFill>
              </a:rPr>
              <a:t>与</a:t>
            </a:r>
            <a:r>
              <a:rPr lang="en-US" altLang="zh-CN" b="1" dirty="0">
                <a:solidFill>
                  <a:srgbClr val="FF0000"/>
                </a:solidFill>
              </a:rPr>
              <a:t>Semi-</a:t>
            </a:r>
            <a:r>
              <a:rPr lang="en-US" altLang="zh-CN" b="1" dirty="0" err="1">
                <a:solidFill>
                  <a:srgbClr val="FF0000"/>
                </a:solidFill>
              </a:rPr>
              <a:t>NaiveBayes</a:t>
            </a:r>
            <a:r>
              <a:rPr lang="zh-CN" altLang="en-US" b="1" dirty="0">
                <a:solidFill>
                  <a:srgbClr val="FF0000"/>
                </a:solidFill>
              </a:rPr>
              <a:t>的关系</a:t>
            </a:r>
            <a:endParaRPr lang="en-US" altLang="zh-CN" b="1" dirty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p"/>
            </a:pPr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核心：</a:t>
            </a:r>
            <a:r>
              <a:rPr lang="zh-CN" altLang="en-US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图像块分类</a:t>
            </a:r>
            <a:r>
              <a:rPr lang="en-US" altLang="zh-CN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, 8x8</a:t>
            </a:r>
          </a:p>
        </p:txBody>
      </p:sp>
      <p:graphicFrame>
        <p:nvGraphicFramePr>
          <p:cNvPr id="20" name="表格 19"/>
          <p:cNvGraphicFramePr>
            <a:graphicFrameLocks noGrp="1"/>
          </p:cNvGraphicFramePr>
          <p:nvPr/>
        </p:nvGraphicFramePr>
        <p:xfrm>
          <a:off x="611560" y="2852936"/>
          <a:ext cx="2664296" cy="29523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30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3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30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30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30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30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30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3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9041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8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041">
                <a:tc>
                  <a:txBody>
                    <a:bodyPr/>
                    <a:lstStyle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9041"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9041">
                <a:tc>
                  <a:txBody>
                    <a:bodyPr/>
                    <a:lstStyle/>
                    <a:p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9041"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9041">
                <a:tc>
                  <a:txBody>
                    <a:bodyPr/>
                    <a:lstStyle/>
                    <a:p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9041">
                <a:tc>
                  <a:txBody>
                    <a:bodyPr/>
                    <a:lstStyle/>
                    <a:p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9041">
                <a:tc>
                  <a:txBody>
                    <a:bodyPr/>
                    <a:lstStyle/>
                    <a:p>
                      <a:r>
                        <a:rPr lang="en-US" altLang="zh-CN" dirty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5" name="矩形 24"/>
          <p:cNvSpPr/>
          <p:nvPr/>
        </p:nvSpPr>
        <p:spPr>
          <a:xfrm>
            <a:off x="899592" y="3212976"/>
            <a:ext cx="360040" cy="360040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1619672" y="3573016"/>
            <a:ext cx="360040" cy="36004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3707904" y="2708920"/>
            <a:ext cx="576064" cy="576064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0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3707904" y="3501008"/>
            <a:ext cx="576064" cy="576064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0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3707904" y="4293096"/>
            <a:ext cx="576064" cy="57606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0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619672" y="4365104"/>
            <a:ext cx="360040" cy="360040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2555776" y="4005064"/>
            <a:ext cx="360040" cy="36004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971600" y="5085184"/>
            <a:ext cx="360040" cy="360040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1907704" y="5445224"/>
            <a:ext cx="360040" cy="36004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3779912" y="5445224"/>
            <a:ext cx="576064" cy="57606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endParaRPr lang="zh-CN" altLang="en-US" sz="20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2267744" y="4725144"/>
            <a:ext cx="360040" cy="360040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2915816" y="5373216"/>
            <a:ext cx="360040" cy="36004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TextBox 38"/>
          <p:cNvSpPr txBox="1"/>
          <p:nvPr/>
        </p:nvSpPr>
        <p:spPr>
          <a:xfrm>
            <a:off x="3894311" y="5013176"/>
            <a:ext cx="461665" cy="37766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b="1" dirty="0"/>
              <a:t>…..</a:t>
            </a:r>
            <a:endParaRPr lang="zh-CN" altLang="en-US" b="1" dirty="0"/>
          </a:p>
        </p:txBody>
      </p:sp>
      <p:sp>
        <p:nvSpPr>
          <p:cNvPr id="21" name="圆角矩形 20"/>
          <p:cNvSpPr/>
          <p:nvPr/>
        </p:nvSpPr>
        <p:spPr>
          <a:xfrm>
            <a:off x="3491880" y="2492896"/>
            <a:ext cx="1008112" cy="3816424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05185" name="Object 1"/>
          <p:cNvGraphicFramePr>
            <a:graphicFrameLocks noChangeAspect="1"/>
          </p:cNvGraphicFramePr>
          <p:nvPr/>
        </p:nvGraphicFramePr>
        <p:xfrm>
          <a:off x="4644009" y="2636912"/>
          <a:ext cx="4499992" cy="7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81" name="Equation" r:id="rId3" imgW="1854000" imgH="304560" progId="Equation.DSMT4">
                  <p:embed/>
                </p:oleObj>
              </mc:Choice>
              <mc:Fallback>
                <p:oleObj name="Equation" r:id="rId3" imgW="1854000" imgH="3045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9" y="2636912"/>
                        <a:ext cx="4499992" cy="7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86" name="Object 2"/>
          <p:cNvGraphicFramePr>
            <a:graphicFrameLocks noChangeAspect="1"/>
          </p:cNvGraphicFramePr>
          <p:nvPr/>
        </p:nvGraphicFramePr>
        <p:xfrm>
          <a:off x="4760913" y="3644900"/>
          <a:ext cx="4156075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82" name="Equation" r:id="rId5" imgW="2006280" imgH="1015920" progId="Equation.DSMT4">
                  <p:embed/>
                </p:oleObj>
              </mc:Choice>
              <mc:Fallback>
                <p:oleObj name="Equation" r:id="rId5" imgW="2006280" imgH="101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3644900"/>
                        <a:ext cx="4156075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/>
      <p:bldP spid="21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2.4 Ferns:</a:t>
            </a:r>
            <a:r>
              <a:rPr lang="zh-CN" altLang="en-US" b="1" dirty="0">
                <a:solidFill>
                  <a:srgbClr val="FF0000"/>
                </a:solidFill>
              </a:rPr>
              <a:t>与</a:t>
            </a:r>
            <a:r>
              <a:rPr lang="en-US" altLang="zh-CN" b="1" dirty="0">
                <a:solidFill>
                  <a:srgbClr val="FF0000"/>
                </a:solidFill>
              </a:rPr>
              <a:t>Semi-</a:t>
            </a:r>
            <a:r>
              <a:rPr lang="en-US" altLang="zh-CN" b="1" dirty="0" err="1">
                <a:solidFill>
                  <a:srgbClr val="FF0000"/>
                </a:solidFill>
              </a:rPr>
              <a:t>NaiveBayes</a:t>
            </a:r>
            <a:r>
              <a:rPr lang="zh-CN" altLang="en-US" b="1" dirty="0">
                <a:solidFill>
                  <a:srgbClr val="FF0000"/>
                </a:solidFill>
              </a:rPr>
              <a:t>的关系</a:t>
            </a:r>
            <a:endParaRPr lang="en-US" altLang="zh-CN" b="1" dirty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p"/>
            </a:pPr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核心：</a:t>
            </a:r>
            <a:r>
              <a:rPr lang="zh-CN" altLang="en-US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图像块分类</a:t>
            </a:r>
            <a:r>
              <a:rPr lang="en-US" altLang="zh-CN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, 8x8</a:t>
            </a:r>
          </a:p>
        </p:txBody>
      </p:sp>
      <p:graphicFrame>
        <p:nvGraphicFramePr>
          <p:cNvPr id="605186" name="Object 2"/>
          <p:cNvGraphicFramePr>
            <a:graphicFrameLocks noChangeAspect="1"/>
          </p:cNvGraphicFramePr>
          <p:nvPr/>
        </p:nvGraphicFramePr>
        <p:xfrm>
          <a:off x="2051720" y="3212976"/>
          <a:ext cx="5686425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25" name="Equation" r:id="rId3" imgW="2184120" imgH="698400" progId="Equation.DSMT4">
                  <p:embed/>
                </p:oleObj>
              </mc:Choice>
              <mc:Fallback>
                <p:oleObj name="Equation" r:id="rId3" imgW="218412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212976"/>
                        <a:ext cx="5686425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4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576" y="2636912"/>
            <a:ext cx="946841" cy="3488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2.4 Ferns</a:t>
            </a:r>
            <a:endParaRPr lang="en-US" altLang="zh-CN" b="1" dirty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p"/>
            </a:pPr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核心：</a:t>
            </a:r>
            <a:r>
              <a:rPr lang="zh-CN" altLang="en-US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图像块分类</a:t>
            </a:r>
            <a:r>
              <a:rPr lang="en-US" altLang="zh-CN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, 8x8</a:t>
            </a:r>
          </a:p>
          <a:p>
            <a:pPr>
              <a:buFont typeface="Wingdings" pitchFamily="2" charset="2"/>
              <a:buChar char="p"/>
            </a:pPr>
            <a:r>
              <a:rPr lang="en-US" altLang="zh-CN" b="1" dirty="0">
                <a:solidFill>
                  <a:srgbClr val="FF0000"/>
                </a:solidFill>
              </a:rPr>
              <a:t>Semi-</a:t>
            </a:r>
            <a:r>
              <a:rPr lang="en-US" altLang="zh-CN" b="1" dirty="0" err="1">
                <a:solidFill>
                  <a:srgbClr val="FF0000"/>
                </a:solidFill>
              </a:rPr>
              <a:t>NaiveBayes</a:t>
            </a:r>
            <a:endParaRPr lang="en-US" altLang="zh-CN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616451" name="Object 3"/>
          <p:cNvGraphicFramePr>
            <a:graphicFrameLocks noChangeAspect="1"/>
          </p:cNvGraphicFramePr>
          <p:nvPr/>
        </p:nvGraphicFramePr>
        <p:xfrm>
          <a:off x="611560" y="3140968"/>
          <a:ext cx="3140075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45" name="Equation" r:id="rId3" imgW="1206360" imgH="596880" progId="Equation.DSMT4">
                  <p:embed/>
                </p:oleObj>
              </mc:Choice>
              <mc:Fallback>
                <p:oleObj name="Equation" r:id="rId3" imgW="1206360" imgH="596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140968"/>
                        <a:ext cx="3140075" cy="154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 7"/>
          <p:cNvSpPr/>
          <p:nvPr/>
        </p:nvSpPr>
        <p:spPr>
          <a:xfrm>
            <a:off x="4788024" y="2060848"/>
            <a:ext cx="576064" cy="576064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0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4788024" y="2780928"/>
            <a:ext cx="576064" cy="576064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0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4788024" y="3501008"/>
            <a:ext cx="576064" cy="57606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0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4572000" y="1916832"/>
            <a:ext cx="1008112" cy="2304256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6084168" y="2060848"/>
            <a:ext cx="576064" cy="57606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0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6084168" y="2780928"/>
            <a:ext cx="576064" cy="576064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0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6084168" y="3501008"/>
            <a:ext cx="576064" cy="576064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0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5868144" y="1916832"/>
            <a:ext cx="1008112" cy="2304256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7740352" y="2060848"/>
            <a:ext cx="576064" cy="57606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0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7740352" y="2780928"/>
            <a:ext cx="576064" cy="576064"/>
          </a:xfrm>
          <a:prstGeom prst="ellipse">
            <a:avLst/>
          </a:prstGeom>
          <a:solidFill>
            <a:schemeClr val="bg2">
              <a:lumMod val="25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0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7740352" y="3501008"/>
            <a:ext cx="576064" cy="576064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0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7524328" y="1916832"/>
            <a:ext cx="1008112" cy="2304256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020272" y="2852936"/>
            <a:ext cx="404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…</a:t>
            </a:r>
            <a:endParaRPr lang="zh-CN" altLang="en-US" sz="2400" b="1" dirty="0"/>
          </a:p>
        </p:txBody>
      </p:sp>
      <p:graphicFrame>
        <p:nvGraphicFramePr>
          <p:cNvPr id="616452" name="Object 4"/>
          <p:cNvGraphicFramePr>
            <a:graphicFrameLocks noChangeAspect="1"/>
          </p:cNvGraphicFramePr>
          <p:nvPr/>
        </p:nvGraphicFramePr>
        <p:xfrm>
          <a:off x="539552" y="4869160"/>
          <a:ext cx="4083983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46" name="Equation" r:id="rId5" imgW="1688760" imgH="596880" progId="Equation.DSMT4">
                  <p:embed/>
                </p:oleObj>
              </mc:Choice>
              <mc:Fallback>
                <p:oleObj name="Equation" r:id="rId5" imgW="1688760" imgH="596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869160"/>
                        <a:ext cx="4083983" cy="144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53" name="Object 5"/>
          <p:cNvGraphicFramePr>
            <a:graphicFrameLocks noChangeAspect="1"/>
          </p:cNvGraphicFramePr>
          <p:nvPr/>
        </p:nvGraphicFramePr>
        <p:xfrm>
          <a:off x="4932040" y="4869160"/>
          <a:ext cx="2592288" cy="1011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47" name="Equation" r:id="rId7" imgW="1041120" imgH="406080" progId="Equation.DSMT4">
                  <p:embed/>
                </p:oleObj>
              </mc:Choice>
              <mc:Fallback>
                <p:oleObj name="Equation" r:id="rId7" imgW="104112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869160"/>
                        <a:ext cx="2592288" cy="1011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524328" y="4581128"/>
            <a:ext cx="14911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正则化项 </a:t>
            </a:r>
          </a:p>
        </p:txBody>
      </p:sp>
      <p:sp>
        <p:nvSpPr>
          <p:cNvPr id="27" name="椭圆 26"/>
          <p:cNvSpPr/>
          <p:nvPr/>
        </p:nvSpPr>
        <p:spPr>
          <a:xfrm>
            <a:off x="6876256" y="4797152"/>
            <a:ext cx="432048" cy="50405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箭头连接符 28"/>
          <p:cNvCxnSpPr/>
          <p:nvPr/>
        </p:nvCxnSpPr>
        <p:spPr>
          <a:xfrm flipH="1">
            <a:off x="7308304" y="4797152"/>
            <a:ext cx="360040" cy="14401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228184" y="5877272"/>
            <a:ext cx="20040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richlet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rior</a:t>
            </a:r>
            <a:endParaRPr lang="zh-CN" alt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/>
      <p:bldP spid="26" grpId="0"/>
      <p:bldP spid="27" grpId="0" animBg="1"/>
      <p:bldP spid="30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森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2.4 Ferns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应用</a:t>
            </a:r>
            <a:endParaRPr lang="en-US" altLang="zh-CN" dirty="0">
              <a:solidFill>
                <a:srgbClr val="FF0000"/>
              </a:solidFill>
            </a:endParaRPr>
          </a:p>
          <a:p>
            <a:pPr marL="457200" indent="-457200">
              <a:buFont typeface="+mj-lt"/>
              <a:buAutoNum type="alphaUcPeriod"/>
            </a:pP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3D object detection</a:t>
            </a:r>
          </a:p>
          <a:p>
            <a:pPr marL="457200" indent="-457200">
              <a:buFont typeface="+mj-lt"/>
              <a:buAutoNum type="alphaUcPeriod"/>
            </a:pPr>
            <a:r>
              <a:rPr lang="en-US" altLang="zh-CN" b="1" dirty="0">
                <a:solidFill>
                  <a:srgbClr val="7030A0"/>
                </a:solidFill>
                <a:latin typeface="华文楷体" pitchFamily="2" charset="-122"/>
                <a:ea typeface="华文楷体" pitchFamily="2" charset="-122"/>
              </a:rPr>
              <a:t>SLAM</a:t>
            </a:r>
          </a:p>
        </p:txBody>
      </p:sp>
      <p:sp>
        <p:nvSpPr>
          <p:cNvPr id="4" name="矩形 3"/>
          <p:cNvSpPr/>
          <p:nvPr/>
        </p:nvSpPr>
        <p:spPr>
          <a:xfrm>
            <a:off x="107504" y="6381328"/>
            <a:ext cx="90364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/>
              <a:t>M. </a:t>
            </a:r>
            <a:r>
              <a:rPr lang="en-US" altLang="zh-CN" sz="1400" dirty="0" err="1"/>
              <a:t>Ozuysal</a:t>
            </a:r>
            <a:r>
              <a:rPr lang="en-US" altLang="zh-CN" sz="1400" dirty="0"/>
              <a:t>, M. </a:t>
            </a:r>
            <a:r>
              <a:rPr lang="en-US" altLang="zh-CN" sz="1400" dirty="0" err="1"/>
              <a:t>Calonder</a:t>
            </a:r>
            <a:r>
              <a:rPr lang="en-US" altLang="zh-CN" sz="1400" dirty="0"/>
              <a:t>, V. </a:t>
            </a:r>
            <a:r>
              <a:rPr lang="en-US" altLang="zh-CN" sz="1400" dirty="0" err="1"/>
              <a:t>Lepetit</a:t>
            </a:r>
            <a:r>
              <a:rPr lang="en-US" altLang="zh-CN" sz="1400" dirty="0"/>
              <a:t>, and P. </a:t>
            </a:r>
            <a:r>
              <a:rPr lang="en-US" altLang="zh-CN" sz="1400" dirty="0" err="1"/>
              <a:t>Fua</a:t>
            </a:r>
            <a:r>
              <a:rPr lang="en-US" altLang="zh-CN" sz="1400" dirty="0"/>
              <a:t>, “Fast </a:t>
            </a:r>
            <a:r>
              <a:rPr lang="en-US" altLang="zh-CN" sz="1400" dirty="0" err="1"/>
              <a:t>keypoint</a:t>
            </a:r>
            <a:r>
              <a:rPr lang="en-US" altLang="zh-CN" sz="1400" dirty="0"/>
              <a:t> recognition using random ferns,” PAMI, vol. 32, no. 3, 2010.</a:t>
            </a:r>
            <a:endParaRPr lang="zh-CN" altLang="en-US" sz="1400" dirty="0"/>
          </a:p>
        </p:txBody>
      </p:sp>
      <p:pic>
        <p:nvPicPr>
          <p:cNvPr id="6174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36096" y="3429000"/>
            <a:ext cx="2376264" cy="2478718"/>
          </a:xfrm>
          <a:prstGeom prst="rect">
            <a:avLst/>
          </a:prstGeom>
          <a:noFill/>
          <a:ln w="38100">
            <a:solidFill>
              <a:srgbClr val="7030A0"/>
            </a:solidFill>
            <a:miter lim="800000"/>
            <a:headEnd/>
            <a:tailEnd/>
          </a:ln>
        </p:spPr>
      </p:pic>
      <p:pic>
        <p:nvPicPr>
          <p:cNvPr id="6174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3429000"/>
            <a:ext cx="4824535" cy="2440117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9491B8-A737-418B-8EFD-A283E4C1BB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3.  Boosting</a:t>
            </a:r>
            <a:endParaRPr lang="zh-CN" altLang="en-US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0BDB728-98DD-4135-9AF7-1B54902C7C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3.1  AdaBoost</a:t>
            </a:r>
          </a:p>
          <a:p>
            <a:r>
              <a:rPr lang="en-US" altLang="zh-CN" sz="2800" dirty="0"/>
              <a:t>3.2  Boosting Trees</a:t>
            </a:r>
          </a:p>
          <a:p>
            <a:r>
              <a:rPr lang="en-US" altLang="zh-CN" sz="2800" dirty="0"/>
              <a:t>3.3  </a:t>
            </a:r>
            <a:r>
              <a:rPr lang="zh-CN" altLang="en-US" sz="2800" dirty="0"/>
              <a:t>正则化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268342748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17AA45-727B-45A3-B6DC-F6CC10F2DB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3.  Boosting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00A4A03-1F71-45D9-9C18-B9DCD25CAD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.1 AdaBoost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3.1.1 </a:t>
            </a:r>
            <a:r>
              <a:rPr lang="zh-CN" altLang="en-US" dirty="0">
                <a:solidFill>
                  <a:schemeClr val="tx1"/>
                </a:solidFill>
              </a:rPr>
              <a:t>模型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CEC1BC1C-6C7B-4F06-A5D6-AC435304AB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2780928"/>
            <a:ext cx="5760640" cy="3074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19263247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9D950A-B87D-4397-A2CA-E6E47872A6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3.  Boosting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96BED6-F173-4DE8-8F22-86426D7AD6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.1 AdaBoost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3.1.1 </a:t>
            </a:r>
            <a:r>
              <a:rPr lang="zh-CN" altLang="en-US" dirty="0">
                <a:solidFill>
                  <a:schemeClr val="tx1"/>
                </a:solidFill>
              </a:rPr>
              <a:t>模型</a:t>
            </a:r>
          </a:p>
          <a:p>
            <a:endParaRPr lang="zh-CN" altLang="en-US" dirty="0"/>
          </a:p>
        </p:txBody>
      </p:sp>
      <p:pic>
        <p:nvPicPr>
          <p:cNvPr id="4" name="Picture 6">
            <a:extLst>
              <a:ext uri="{FF2B5EF4-FFF2-40B4-BE49-F238E27FC236}">
                <a16:creationId xmlns:a16="http://schemas.microsoft.com/office/drawing/2014/main" id="{8B4D39F2-51C6-478D-A0E8-97777F44A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2734900"/>
            <a:ext cx="6607064" cy="4144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1973821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F7CC6E-CF94-455D-9E7B-9005A09869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3.  Boosting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5502D9C-9D64-4289-A6BE-EA391D982C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42680"/>
            <a:ext cx="8229600" cy="4883483"/>
          </a:xfrm>
        </p:spPr>
        <p:txBody>
          <a:bodyPr/>
          <a:lstStyle/>
          <a:p>
            <a:r>
              <a:rPr lang="en-US" altLang="zh-CN" dirty="0"/>
              <a:t>3.1 AdaBoost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3.1.2 </a:t>
            </a:r>
            <a:r>
              <a:rPr lang="zh-CN" altLang="en-US" dirty="0">
                <a:solidFill>
                  <a:schemeClr val="tx1"/>
                </a:solidFill>
              </a:rPr>
              <a:t>算法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2FFCAFD2-0193-4DE3-BDC8-47348B6971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9978" y="2262882"/>
            <a:ext cx="7848872" cy="432048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3A1713F-303E-4527-A528-AB30ED71AA1A}"/>
              </a:ext>
            </a:extLst>
          </p:cNvPr>
          <p:cNvSpPr/>
          <p:nvPr/>
        </p:nvSpPr>
        <p:spPr>
          <a:xfrm>
            <a:off x="1982146" y="2694930"/>
            <a:ext cx="2088232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B8CF2A1-EB19-4A97-9286-EEE966645DA1}"/>
              </a:ext>
            </a:extLst>
          </p:cNvPr>
          <p:cNvSpPr txBox="1"/>
          <p:nvPr/>
        </p:nvSpPr>
        <p:spPr>
          <a:xfrm>
            <a:off x="5726562" y="3878996"/>
            <a:ext cx="2236510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最小化加权错误率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DAA286-E42E-41F1-9B6C-B5275BBE94F7}"/>
              </a:ext>
            </a:extLst>
          </p:cNvPr>
          <p:cNvSpPr txBox="1"/>
          <p:nvPr/>
        </p:nvSpPr>
        <p:spPr>
          <a:xfrm>
            <a:off x="4502426" y="4495130"/>
            <a:ext cx="2507418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最小化指数损失函数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DFEA7A5-20FF-40B5-A6AB-A16D2B6C25CA}"/>
              </a:ext>
            </a:extLst>
          </p:cNvPr>
          <p:cNvSpPr txBox="1"/>
          <p:nvPr/>
        </p:nvSpPr>
        <p:spPr>
          <a:xfrm>
            <a:off x="6014594" y="5215210"/>
            <a:ext cx="2507418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增大错误样本的权重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0EF3E72-1CB8-4B06-8BDA-9605E2761503}"/>
              </a:ext>
            </a:extLst>
          </p:cNvPr>
          <p:cNvSpPr txBox="1"/>
          <p:nvPr/>
        </p:nvSpPr>
        <p:spPr>
          <a:xfrm>
            <a:off x="5438530" y="6007298"/>
            <a:ext cx="1991251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最终的强分类器</a:t>
            </a:r>
          </a:p>
        </p:txBody>
      </p:sp>
    </p:spTree>
    <p:extLst>
      <p:ext uri="{BB962C8B-B14F-4D97-AF65-F5344CB8AC3E}">
        <p14:creationId xmlns:p14="http://schemas.microsoft.com/office/powerpoint/2010/main" val="872554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>
                <a:solidFill>
                  <a:srgbClr val="FF0000"/>
                </a:solidFill>
              </a:rPr>
              <a:t>决策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决策树：</a:t>
            </a:r>
            <a:r>
              <a:rPr lang="en-US" altLang="zh-CN" sz="2800" dirty="0">
                <a:solidFill>
                  <a:srgbClr val="FF0000"/>
                </a:solidFill>
              </a:rPr>
              <a:t>C</a:t>
            </a:r>
            <a:r>
              <a:rPr lang="en-US" altLang="zh-CN" sz="2800" dirty="0">
                <a:solidFill>
                  <a:schemeClr val="tx1"/>
                </a:solidFill>
              </a:rPr>
              <a:t>ART</a:t>
            </a:r>
            <a:r>
              <a:rPr lang="zh-CN" altLang="en-US" sz="2800" dirty="0">
                <a:solidFill>
                  <a:schemeClr val="tx1"/>
                </a:solidFill>
              </a:rPr>
              <a:t>框架</a:t>
            </a:r>
            <a:endParaRPr lang="en-US" altLang="zh-CN" sz="2800" dirty="0">
              <a:solidFill>
                <a:schemeClr val="tx1"/>
              </a:solidFill>
            </a:endParaRPr>
          </a:p>
          <a:p>
            <a:r>
              <a:rPr lang="zh-CN" altLang="en-US" sz="2800" dirty="0">
                <a:solidFill>
                  <a:schemeClr val="tx1"/>
                </a:solidFill>
              </a:rPr>
              <a:t>举例：</a:t>
            </a:r>
            <a:r>
              <a:rPr lang="zh-CN" altLang="en-US" dirty="0">
                <a:solidFill>
                  <a:srgbClr val="FF0000"/>
                </a:solidFill>
              </a:rPr>
              <a:t>分类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6660232" y="2420888"/>
            <a:ext cx="432048" cy="43204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37252" name="Object 4"/>
          <p:cNvGraphicFramePr>
            <a:graphicFrameLocks noChangeAspect="1"/>
          </p:cNvGraphicFramePr>
          <p:nvPr/>
        </p:nvGraphicFramePr>
        <p:xfrm>
          <a:off x="5508104" y="2420888"/>
          <a:ext cx="108012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49" name="Equation" r:id="rId3" imgW="482400" imgH="190440" progId="Equation.DSMT4">
                  <p:embed/>
                </p:oleObj>
              </mc:Choice>
              <mc:Fallback>
                <p:oleObj name="Equation" r:id="rId3" imgW="482400" imgH="190440" progId="Equation.DSMT4">
                  <p:embed/>
                  <p:pic>
                    <p:nvPicPr>
                      <p:cNvPr id="437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420888"/>
                        <a:ext cx="1080120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72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2636912"/>
            <a:ext cx="3743325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直接连接符 11"/>
          <p:cNvCxnSpPr/>
          <p:nvPr/>
        </p:nvCxnSpPr>
        <p:spPr>
          <a:xfrm>
            <a:off x="1403648" y="2636912"/>
            <a:ext cx="0" cy="3384376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539552" y="5517232"/>
            <a:ext cx="3888432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1331640" y="4365104"/>
            <a:ext cx="2592288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7" idx="4"/>
          </p:cNvCxnSpPr>
          <p:nvPr/>
        </p:nvCxnSpPr>
        <p:spPr>
          <a:xfrm flipH="1">
            <a:off x="6444208" y="2852936"/>
            <a:ext cx="432048" cy="5760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7" idx="4"/>
          </p:cNvCxnSpPr>
          <p:nvPr/>
        </p:nvCxnSpPr>
        <p:spPr>
          <a:xfrm>
            <a:off x="6876256" y="2852936"/>
            <a:ext cx="504056" cy="5760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V="1">
            <a:off x="2483768" y="4365104"/>
            <a:ext cx="0" cy="1152128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437254" name="Object 6"/>
          <p:cNvGraphicFramePr>
            <a:graphicFrameLocks noChangeAspect="1"/>
          </p:cNvGraphicFramePr>
          <p:nvPr/>
        </p:nvGraphicFramePr>
        <p:xfrm>
          <a:off x="5076056" y="3429000"/>
          <a:ext cx="103211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50" name="Equation" r:id="rId6" imgW="545760" imgH="190440" progId="Equation.DSMT4">
                  <p:embed/>
                </p:oleObj>
              </mc:Choice>
              <mc:Fallback>
                <p:oleObj name="Equation" r:id="rId6" imgW="545760" imgH="190440" progId="Equation.DSMT4">
                  <p:embed/>
                  <p:pic>
                    <p:nvPicPr>
                      <p:cNvPr id="437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429000"/>
                        <a:ext cx="1032115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椭圆 24"/>
          <p:cNvSpPr/>
          <p:nvPr/>
        </p:nvSpPr>
        <p:spPr>
          <a:xfrm>
            <a:off x="6156176" y="3429000"/>
            <a:ext cx="432048" cy="43204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箭头连接符 25"/>
          <p:cNvCxnSpPr>
            <a:stCxn id="25" idx="4"/>
          </p:cNvCxnSpPr>
          <p:nvPr/>
        </p:nvCxnSpPr>
        <p:spPr>
          <a:xfrm flipH="1">
            <a:off x="5940152" y="3861048"/>
            <a:ext cx="432048" cy="5760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25" idx="4"/>
          </p:cNvCxnSpPr>
          <p:nvPr/>
        </p:nvCxnSpPr>
        <p:spPr>
          <a:xfrm>
            <a:off x="6372200" y="3861048"/>
            <a:ext cx="216024" cy="5760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2627784" y="2996952"/>
            <a:ext cx="0" cy="1368152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6"/>
          <p:cNvGraphicFramePr>
            <a:graphicFrameLocks noChangeAspect="1"/>
          </p:cNvGraphicFramePr>
          <p:nvPr/>
        </p:nvGraphicFramePr>
        <p:xfrm>
          <a:off x="7740352" y="3356992"/>
          <a:ext cx="103211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51" name="Equation" r:id="rId8" imgW="545760" imgH="190440" progId="Equation.DSMT4">
                  <p:embed/>
                </p:oleObj>
              </mc:Choice>
              <mc:Fallback>
                <p:oleObj name="Equation" r:id="rId8" imgW="545760" imgH="190440" progId="Equation.DSMT4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3356992"/>
                        <a:ext cx="1032115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椭圆 30"/>
          <p:cNvSpPr/>
          <p:nvPr/>
        </p:nvSpPr>
        <p:spPr>
          <a:xfrm>
            <a:off x="7236296" y="3429000"/>
            <a:ext cx="432048" cy="43204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2" name="直接箭头连接符 31"/>
          <p:cNvCxnSpPr>
            <a:stCxn id="31" idx="4"/>
          </p:cNvCxnSpPr>
          <p:nvPr/>
        </p:nvCxnSpPr>
        <p:spPr>
          <a:xfrm flipH="1">
            <a:off x="7236296" y="3861048"/>
            <a:ext cx="216024" cy="5760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stCxn id="31" idx="4"/>
          </p:cNvCxnSpPr>
          <p:nvPr/>
        </p:nvCxnSpPr>
        <p:spPr>
          <a:xfrm>
            <a:off x="7452320" y="3861048"/>
            <a:ext cx="504056" cy="5760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5" name="矩形 34"/>
          <p:cNvSpPr/>
          <p:nvPr/>
        </p:nvSpPr>
        <p:spPr>
          <a:xfrm>
            <a:off x="5724128" y="4437112"/>
            <a:ext cx="432048" cy="36004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39" name="矩形 38"/>
          <p:cNvSpPr/>
          <p:nvPr/>
        </p:nvSpPr>
        <p:spPr>
          <a:xfrm>
            <a:off x="6300192" y="4437112"/>
            <a:ext cx="432048" cy="36004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40" name="矩形 39"/>
          <p:cNvSpPr/>
          <p:nvPr/>
        </p:nvSpPr>
        <p:spPr>
          <a:xfrm>
            <a:off x="7020272" y="4437112"/>
            <a:ext cx="432048" cy="36004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1" name="矩形 40"/>
          <p:cNvSpPr/>
          <p:nvPr/>
        </p:nvSpPr>
        <p:spPr>
          <a:xfrm>
            <a:off x="7740352" y="4437112"/>
            <a:ext cx="432048" cy="360040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42" name="矩形 41"/>
          <p:cNvSpPr/>
          <p:nvPr/>
        </p:nvSpPr>
        <p:spPr>
          <a:xfrm>
            <a:off x="1403648" y="4365104"/>
            <a:ext cx="1080120" cy="115212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2555776" y="4365104"/>
            <a:ext cx="1368152" cy="1152128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1403648" y="2996952"/>
            <a:ext cx="1259632" cy="129614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2699792" y="2996952"/>
            <a:ext cx="1224136" cy="1296144"/>
          </a:xfrm>
          <a:prstGeom prst="rect">
            <a:avLst/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9607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02082 L 0.2757 -0.02614 " pathEditMode="relative" rAng="0" ptsTypes="AA">
                                      <p:cBhvr>
                                        <p:cTn id="10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" y="-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7.40227E-8 L 4.72222E-6 -0.36711 " pathEditMode="relative" rAng="0" ptsTypes="AA">
                                      <p:cBhvr>
                                        <p:cTn id="22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5" grpId="0" animBg="1"/>
      <p:bldP spid="31" grpId="0" animBg="1"/>
      <p:bldP spid="35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en-US" altLang="zh-CN" b="1" dirty="0"/>
              <a:t>Boosting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/>
              <a:t>3.1 AdaBoost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3.1.2 </a:t>
            </a:r>
            <a:r>
              <a:rPr lang="zh-CN" altLang="en-US" dirty="0">
                <a:solidFill>
                  <a:schemeClr val="tx1"/>
                </a:solidFill>
              </a:rPr>
              <a:t>算法</a:t>
            </a:r>
          </a:p>
          <a:p>
            <a:pPr>
              <a:buNone/>
            </a:pPr>
            <a:r>
              <a:rPr lang="zh-CN" altLang="en-US" dirty="0"/>
              <a:t> </a:t>
            </a:r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3848" y="2348880"/>
            <a:ext cx="3024336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08520" y="2348880"/>
            <a:ext cx="3384376" cy="1894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63680" y="2276872"/>
            <a:ext cx="2880320" cy="1840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5536" y="4365104"/>
            <a:ext cx="2880320" cy="1890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75856" y="4365104"/>
            <a:ext cx="2954003" cy="1883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81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210425" y="4437112"/>
            <a:ext cx="1933575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82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372200" y="5517232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10"/>
          <p:cNvSpPr/>
          <p:nvPr/>
        </p:nvSpPr>
        <p:spPr>
          <a:xfrm>
            <a:off x="395536" y="6453336"/>
            <a:ext cx="856895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0" b="1" dirty="0">
                <a:latin typeface="Times New Roman" pitchFamily="18" charset="0"/>
                <a:cs typeface="Times New Roman" pitchFamily="18" charset="0"/>
              </a:rPr>
              <a:t>J. Friedman, T. Hastie, R. </a:t>
            </a:r>
            <a:r>
              <a:rPr lang="en-US" altLang="zh-CN" sz="1000" b="1" dirty="0" err="1">
                <a:latin typeface="Times New Roman" pitchFamily="18" charset="0"/>
                <a:cs typeface="Times New Roman" pitchFamily="18" charset="0"/>
              </a:rPr>
              <a:t>Tibshirani</a:t>
            </a:r>
            <a:r>
              <a:rPr lang="en-US" altLang="zh-CN" sz="1000" b="1" dirty="0">
                <a:latin typeface="Times New Roman" pitchFamily="18" charset="0"/>
                <a:cs typeface="Times New Roman" pitchFamily="18" charset="0"/>
              </a:rPr>
              <a:t>, Additive Logistic Regression: a Statistical View of Boosting, </a:t>
            </a:r>
            <a:r>
              <a:rPr lang="en-US" altLang="zh-CN" sz="1000" b="1" i="1" dirty="0">
                <a:latin typeface="Times New Roman" pitchFamily="18" charset="0"/>
                <a:cs typeface="Times New Roman" pitchFamily="18" charset="0"/>
              </a:rPr>
              <a:t>The Annals of Statistics, Vol. 38(2), pages 337-374, 2000. </a:t>
            </a:r>
          </a:p>
        </p:txBody>
      </p:sp>
      <p:sp>
        <p:nvSpPr>
          <p:cNvPr id="12" name="任意多边形 11"/>
          <p:cNvSpPr/>
          <p:nvPr/>
        </p:nvSpPr>
        <p:spPr>
          <a:xfrm>
            <a:off x="7858102" y="4541520"/>
            <a:ext cx="534058" cy="1625600"/>
          </a:xfrm>
          <a:custGeom>
            <a:avLst/>
            <a:gdLst>
              <a:gd name="connsiteX0" fmla="*/ 147978 w 534058"/>
              <a:gd name="connsiteY0" fmla="*/ 1625600 h 1625600"/>
              <a:gd name="connsiteX1" fmla="*/ 117498 w 534058"/>
              <a:gd name="connsiteY1" fmla="*/ 1574800 h 1625600"/>
              <a:gd name="connsiteX2" fmla="*/ 117498 w 534058"/>
              <a:gd name="connsiteY2" fmla="*/ 1351280 h 1625600"/>
              <a:gd name="connsiteX3" fmla="*/ 127658 w 534058"/>
              <a:gd name="connsiteY3" fmla="*/ 1239520 h 1625600"/>
              <a:gd name="connsiteX4" fmla="*/ 178458 w 534058"/>
              <a:gd name="connsiteY4" fmla="*/ 802640 h 1625600"/>
              <a:gd name="connsiteX5" fmla="*/ 239418 w 534058"/>
              <a:gd name="connsiteY5" fmla="*/ 792480 h 1625600"/>
              <a:gd name="connsiteX6" fmla="*/ 432458 w 534058"/>
              <a:gd name="connsiteY6" fmla="*/ 782320 h 1625600"/>
              <a:gd name="connsiteX7" fmla="*/ 493418 w 534058"/>
              <a:gd name="connsiteY7" fmla="*/ 772160 h 1625600"/>
              <a:gd name="connsiteX8" fmla="*/ 523898 w 534058"/>
              <a:gd name="connsiteY8" fmla="*/ 762000 h 1625600"/>
              <a:gd name="connsiteX9" fmla="*/ 534058 w 534058"/>
              <a:gd name="connsiteY9" fmla="*/ 731520 h 1625600"/>
              <a:gd name="connsiteX10" fmla="*/ 513738 w 534058"/>
              <a:gd name="connsiteY10" fmla="*/ 599440 h 1625600"/>
              <a:gd name="connsiteX11" fmla="*/ 493418 w 534058"/>
              <a:gd name="connsiteY11" fmla="*/ 528320 h 1625600"/>
              <a:gd name="connsiteX12" fmla="*/ 483258 w 534058"/>
              <a:gd name="connsiteY12" fmla="*/ 467360 h 1625600"/>
              <a:gd name="connsiteX13" fmla="*/ 462938 w 534058"/>
              <a:gd name="connsiteY13" fmla="*/ 406400 h 1625600"/>
              <a:gd name="connsiteX14" fmla="*/ 432458 w 534058"/>
              <a:gd name="connsiteY14" fmla="*/ 345440 h 1625600"/>
              <a:gd name="connsiteX15" fmla="*/ 422298 w 534058"/>
              <a:gd name="connsiteY15" fmla="*/ 274320 h 1625600"/>
              <a:gd name="connsiteX16" fmla="*/ 401978 w 534058"/>
              <a:gd name="connsiteY16" fmla="*/ 213360 h 1625600"/>
              <a:gd name="connsiteX17" fmla="*/ 391818 w 534058"/>
              <a:gd name="connsiteY17" fmla="*/ 182880 h 1625600"/>
              <a:gd name="connsiteX18" fmla="*/ 381658 w 534058"/>
              <a:gd name="connsiteY18" fmla="*/ 152400 h 1625600"/>
              <a:gd name="connsiteX19" fmla="*/ 371498 w 534058"/>
              <a:gd name="connsiteY19" fmla="*/ 111760 h 1625600"/>
              <a:gd name="connsiteX20" fmla="*/ 351178 w 534058"/>
              <a:gd name="connsiteY20" fmla="*/ 30480 h 1625600"/>
              <a:gd name="connsiteX21" fmla="*/ 351178 w 534058"/>
              <a:gd name="connsiteY21" fmla="*/ 0 h 162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534058" h="1625600">
                <a:moveTo>
                  <a:pt x="147978" y="1625600"/>
                </a:moveTo>
                <a:cubicBezTo>
                  <a:pt x="137818" y="1608667"/>
                  <a:pt x="125518" y="1592845"/>
                  <a:pt x="117498" y="1574800"/>
                </a:cubicBezTo>
                <a:cubicBezTo>
                  <a:pt x="90444" y="1513929"/>
                  <a:pt x="115684" y="1377579"/>
                  <a:pt x="117498" y="1351280"/>
                </a:cubicBezTo>
                <a:cubicBezTo>
                  <a:pt x="120072" y="1313962"/>
                  <a:pt x="124271" y="1276773"/>
                  <a:pt x="127658" y="1239520"/>
                </a:cubicBezTo>
                <a:cubicBezTo>
                  <a:pt x="135973" y="890304"/>
                  <a:pt x="0" y="838332"/>
                  <a:pt x="178458" y="802640"/>
                </a:cubicBezTo>
                <a:cubicBezTo>
                  <a:pt x="198658" y="798600"/>
                  <a:pt x="218883" y="794123"/>
                  <a:pt x="239418" y="792480"/>
                </a:cubicBezTo>
                <a:cubicBezTo>
                  <a:pt x="303649" y="787342"/>
                  <a:pt x="368111" y="785707"/>
                  <a:pt x="432458" y="782320"/>
                </a:cubicBezTo>
                <a:cubicBezTo>
                  <a:pt x="452778" y="778933"/>
                  <a:pt x="473308" y="776629"/>
                  <a:pt x="493418" y="772160"/>
                </a:cubicBezTo>
                <a:cubicBezTo>
                  <a:pt x="503873" y="769837"/>
                  <a:pt x="516325" y="769573"/>
                  <a:pt x="523898" y="762000"/>
                </a:cubicBezTo>
                <a:cubicBezTo>
                  <a:pt x="531471" y="754427"/>
                  <a:pt x="530671" y="741680"/>
                  <a:pt x="534058" y="731520"/>
                </a:cubicBezTo>
                <a:cubicBezTo>
                  <a:pt x="527889" y="682167"/>
                  <a:pt x="525374" y="645984"/>
                  <a:pt x="513738" y="599440"/>
                </a:cubicBezTo>
                <a:cubicBezTo>
                  <a:pt x="494371" y="521973"/>
                  <a:pt x="512422" y="623342"/>
                  <a:pt x="493418" y="528320"/>
                </a:cubicBezTo>
                <a:cubicBezTo>
                  <a:pt x="489378" y="508120"/>
                  <a:pt x="488254" y="487345"/>
                  <a:pt x="483258" y="467360"/>
                </a:cubicBezTo>
                <a:cubicBezTo>
                  <a:pt x="478063" y="446580"/>
                  <a:pt x="474819" y="424222"/>
                  <a:pt x="462938" y="406400"/>
                </a:cubicBezTo>
                <a:cubicBezTo>
                  <a:pt x="436677" y="367009"/>
                  <a:pt x="446479" y="387504"/>
                  <a:pt x="432458" y="345440"/>
                </a:cubicBezTo>
                <a:cubicBezTo>
                  <a:pt x="429071" y="321733"/>
                  <a:pt x="427683" y="297654"/>
                  <a:pt x="422298" y="274320"/>
                </a:cubicBezTo>
                <a:cubicBezTo>
                  <a:pt x="417482" y="253449"/>
                  <a:pt x="408751" y="233680"/>
                  <a:pt x="401978" y="213360"/>
                </a:cubicBezTo>
                <a:lnTo>
                  <a:pt x="391818" y="182880"/>
                </a:lnTo>
                <a:cubicBezTo>
                  <a:pt x="388431" y="172720"/>
                  <a:pt x="384255" y="162790"/>
                  <a:pt x="381658" y="152400"/>
                </a:cubicBezTo>
                <a:cubicBezTo>
                  <a:pt x="378271" y="138853"/>
                  <a:pt x="375334" y="125186"/>
                  <a:pt x="371498" y="111760"/>
                </a:cubicBezTo>
                <a:cubicBezTo>
                  <a:pt x="359211" y="68754"/>
                  <a:pt x="358063" y="85563"/>
                  <a:pt x="351178" y="30480"/>
                </a:cubicBezTo>
                <a:cubicBezTo>
                  <a:pt x="349918" y="20398"/>
                  <a:pt x="351178" y="10160"/>
                  <a:pt x="351178" y="0"/>
                </a:cubicBezTo>
              </a:path>
            </a:pathLst>
          </a:cu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en-US" altLang="zh-CN" b="1" dirty="0"/>
              <a:t>Boos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举例：</a:t>
            </a:r>
            <a:r>
              <a:rPr lang="en-US" altLang="zh-CN" dirty="0">
                <a:solidFill>
                  <a:schemeClr val="tx1"/>
                </a:solidFill>
              </a:rPr>
              <a:t>AdaBoost</a:t>
            </a:r>
            <a:r>
              <a:rPr lang="zh-CN" altLang="en-US" dirty="0">
                <a:solidFill>
                  <a:schemeClr val="tx1"/>
                </a:solidFill>
              </a:rPr>
              <a:t>在目标检测中的应用</a:t>
            </a:r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8253" y="4778082"/>
            <a:ext cx="3762364" cy="1910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6016" y="4797152"/>
            <a:ext cx="3803383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8253" y="2367946"/>
            <a:ext cx="1569124" cy="1421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71800" y="2204864"/>
            <a:ext cx="3528392" cy="2536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9657274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en-US" altLang="zh-CN" b="1" dirty="0"/>
              <a:t>Boos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举例：</a:t>
            </a:r>
            <a:r>
              <a:rPr lang="en-US" altLang="zh-CN" dirty="0">
                <a:solidFill>
                  <a:schemeClr val="tx1"/>
                </a:solidFill>
              </a:rPr>
              <a:t> AdaBoost</a:t>
            </a:r>
            <a:r>
              <a:rPr lang="zh-CN" altLang="en-US" dirty="0">
                <a:solidFill>
                  <a:schemeClr val="tx1"/>
                </a:solidFill>
              </a:rPr>
              <a:t>在目标检测中的应用</a:t>
            </a:r>
          </a:p>
          <a:p>
            <a:endParaRPr lang="zh-CN" altLang="en-US" dirty="0"/>
          </a:p>
        </p:txBody>
      </p:sp>
      <p:pic>
        <p:nvPicPr>
          <p:cNvPr id="131078" name="Picture 6"/>
          <p:cNvPicPr preferRelativeResize="0"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960" y="2492896"/>
            <a:ext cx="1080000" cy="12600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131079" name="Picture 7"/>
          <p:cNvPicPr preferRelativeResize="0"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832" y="2492896"/>
            <a:ext cx="1080000" cy="12600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131080" name="Picture 8"/>
          <p:cNvPicPr preferRelativeResize="0"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4088" y="2492896"/>
            <a:ext cx="1080000" cy="12600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131081" name="Picture 9"/>
          <p:cNvPicPr preferRelativeResize="0"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56096" y="2492896"/>
            <a:ext cx="1080000" cy="12600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131082" name="Picture 10"/>
          <p:cNvPicPr preferRelativeResize="0"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28504" y="2492896"/>
            <a:ext cx="1080000" cy="1260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131083" name="Picture 11"/>
          <p:cNvPicPr preferRelativeResize="0"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76376" y="2492896"/>
            <a:ext cx="1080000" cy="1260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131084" name="Picture 12"/>
          <p:cNvPicPr preferRelativeResize="0"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724248" y="2492896"/>
            <a:ext cx="1080000" cy="1260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</p:pic>
      <p:graphicFrame>
        <p:nvGraphicFramePr>
          <p:cNvPr id="15" name="表格 14"/>
          <p:cNvGraphicFramePr>
            <a:graphicFrameLocks noGrp="1"/>
          </p:cNvGraphicFramePr>
          <p:nvPr/>
        </p:nvGraphicFramePr>
        <p:xfrm>
          <a:off x="179512" y="3933056"/>
          <a:ext cx="61156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5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57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7504" y="3501008"/>
            <a:ext cx="739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>
                <a:latin typeface="华文中宋" pitchFamily="2" charset="-122"/>
                <a:ea typeface="华文中宋" pitchFamily="2" charset="-122"/>
              </a:rPr>
              <a:t>Haar</a:t>
            </a:r>
            <a:endParaRPr lang="zh-CN" altLang="en-US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971600" y="2708920"/>
          <a:ext cx="61156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5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57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8" name="表格 17"/>
          <p:cNvGraphicFramePr>
            <a:graphicFrameLocks noGrp="1"/>
          </p:cNvGraphicFramePr>
          <p:nvPr/>
        </p:nvGraphicFramePr>
        <p:xfrm>
          <a:off x="2123728" y="2708920"/>
          <a:ext cx="61156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5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57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9" name="表格 18"/>
          <p:cNvGraphicFramePr>
            <a:graphicFrameLocks noGrp="1"/>
          </p:cNvGraphicFramePr>
          <p:nvPr/>
        </p:nvGraphicFramePr>
        <p:xfrm>
          <a:off x="3347864" y="2708920"/>
          <a:ext cx="61156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5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57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" name="表格 19"/>
          <p:cNvGraphicFramePr>
            <a:graphicFrameLocks noGrp="1"/>
          </p:cNvGraphicFramePr>
          <p:nvPr/>
        </p:nvGraphicFramePr>
        <p:xfrm>
          <a:off x="4427984" y="2708920"/>
          <a:ext cx="61156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5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57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1" name="表格 20"/>
          <p:cNvGraphicFramePr>
            <a:graphicFrameLocks noGrp="1"/>
          </p:cNvGraphicFramePr>
          <p:nvPr/>
        </p:nvGraphicFramePr>
        <p:xfrm>
          <a:off x="5796136" y="2708920"/>
          <a:ext cx="61156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5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57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2" name="表格 21"/>
          <p:cNvGraphicFramePr>
            <a:graphicFrameLocks noGrp="1"/>
          </p:cNvGraphicFramePr>
          <p:nvPr/>
        </p:nvGraphicFramePr>
        <p:xfrm>
          <a:off x="6948264" y="2708920"/>
          <a:ext cx="61156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5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57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3" name="表格 22"/>
          <p:cNvGraphicFramePr>
            <a:graphicFrameLocks noGrp="1"/>
          </p:cNvGraphicFramePr>
          <p:nvPr/>
        </p:nvGraphicFramePr>
        <p:xfrm>
          <a:off x="8100392" y="2708920"/>
          <a:ext cx="61156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5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57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115616" y="3933056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80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67744" y="3933056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90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491880" y="3933056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70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16016" y="3933056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60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012160" y="3933056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10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308304" y="3933056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15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388424" y="3933056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7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表格 31"/>
          <p:cNvGraphicFramePr>
            <a:graphicFrameLocks noGrp="1"/>
          </p:cNvGraphicFramePr>
          <p:nvPr/>
        </p:nvGraphicFramePr>
        <p:xfrm>
          <a:off x="107504" y="4437112"/>
          <a:ext cx="720080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202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202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3" name="表格 32"/>
          <p:cNvGraphicFramePr>
            <a:graphicFrameLocks noGrp="1"/>
          </p:cNvGraphicFramePr>
          <p:nvPr/>
        </p:nvGraphicFramePr>
        <p:xfrm>
          <a:off x="1115616" y="3057520"/>
          <a:ext cx="720080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202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202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4" name="表格 33"/>
          <p:cNvGraphicFramePr>
            <a:graphicFrameLocks noGrp="1"/>
          </p:cNvGraphicFramePr>
          <p:nvPr/>
        </p:nvGraphicFramePr>
        <p:xfrm>
          <a:off x="2267744" y="3057520"/>
          <a:ext cx="720080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202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202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5" name="表格 34"/>
          <p:cNvGraphicFramePr>
            <a:graphicFrameLocks noGrp="1"/>
          </p:cNvGraphicFramePr>
          <p:nvPr/>
        </p:nvGraphicFramePr>
        <p:xfrm>
          <a:off x="3419872" y="3068960"/>
          <a:ext cx="720080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202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202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6" name="表格 35"/>
          <p:cNvGraphicFramePr>
            <a:graphicFrameLocks noGrp="1"/>
          </p:cNvGraphicFramePr>
          <p:nvPr/>
        </p:nvGraphicFramePr>
        <p:xfrm>
          <a:off x="4644008" y="3057520"/>
          <a:ext cx="720080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202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202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7" name="表格 36"/>
          <p:cNvGraphicFramePr>
            <a:graphicFrameLocks noGrp="1"/>
          </p:cNvGraphicFramePr>
          <p:nvPr/>
        </p:nvGraphicFramePr>
        <p:xfrm>
          <a:off x="6012160" y="3068960"/>
          <a:ext cx="720080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202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202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8" name="表格 37"/>
          <p:cNvGraphicFramePr>
            <a:graphicFrameLocks noGrp="1"/>
          </p:cNvGraphicFramePr>
          <p:nvPr/>
        </p:nvGraphicFramePr>
        <p:xfrm>
          <a:off x="7164288" y="3068960"/>
          <a:ext cx="720080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202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202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9" name="表格 38"/>
          <p:cNvGraphicFramePr>
            <a:graphicFrameLocks noGrp="1"/>
          </p:cNvGraphicFramePr>
          <p:nvPr/>
        </p:nvGraphicFramePr>
        <p:xfrm>
          <a:off x="8316416" y="3068960"/>
          <a:ext cx="720080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202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202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1090742" y="4541058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200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242870" y="4541058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210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467006" y="4541058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220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691142" y="4541058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250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987286" y="4541058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80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283430" y="4541058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90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8363550" y="4541058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100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" name="表格 46"/>
          <p:cNvGraphicFramePr>
            <a:graphicFrameLocks noGrp="1"/>
          </p:cNvGraphicFramePr>
          <p:nvPr/>
        </p:nvGraphicFramePr>
        <p:xfrm>
          <a:off x="179512" y="5301208"/>
          <a:ext cx="527720" cy="5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38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38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5920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920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27316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  <p:bldP spid="30" grpId="0"/>
      <p:bldP spid="40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en-US" altLang="zh-CN" b="1" dirty="0"/>
              <a:t>Boos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软件资源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chemeClr val="tx1"/>
                </a:solidFill>
              </a:rPr>
              <a:t>Ensemble Learning Framework</a:t>
            </a:r>
            <a:endParaRPr lang="en-US" altLang="zh-CN" dirty="0">
              <a:solidFill>
                <a:schemeClr val="tx1"/>
              </a:solidFill>
              <a:hlinkClick r:id="rId3"/>
            </a:endParaRPr>
          </a:p>
          <a:p>
            <a:pPr>
              <a:lnSpc>
                <a:spcPct val="150000"/>
              </a:lnSpc>
              <a:buFont typeface="华文中宋" pitchFamily="2" charset="-122"/>
              <a:buChar char="−"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  <a:hlinkClick r:id="rId3"/>
              </a:rPr>
              <a:t>http://elf-project.sourceforge.net/</a:t>
            </a:r>
            <a:endParaRPr lang="en-US" altLang="zh-CN" sz="1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chemeClr val="tx1"/>
                </a:solidFill>
              </a:rPr>
              <a:t>AdaBoost </a:t>
            </a:r>
            <a:r>
              <a:rPr lang="en-US" altLang="zh-CN" dirty="0" err="1">
                <a:solidFill>
                  <a:schemeClr val="tx1"/>
                </a:solidFill>
              </a:rPr>
              <a:t>Matlab</a:t>
            </a:r>
            <a:r>
              <a:rPr lang="en-US" altLang="zh-CN" dirty="0">
                <a:solidFill>
                  <a:schemeClr val="tx1"/>
                </a:solidFill>
              </a:rPr>
              <a:t> Toolbox</a:t>
            </a:r>
            <a:endParaRPr lang="en-US" altLang="zh-CN" dirty="0">
              <a:solidFill>
                <a:schemeClr val="tx1"/>
              </a:solidFill>
              <a:hlinkClick r:id="rId4"/>
            </a:endParaRPr>
          </a:p>
          <a:p>
            <a:pPr>
              <a:lnSpc>
                <a:spcPct val="150000"/>
              </a:lnSpc>
              <a:buFont typeface="华文中宋" pitchFamily="2" charset="-122"/>
              <a:buChar char="−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  <a:hlinkClick r:id="rId4"/>
              </a:rPr>
              <a:t>http://graphics.cs.msu.ru/en/science/research/machinelearning/adaboosttoolbox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err="1">
                <a:solidFill>
                  <a:schemeClr val="tx1"/>
                </a:solidFill>
              </a:rPr>
              <a:t>Xgboost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zh-CN" altLang="en-US" dirty="0">
                <a:solidFill>
                  <a:schemeClr val="tx1"/>
                </a:solidFill>
              </a:rPr>
              <a:t>陈天奇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Font typeface="华文中宋" pitchFamily="2" charset="-122"/>
              <a:buChar char="−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  <a:hlinkClick r:id="rId4"/>
              </a:rPr>
              <a:t>https://github.com/dmlc/xgboost</a:t>
            </a:r>
          </a:p>
          <a:p>
            <a:pPr>
              <a:lnSpc>
                <a:spcPct val="150000"/>
              </a:lnSpc>
            </a:pPr>
            <a:r>
              <a:rPr lang="en-US" altLang="zh-CN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hlinkClick r:id="rId3"/>
              </a:rPr>
              <a:t>LightGBM</a:t>
            </a:r>
            <a:endParaRPr lang="en-US" altLang="zh-CN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hlinkClick r:id="rId3"/>
            </a:endParaRPr>
          </a:p>
          <a:p>
            <a:pPr>
              <a:lnSpc>
                <a:spcPct val="150000"/>
              </a:lnSpc>
              <a:buFont typeface="华文中宋" pitchFamily="2" charset="-122"/>
              <a:buChar char="−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  <a:hlinkClick r:id="rId3"/>
              </a:rPr>
              <a:t>https://github.com/Microsoft/LightGBM/wiki/Features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0482654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en-US" altLang="zh-CN" b="1" dirty="0"/>
              <a:t>Boos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.1.3 </a:t>
            </a:r>
            <a:r>
              <a:rPr lang="zh-CN" altLang="en-US" dirty="0"/>
              <a:t>策略：</a:t>
            </a:r>
            <a:r>
              <a:rPr lang="zh-CN" altLang="en-US" dirty="0">
                <a:solidFill>
                  <a:srgbClr val="FF0000"/>
                </a:solidFill>
              </a:rPr>
              <a:t>从损失函数的角度解释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>
                <a:solidFill>
                  <a:srgbClr val="FF0000"/>
                </a:solidFill>
              </a:rPr>
              <a:t>定理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altLang="zh-CN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         </a:t>
            </a:r>
            <a:r>
              <a:rPr lang="en-US" altLang="zh-CN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AdaBoost</a:t>
            </a:r>
            <a:r>
              <a:rPr lang="zh-CN" altLang="en-US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算法是前向分步加法算法的特例，模型是由基本分类器组成的加法模型，损失函数是指数函数</a:t>
            </a:r>
            <a:r>
              <a:rPr lang="en-US" altLang="zh-CN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.</a:t>
            </a:r>
          </a:p>
          <a:p>
            <a:r>
              <a:rPr lang="zh-CN" altLang="en-US" b="1" dirty="0"/>
              <a:t>模型</a:t>
            </a:r>
            <a:endParaRPr lang="en-US" altLang="zh-CN" b="1" dirty="0"/>
          </a:p>
          <a:p>
            <a:endParaRPr lang="en-US" altLang="zh-CN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endParaRPr lang="en-US" altLang="zh-CN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b="1" dirty="0"/>
              <a:t>策略</a:t>
            </a:r>
            <a:endParaRPr lang="en-US" altLang="zh-CN" b="1" dirty="0"/>
          </a:p>
          <a:p>
            <a:endParaRPr lang="zh-CN" altLang="en-US" dirty="0"/>
          </a:p>
        </p:txBody>
      </p:sp>
      <p:graphicFrame>
        <p:nvGraphicFramePr>
          <p:cNvPr id="626689" name="Object 1"/>
          <p:cNvGraphicFramePr>
            <a:graphicFrameLocks noChangeAspect="1"/>
          </p:cNvGraphicFramePr>
          <p:nvPr/>
        </p:nvGraphicFramePr>
        <p:xfrm>
          <a:off x="899592" y="3789040"/>
          <a:ext cx="2160240" cy="76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87" name="Equation" r:id="rId3" imgW="1218960" imgH="431640" progId="Equation.DSMT4">
                  <p:embed/>
                </p:oleObj>
              </mc:Choice>
              <mc:Fallback>
                <p:oleObj name="Equation" r:id="rId3" imgW="121896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89040"/>
                        <a:ext cx="2160240" cy="765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690" name="Object 2"/>
          <p:cNvGraphicFramePr>
            <a:graphicFrameLocks noChangeAspect="1"/>
          </p:cNvGraphicFramePr>
          <p:nvPr/>
        </p:nvGraphicFramePr>
        <p:xfrm>
          <a:off x="971600" y="5229200"/>
          <a:ext cx="3096344" cy="39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88" name="Equation" r:id="rId5" imgW="1612800" imgH="203040" progId="Equation.DSMT4">
                  <p:embed/>
                </p:oleObj>
              </mc:Choice>
              <mc:Fallback>
                <p:oleObj name="Equation" r:id="rId5" imgW="16128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229200"/>
                        <a:ext cx="3096344" cy="390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en-US" altLang="zh-CN" b="1" dirty="0"/>
              <a:t>Boos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.1.3 </a:t>
            </a:r>
            <a:r>
              <a:rPr lang="zh-CN" altLang="en-US" dirty="0"/>
              <a:t>策略：</a:t>
            </a:r>
            <a:r>
              <a:rPr lang="zh-CN" altLang="en-US" dirty="0">
                <a:solidFill>
                  <a:srgbClr val="FF0000"/>
                </a:solidFill>
              </a:rPr>
              <a:t>从损失函数的角度解释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endParaRPr lang="en-US" altLang="zh-CN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631812" name="Object 4"/>
          <p:cNvGraphicFramePr>
            <a:graphicFrameLocks noChangeAspect="1"/>
          </p:cNvGraphicFramePr>
          <p:nvPr/>
        </p:nvGraphicFramePr>
        <p:xfrm>
          <a:off x="2051720" y="7317432"/>
          <a:ext cx="4968552" cy="345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12" name="Equation" r:id="rId3" imgW="4165560" imgH="2895480" progId="Equation.DSMT4">
                  <p:embed/>
                </p:oleObj>
              </mc:Choice>
              <mc:Fallback>
                <p:oleObj name="Equation" r:id="rId3" imgW="4165560" imgH="289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7317432"/>
                        <a:ext cx="4968552" cy="3455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1813" name="Object 5"/>
          <p:cNvGraphicFramePr>
            <a:graphicFrameLocks noChangeAspect="1"/>
          </p:cNvGraphicFramePr>
          <p:nvPr/>
        </p:nvGraphicFramePr>
        <p:xfrm>
          <a:off x="827584" y="2197099"/>
          <a:ext cx="962086" cy="36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13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197099"/>
                        <a:ext cx="962086" cy="360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1814" name="Object 6"/>
          <p:cNvGraphicFramePr>
            <a:graphicFrameLocks noChangeAspect="1"/>
          </p:cNvGraphicFramePr>
          <p:nvPr/>
        </p:nvGraphicFramePr>
        <p:xfrm>
          <a:off x="827583" y="2564904"/>
          <a:ext cx="3667953" cy="681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14" name="Equation" r:id="rId7" imgW="2323800" imgH="431640" progId="Equation.DSMT4">
                  <p:embed/>
                </p:oleObj>
              </mc:Choice>
              <mc:Fallback>
                <p:oleObj name="Equation" r:id="rId7" imgW="23238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2564904"/>
                        <a:ext cx="3667953" cy="681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1815" name="Object 7"/>
          <p:cNvGraphicFramePr>
            <a:graphicFrameLocks noChangeAspect="1"/>
          </p:cNvGraphicFramePr>
          <p:nvPr/>
        </p:nvGraphicFramePr>
        <p:xfrm>
          <a:off x="838173" y="3140968"/>
          <a:ext cx="5592126" cy="681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15" name="Equation" r:id="rId9" imgW="3543120" imgH="431640" progId="Equation.DSMT4">
                  <p:embed/>
                </p:oleObj>
              </mc:Choice>
              <mc:Fallback>
                <p:oleObj name="Equation" r:id="rId9" imgW="354312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73" y="3140968"/>
                        <a:ext cx="5592126" cy="681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1816" name="Object 8"/>
          <p:cNvGraphicFramePr>
            <a:graphicFrameLocks noChangeAspect="1"/>
          </p:cNvGraphicFramePr>
          <p:nvPr/>
        </p:nvGraphicFramePr>
        <p:xfrm>
          <a:off x="840291" y="3789040"/>
          <a:ext cx="6574256" cy="681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16" name="Equation" r:id="rId11" imgW="4165560" imgH="431640" progId="Equation.DSMT4">
                  <p:embed/>
                </p:oleObj>
              </mc:Choice>
              <mc:Fallback>
                <p:oleObj name="Equation" r:id="rId11" imgW="41655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291" y="3789040"/>
                        <a:ext cx="6574256" cy="681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1817" name="Object 9"/>
          <p:cNvGraphicFramePr>
            <a:graphicFrameLocks noChangeAspect="1"/>
          </p:cNvGraphicFramePr>
          <p:nvPr/>
        </p:nvGraphicFramePr>
        <p:xfrm>
          <a:off x="881781" y="4509119"/>
          <a:ext cx="7136385" cy="6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17" name="Equation" r:id="rId13" imgW="4520880" imgH="431640" progId="Equation.DSMT4">
                  <p:embed/>
                </p:oleObj>
              </mc:Choice>
              <mc:Fallback>
                <p:oleObj name="Equation" r:id="rId13" imgW="452088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781" y="4509119"/>
                        <a:ext cx="7136385" cy="6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1818" name="Object 10"/>
          <p:cNvGraphicFramePr>
            <a:graphicFrameLocks noChangeAspect="1"/>
          </p:cNvGraphicFramePr>
          <p:nvPr/>
        </p:nvGraphicFramePr>
        <p:xfrm>
          <a:off x="899592" y="5301208"/>
          <a:ext cx="3888432" cy="681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18" name="Equation" r:id="rId15" imgW="2463480" imgH="431640" progId="Equation.DSMT4">
                  <p:embed/>
                </p:oleObj>
              </mc:Choice>
              <mc:Fallback>
                <p:oleObj name="Equation" r:id="rId15" imgW="246348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301208"/>
                        <a:ext cx="3888432" cy="681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en-US" altLang="zh-CN" b="1" dirty="0"/>
              <a:t>Boos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.1.3 </a:t>
            </a:r>
            <a:r>
              <a:rPr lang="zh-CN" altLang="en-US" dirty="0"/>
              <a:t>策略：</a:t>
            </a:r>
            <a:r>
              <a:rPr lang="zh-CN" altLang="en-US" dirty="0">
                <a:solidFill>
                  <a:srgbClr val="FF0000"/>
                </a:solidFill>
              </a:rPr>
              <a:t>从损失函数的角度解释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endParaRPr lang="en-US" altLang="zh-CN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631812" name="Object 4"/>
          <p:cNvGraphicFramePr>
            <a:graphicFrameLocks noChangeAspect="1"/>
          </p:cNvGraphicFramePr>
          <p:nvPr/>
        </p:nvGraphicFramePr>
        <p:xfrm>
          <a:off x="2051720" y="7317432"/>
          <a:ext cx="4968552" cy="345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39" name="Equation" r:id="rId3" imgW="4165560" imgH="2895480" progId="Equation.DSMT4">
                  <p:embed/>
                </p:oleObj>
              </mc:Choice>
              <mc:Fallback>
                <p:oleObj name="Equation" r:id="rId3" imgW="4165560" imgH="289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7317432"/>
                        <a:ext cx="4968552" cy="3455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1818" name="Object 10"/>
          <p:cNvGraphicFramePr>
            <a:graphicFrameLocks noChangeAspect="1"/>
          </p:cNvGraphicFramePr>
          <p:nvPr/>
        </p:nvGraphicFramePr>
        <p:xfrm>
          <a:off x="899592" y="2276872"/>
          <a:ext cx="2647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40" name="Equation" r:id="rId5" imgW="1676160" imgH="228600" progId="Equation.DSMT4">
                  <p:embed/>
                </p:oleObj>
              </mc:Choice>
              <mc:Fallback>
                <p:oleObj name="Equation" r:id="rId5" imgW="16761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76872"/>
                        <a:ext cx="26479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1" name="Object 9"/>
          <p:cNvGraphicFramePr>
            <a:graphicFrameLocks noChangeAspect="1"/>
          </p:cNvGraphicFramePr>
          <p:nvPr/>
        </p:nvGraphicFramePr>
        <p:xfrm>
          <a:off x="899593" y="2708921"/>
          <a:ext cx="5904656" cy="760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41" name="Equation" r:id="rId7" imgW="3352680" imgH="431640" progId="Equation.DSMT4">
                  <p:embed/>
                </p:oleObj>
              </mc:Choice>
              <mc:Fallback>
                <p:oleObj name="Equation" r:id="rId7" imgW="335268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3" y="2708921"/>
                        <a:ext cx="5904656" cy="760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2" name="Object 10"/>
          <p:cNvGraphicFramePr>
            <a:graphicFrameLocks noChangeAspect="1"/>
          </p:cNvGraphicFramePr>
          <p:nvPr/>
        </p:nvGraphicFramePr>
        <p:xfrm>
          <a:off x="969862" y="3573016"/>
          <a:ext cx="6194426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42" name="Equation" r:id="rId9" imgW="4127400" imgH="888840" progId="Equation.DSMT4">
                  <p:embed/>
                </p:oleObj>
              </mc:Choice>
              <mc:Fallback>
                <p:oleObj name="Equation" r:id="rId9" imgW="4127400" imgH="8888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862" y="3573016"/>
                        <a:ext cx="6194426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3" name="Object 11"/>
          <p:cNvGraphicFramePr>
            <a:graphicFrameLocks noChangeAspect="1"/>
          </p:cNvGraphicFramePr>
          <p:nvPr/>
        </p:nvGraphicFramePr>
        <p:xfrm>
          <a:off x="1057126" y="5157192"/>
          <a:ext cx="5099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43" name="Equation" r:id="rId11" imgW="2895480" imgH="431640" progId="Equation.DSMT4">
                  <p:embed/>
                </p:oleObj>
              </mc:Choice>
              <mc:Fallback>
                <p:oleObj name="Equation" r:id="rId11" imgW="289548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126" y="5157192"/>
                        <a:ext cx="50990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en-US" altLang="zh-CN" b="1" dirty="0"/>
              <a:t>Boos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.1.3 </a:t>
            </a:r>
            <a:r>
              <a:rPr lang="zh-CN" altLang="en-US" dirty="0"/>
              <a:t>策略：</a:t>
            </a:r>
            <a:r>
              <a:rPr lang="zh-CN" altLang="en-US" dirty="0">
                <a:solidFill>
                  <a:srgbClr val="FF0000"/>
                </a:solidFill>
              </a:rPr>
              <a:t>从损失函数的角度解释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endParaRPr lang="en-US" altLang="zh-CN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632843" name="Object 11"/>
          <p:cNvGraphicFramePr>
            <a:graphicFrameLocks noChangeAspect="1"/>
          </p:cNvGraphicFramePr>
          <p:nvPr/>
        </p:nvGraphicFramePr>
        <p:xfrm>
          <a:off x="611560" y="2060848"/>
          <a:ext cx="44561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62" name="Equation" r:id="rId3" imgW="2895480" imgH="431640" progId="Equation.DSMT4">
                  <p:embed/>
                </p:oleObj>
              </mc:Choice>
              <mc:Fallback>
                <p:oleObj name="Equation" r:id="rId3" imgW="28954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060848"/>
                        <a:ext cx="44561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3863" name="Object 7"/>
          <p:cNvGraphicFramePr>
            <a:graphicFrameLocks noChangeAspect="1"/>
          </p:cNvGraphicFramePr>
          <p:nvPr/>
        </p:nvGraphicFramePr>
        <p:xfrm>
          <a:off x="467545" y="2708997"/>
          <a:ext cx="5750134" cy="213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63" name="Equation" r:id="rId5" imgW="3555720" imgH="1320480" progId="Equation.DSMT4">
                  <p:embed/>
                </p:oleObj>
              </mc:Choice>
              <mc:Fallback>
                <p:oleObj name="Equation" r:id="rId5" imgW="3555720" imgH="1320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5" y="2708997"/>
                        <a:ext cx="5750134" cy="2138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3864" name="Object 8"/>
          <p:cNvGraphicFramePr>
            <a:graphicFrameLocks noChangeAspect="1"/>
          </p:cNvGraphicFramePr>
          <p:nvPr/>
        </p:nvGraphicFramePr>
        <p:xfrm>
          <a:off x="539552" y="4869236"/>
          <a:ext cx="5544616" cy="144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64" name="Equation" r:id="rId7" imgW="3429000" imgH="888840" progId="Equation.DSMT4">
                  <p:embed/>
                </p:oleObj>
              </mc:Choice>
              <mc:Fallback>
                <p:oleObj name="Equation" r:id="rId7" imgW="342900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869236"/>
                        <a:ext cx="5544616" cy="1440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2915816" y="5589240"/>
            <a:ext cx="2232248" cy="72008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en-US" altLang="zh-CN" b="1" dirty="0"/>
              <a:t>Boos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.1.3 </a:t>
            </a:r>
            <a:r>
              <a:rPr lang="zh-CN" altLang="en-US" dirty="0"/>
              <a:t>策略：</a:t>
            </a:r>
            <a:r>
              <a:rPr lang="zh-CN" altLang="en-US" dirty="0">
                <a:solidFill>
                  <a:srgbClr val="FF0000"/>
                </a:solidFill>
              </a:rPr>
              <a:t>从损失函数的角度解释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endParaRPr lang="en-US" altLang="zh-CN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endParaRPr lang="en-US" altLang="zh-CN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None/>
            </a:pPr>
            <a:endParaRPr lang="en-US" altLang="zh-CN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1"/>
                </a:solidFill>
              </a:rPr>
              <a:t>弱分类器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G</a:t>
            </a:r>
            <a:r>
              <a:rPr lang="en-US" altLang="zh-CN" b="1" baseline="-250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x)</a:t>
            </a:r>
            <a:r>
              <a:rPr lang="zh-CN" altLang="en-US" b="1" dirty="0">
                <a:solidFill>
                  <a:schemeClr val="tx1"/>
                </a:solidFill>
                <a:cs typeface="Times New Roman" pitchFamily="18" charset="0"/>
              </a:rPr>
              <a:t>的求解方法</a:t>
            </a:r>
            <a:endParaRPr lang="en-US" altLang="zh-CN" b="1" dirty="0">
              <a:solidFill>
                <a:schemeClr val="tx1"/>
              </a:solidFill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华文楷体" pitchFamily="2" charset="-122"/>
              <a:buChar char="−"/>
            </a:pPr>
            <a:r>
              <a:rPr lang="zh-CN" altLang="en-US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最小加权错误率 </a:t>
            </a:r>
            <a:endParaRPr lang="en-US" altLang="zh-CN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632843" name="Object 11"/>
          <p:cNvGraphicFramePr>
            <a:graphicFrameLocks noChangeAspect="1"/>
          </p:cNvGraphicFramePr>
          <p:nvPr/>
        </p:nvGraphicFramePr>
        <p:xfrm>
          <a:off x="611560" y="2060848"/>
          <a:ext cx="529378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84" name="Equation" r:id="rId3" imgW="2895480" imgH="431640" progId="Equation.DSMT4">
                  <p:embed/>
                </p:oleObj>
              </mc:Choice>
              <mc:Fallback>
                <p:oleObj name="Equation" r:id="rId3" imgW="28954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060848"/>
                        <a:ext cx="5293789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85" name="Object 5"/>
          <p:cNvGraphicFramePr>
            <a:graphicFrameLocks noChangeAspect="1"/>
          </p:cNvGraphicFramePr>
          <p:nvPr/>
        </p:nvGraphicFramePr>
        <p:xfrm>
          <a:off x="683568" y="2852936"/>
          <a:ext cx="3960440" cy="75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85" name="Equation" r:id="rId5" imgW="2260440" imgH="431640" progId="Equation.DSMT4">
                  <p:embed/>
                </p:oleObj>
              </mc:Choice>
              <mc:Fallback>
                <p:oleObj name="Equation" r:id="rId5" imgW="226044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852936"/>
                        <a:ext cx="3960440" cy="75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11560" y="2204864"/>
            <a:ext cx="504056" cy="5040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3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en-US" altLang="zh-CN" b="1" dirty="0"/>
              <a:t>Boos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.1.3 </a:t>
            </a:r>
            <a:r>
              <a:rPr lang="zh-CN" altLang="en-US" dirty="0"/>
              <a:t>策略：</a:t>
            </a:r>
            <a:r>
              <a:rPr lang="zh-CN" altLang="en-US" dirty="0">
                <a:solidFill>
                  <a:srgbClr val="FF0000"/>
                </a:solidFill>
              </a:rPr>
              <a:t>从损失函数的角度解释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endParaRPr lang="en-US" altLang="zh-CN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632843" name="Object 11"/>
          <p:cNvGraphicFramePr>
            <a:graphicFrameLocks noChangeAspect="1"/>
          </p:cNvGraphicFramePr>
          <p:nvPr/>
        </p:nvGraphicFramePr>
        <p:xfrm>
          <a:off x="683569" y="2060848"/>
          <a:ext cx="4824536" cy="72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07" name="Equation" r:id="rId3" imgW="2895480" imgH="431640" progId="Equation.DSMT4">
                  <p:embed/>
                </p:oleObj>
              </mc:Choice>
              <mc:Fallback>
                <p:oleObj name="Equation" r:id="rId3" imgW="28954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9" y="2060848"/>
                        <a:ext cx="4824536" cy="721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85" name="Object 5"/>
          <p:cNvGraphicFramePr>
            <a:graphicFrameLocks noChangeAspect="1"/>
          </p:cNvGraphicFramePr>
          <p:nvPr/>
        </p:nvGraphicFramePr>
        <p:xfrm>
          <a:off x="683568" y="2636912"/>
          <a:ext cx="3744416" cy="71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08" name="Equation" r:id="rId5" imgW="2260440" imgH="431640" progId="Equation.DSMT4">
                  <p:embed/>
                </p:oleObj>
              </mc:Choice>
              <mc:Fallback>
                <p:oleObj name="Equation" r:id="rId5" imgW="22604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636912"/>
                        <a:ext cx="3744416" cy="71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08" name="Object 4"/>
          <p:cNvGraphicFramePr>
            <a:graphicFrameLocks noChangeAspect="1"/>
          </p:cNvGraphicFramePr>
          <p:nvPr/>
        </p:nvGraphicFramePr>
        <p:xfrm>
          <a:off x="683568" y="3284984"/>
          <a:ext cx="70850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09" name="Equation" r:id="rId7" imgW="4381200" imgH="431640" progId="Equation.DSMT4">
                  <p:embed/>
                </p:oleObj>
              </mc:Choice>
              <mc:Fallback>
                <p:oleObj name="Equation" r:id="rId7" imgW="43812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284984"/>
                        <a:ext cx="70850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10" name="Object 6"/>
          <p:cNvGraphicFramePr>
            <a:graphicFrameLocks noChangeAspect="1"/>
          </p:cNvGraphicFramePr>
          <p:nvPr/>
        </p:nvGraphicFramePr>
        <p:xfrm>
          <a:off x="683568" y="4077072"/>
          <a:ext cx="4895850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10" name="Equation" r:id="rId9" imgW="3187440" imgH="888840" progId="Equation.DSMT4">
                  <p:embed/>
                </p:oleObj>
              </mc:Choice>
              <mc:Fallback>
                <p:oleObj name="Equation" r:id="rId9" imgW="318744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077072"/>
                        <a:ext cx="4895850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11" name="Object 7"/>
          <p:cNvGraphicFramePr>
            <a:graphicFrameLocks noChangeAspect="1"/>
          </p:cNvGraphicFramePr>
          <p:nvPr/>
        </p:nvGraphicFramePr>
        <p:xfrm>
          <a:off x="668635" y="5517232"/>
          <a:ext cx="534352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11" name="Equation" r:id="rId11" imgW="3479760" imgH="838080" progId="Equation.DSMT4">
                  <p:embed/>
                </p:oleObj>
              </mc:Choice>
              <mc:Fallback>
                <p:oleObj name="Equation" r:id="rId11" imgW="3479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35" y="5517232"/>
                        <a:ext cx="5343525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355976" y="5589240"/>
            <a:ext cx="1656184" cy="10801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35912" name="Object 8"/>
          <p:cNvGraphicFramePr>
            <a:graphicFrameLocks noChangeAspect="1"/>
          </p:cNvGraphicFramePr>
          <p:nvPr/>
        </p:nvGraphicFramePr>
        <p:xfrm>
          <a:off x="6228184" y="4149080"/>
          <a:ext cx="2694845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12" name="Equation" r:id="rId13" imgW="1650960" imgH="838080" progId="Equation.DSMT4">
                  <p:embed/>
                </p:oleObj>
              </mc:Choice>
              <mc:Fallback>
                <p:oleObj name="Equation" r:id="rId13" imgW="16509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149080"/>
                        <a:ext cx="2694845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27</TotalTime>
  <Words>5719</Words>
  <Application>Microsoft Office PowerPoint</Application>
  <PresentationFormat>全屏显示(4:3)</PresentationFormat>
  <Paragraphs>1227</Paragraphs>
  <Slides>134</Slides>
  <Notes>53</Notes>
  <HiddenSlides>9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4</vt:i4>
      </vt:variant>
    </vt:vector>
  </HeadingPairs>
  <TitlesOfParts>
    <vt:vector size="145" baseType="lpstr">
      <vt:lpstr>华文行楷</vt:lpstr>
      <vt:lpstr>华文楷体</vt:lpstr>
      <vt:lpstr>华文中宋</vt:lpstr>
      <vt:lpstr>楷体</vt:lpstr>
      <vt:lpstr>Arial</vt:lpstr>
      <vt:lpstr>Calibri</vt:lpstr>
      <vt:lpstr>Cambria Math</vt:lpstr>
      <vt:lpstr>Times New Roman</vt:lpstr>
      <vt:lpstr>Wingdings</vt:lpstr>
      <vt:lpstr>Office 主题</vt:lpstr>
      <vt:lpstr>Equation</vt:lpstr>
      <vt:lpstr>第三讲：集成学习</vt:lpstr>
      <vt:lpstr>主要内容</vt:lpstr>
      <vt:lpstr>前情回顾</vt:lpstr>
      <vt:lpstr>前情回顾</vt:lpstr>
      <vt:lpstr>前情回顾</vt:lpstr>
      <vt:lpstr>前情摘要</vt:lpstr>
      <vt:lpstr>第三讲 主要内容</vt:lpstr>
      <vt:lpstr>第三讲 主要内容</vt:lpstr>
      <vt:lpstr>1. 决策树</vt:lpstr>
      <vt:lpstr>1. 决策树</vt:lpstr>
      <vt:lpstr>1. 决策树</vt:lpstr>
      <vt:lpstr>PowerPoint 演示文稿</vt:lpstr>
      <vt:lpstr>1. Decision Trees</vt:lpstr>
      <vt:lpstr>1. 决策树</vt:lpstr>
      <vt:lpstr>1. 决策树</vt:lpstr>
      <vt:lpstr>1. 决策树</vt:lpstr>
      <vt:lpstr>1. 决策树</vt:lpstr>
      <vt:lpstr>1. 决策树</vt:lpstr>
      <vt:lpstr>1. 决策树</vt:lpstr>
      <vt:lpstr>1. 决策树</vt:lpstr>
      <vt:lpstr>1. 决策树</vt:lpstr>
      <vt:lpstr>1. 决策树</vt:lpstr>
      <vt:lpstr>1. 决策树</vt:lpstr>
      <vt:lpstr>1. 决策树</vt:lpstr>
      <vt:lpstr>1. 决策树</vt:lpstr>
      <vt:lpstr>1. 决策树</vt:lpstr>
      <vt:lpstr>1. 决策树</vt:lpstr>
      <vt:lpstr>1. 决策树</vt:lpstr>
      <vt:lpstr>1. 决策树</vt:lpstr>
      <vt:lpstr>1. 决策树</vt:lpstr>
      <vt:lpstr>1. 决策树</vt:lpstr>
      <vt:lpstr>1. 决策树</vt:lpstr>
      <vt:lpstr>1. 决策树</vt:lpstr>
      <vt:lpstr>1. 决策树</vt:lpstr>
      <vt:lpstr>1. 决策树</vt:lpstr>
      <vt:lpstr>1. 决策树</vt:lpstr>
      <vt:lpstr>1. 决策树</vt:lpstr>
      <vt:lpstr>1. 决策树</vt:lpstr>
      <vt:lpstr>1. 决策树</vt:lpstr>
      <vt:lpstr>1. 决策树</vt:lpstr>
      <vt:lpstr>1. 决策树</vt:lpstr>
      <vt:lpstr>1. 决策树</vt:lpstr>
      <vt:lpstr>1. 决策树</vt:lpstr>
      <vt:lpstr>1. 决策树</vt:lpstr>
      <vt:lpstr>1. 决策树</vt:lpstr>
      <vt:lpstr>1. 决策树</vt:lpstr>
      <vt:lpstr>PowerPoint 演示文稿</vt:lpstr>
      <vt:lpstr>1. 决策树</vt:lpstr>
      <vt:lpstr>1. 决策树</vt:lpstr>
      <vt:lpstr>1. 决策树</vt:lpstr>
      <vt:lpstr>1. 决策树</vt:lpstr>
      <vt:lpstr>PowerPoint 演示文稿</vt:lpstr>
      <vt:lpstr>2. 森林</vt:lpstr>
      <vt:lpstr>2. 森林</vt:lpstr>
      <vt:lpstr>2. 森林</vt:lpstr>
      <vt:lpstr>2. 森林</vt:lpstr>
      <vt:lpstr>2. 森林</vt:lpstr>
      <vt:lpstr>2. 森林</vt:lpstr>
      <vt:lpstr>2. 森林</vt:lpstr>
      <vt:lpstr>2. 森林</vt:lpstr>
      <vt:lpstr>2. 森林</vt:lpstr>
      <vt:lpstr>2. 森林</vt:lpstr>
      <vt:lpstr>2. 森林</vt:lpstr>
      <vt:lpstr>2. 森林</vt:lpstr>
      <vt:lpstr>2. 森林</vt:lpstr>
      <vt:lpstr>2. 森林</vt:lpstr>
      <vt:lpstr>2. 森林</vt:lpstr>
      <vt:lpstr>2. 森林</vt:lpstr>
      <vt:lpstr>2. 森林</vt:lpstr>
      <vt:lpstr>2. 森林</vt:lpstr>
      <vt:lpstr>2. 森林</vt:lpstr>
      <vt:lpstr>2. 森林</vt:lpstr>
      <vt:lpstr>2. 森林</vt:lpstr>
      <vt:lpstr>2. 森林</vt:lpstr>
      <vt:lpstr>2. 森林</vt:lpstr>
      <vt:lpstr>2. 森林</vt:lpstr>
      <vt:lpstr>2. 森林</vt:lpstr>
      <vt:lpstr>2. 森林</vt:lpstr>
      <vt:lpstr>2. 森林</vt:lpstr>
      <vt:lpstr>2. 森林</vt:lpstr>
      <vt:lpstr>2. 森林</vt:lpstr>
      <vt:lpstr>2. 森林</vt:lpstr>
      <vt:lpstr>2. 森林</vt:lpstr>
      <vt:lpstr>2. 森林</vt:lpstr>
      <vt:lpstr>2. 森林</vt:lpstr>
      <vt:lpstr>3.  Boosting</vt:lpstr>
      <vt:lpstr>3.  Boosting</vt:lpstr>
      <vt:lpstr>3.  Boosting</vt:lpstr>
      <vt:lpstr>3.  Boosting</vt:lpstr>
      <vt:lpstr>3. Boosting</vt:lpstr>
      <vt:lpstr>3. Boosting</vt:lpstr>
      <vt:lpstr>3. Boosting</vt:lpstr>
      <vt:lpstr>3. Boosting</vt:lpstr>
      <vt:lpstr>3. Boosting</vt:lpstr>
      <vt:lpstr>3. Boosting</vt:lpstr>
      <vt:lpstr>3. Boosting</vt:lpstr>
      <vt:lpstr>3. Boosting</vt:lpstr>
      <vt:lpstr>3. Boosting</vt:lpstr>
      <vt:lpstr>3. Boosting</vt:lpstr>
      <vt:lpstr>3. Boosting</vt:lpstr>
      <vt:lpstr>3. Boosting</vt:lpstr>
      <vt:lpstr>3. Boosting</vt:lpstr>
      <vt:lpstr>3. Boosting</vt:lpstr>
      <vt:lpstr>3. Boosting</vt:lpstr>
      <vt:lpstr>3. Boosting</vt:lpstr>
      <vt:lpstr>3. Boosting</vt:lpstr>
      <vt:lpstr>3. Boosting</vt:lpstr>
      <vt:lpstr>3. Boosting</vt:lpstr>
      <vt:lpstr>3. Boosting</vt:lpstr>
      <vt:lpstr>3. Boosting</vt:lpstr>
      <vt:lpstr>3. Boosting</vt:lpstr>
      <vt:lpstr>3. Boosting</vt:lpstr>
      <vt:lpstr>3. Boosting</vt:lpstr>
      <vt:lpstr>3. Boosting</vt:lpstr>
      <vt:lpstr>3. Boosting</vt:lpstr>
      <vt:lpstr>3. Boosting</vt:lpstr>
      <vt:lpstr>3. Boosting</vt:lpstr>
      <vt:lpstr>3. Boosting</vt:lpstr>
      <vt:lpstr>3. Boosting</vt:lpstr>
      <vt:lpstr>3. Boosting</vt:lpstr>
      <vt:lpstr>PowerPoint 演示文稿</vt:lpstr>
      <vt:lpstr>PowerPoint 演示文稿</vt:lpstr>
      <vt:lpstr>4. Combining Models</vt:lpstr>
      <vt:lpstr>3. 模型组合</vt:lpstr>
      <vt:lpstr>3. 模型组合</vt:lpstr>
      <vt:lpstr>PowerPoint 演示文稿</vt:lpstr>
      <vt:lpstr>PowerPoint 演示文稿</vt:lpstr>
      <vt:lpstr>3. 模型组合</vt:lpstr>
      <vt:lpstr>3. 模型组合</vt:lpstr>
      <vt:lpstr>3. 模型组合</vt:lpstr>
      <vt:lpstr>3. 模型组合</vt:lpstr>
      <vt:lpstr>3. 模型组合</vt:lpstr>
      <vt:lpstr>PowerPoint 演示文稿</vt:lpstr>
      <vt:lpstr>下回预告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集成学习</dc:title>
  <dc:creator>pine</dc:creator>
  <cp:lastModifiedBy>su songzhi</cp:lastModifiedBy>
  <cp:revision>386</cp:revision>
  <dcterms:created xsi:type="dcterms:W3CDTF">2015-07-10T13:03:36Z</dcterms:created>
  <dcterms:modified xsi:type="dcterms:W3CDTF">2019-03-26T15:06:36Z</dcterms:modified>
</cp:coreProperties>
</file>